
<file path=[Content_Types].xml><?xml version="1.0" encoding="utf-8"?>
<Types xmlns="http://schemas.openxmlformats.org/package/2006/content-types">
  <Default Extension="bin" ContentType="application/vnd.openxmlformats-officedocument.oleObject"/>
  <Default Extension="bmp" ContentType="image/bmp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392CF66" w14:textId="77777777" w:rsidR="0060582F" w:rsidRDefault="00000000">
      <w:pPr>
        <w:adjustRightInd w:val="0"/>
        <w:snapToGrid w:val="0"/>
        <w:spacing w:line="312" w:lineRule="auto"/>
        <w:jc w:val="center"/>
        <w:rPr>
          <w:rFonts w:eastAsia="黑体"/>
          <w:color w:val="000000" w:themeColor="text1"/>
          <w:sz w:val="32"/>
          <w:szCs w:val="32"/>
        </w:rPr>
      </w:pPr>
      <w:r>
        <w:rPr>
          <w:rFonts w:eastAsia="黑体"/>
          <w:color w:val="000000" w:themeColor="text1"/>
          <w:sz w:val="32"/>
          <w:szCs w:val="32"/>
        </w:rPr>
        <w:t>2012</w:t>
      </w:r>
      <w:r>
        <w:rPr>
          <w:rFonts w:eastAsia="黑体"/>
          <w:color w:val="000000" w:themeColor="text1"/>
          <w:sz w:val="32"/>
          <w:szCs w:val="32"/>
        </w:rPr>
        <w:t>年普通高等学校招生全国统一考试（重庆卷）</w:t>
      </w:r>
    </w:p>
    <w:p w14:paraId="422B61CF" w14:textId="77777777" w:rsidR="0060582F" w:rsidRDefault="00000000">
      <w:pPr>
        <w:adjustRightInd w:val="0"/>
        <w:snapToGrid w:val="0"/>
        <w:spacing w:line="312" w:lineRule="auto"/>
        <w:jc w:val="center"/>
        <w:rPr>
          <w:rFonts w:eastAsia="黑体"/>
          <w:color w:val="000000" w:themeColor="text1"/>
          <w:sz w:val="32"/>
          <w:szCs w:val="32"/>
        </w:rPr>
      </w:pPr>
      <w:r>
        <w:rPr>
          <w:rFonts w:eastAsia="黑体"/>
          <w:color w:val="000000" w:themeColor="text1"/>
          <w:sz w:val="32"/>
          <w:szCs w:val="32"/>
        </w:rPr>
        <w:t>理综物理部分</w:t>
      </w:r>
    </w:p>
    <w:p w14:paraId="15540F4E" w14:textId="77777777" w:rsidR="0060582F" w:rsidRDefault="00000000">
      <w:pPr>
        <w:adjustRightInd w:val="0"/>
        <w:snapToGrid w:val="0"/>
        <w:spacing w:line="312" w:lineRule="auto"/>
        <w:jc w:val="center"/>
        <w:rPr>
          <w:rFonts w:eastAsia="黑体"/>
          <w:color w:val="7030A0"/>
          <w:kern w:val="0"/>
          <w:sz w:val="24"/>
        </w:rPr>
      </w:pPr>
      <w:r>
        <w:rPr>
          <w:rFonts w:eastAsia="黑体"/>
          <w:color w:val="7030A0"/>
          <w:kern w:val="0"/>
          <w:sz w:val="24"/>
        </w:rPr>
        <w:t>排版：湖北省枣阳市第一中学肖华林老师</w:t>
      </w:r>
      <w:r>
        <w:rPr>
          <w:rFonts w:eastAsia="黑体"/>
          <w:color w:val="7030A0"/>
          <w:kern w:val="0"/>
          <w:sz w:val="24"/>
        </w:rPr>
        <w:t xml:space="preserve"> </w:t>
      </w:r>
      <w:r>
        <w:rPr>
          <w:rFonts w:eastAsia="黑体"/>
          <w:color w:val="7030A0"/>
          <w:kern w:val="0"/>
          <w:sz w:val="24"/>
        </w:rPr>
        <w:t>校正：四川省古蔺县金兰高级中学余静老师</w:t>
      </w:r>
      <w:r>
        <w:rPr>
          <w:rFonts w:eastAsia="黑体"/>
          <w:color w:val="7030A0"/>
          <w:kern w:val="0"/>
          <w:sz w:val="24"/>
        </w:rPr>
        <w:t xml:space="preserve"> </w:t>
      </w:r>
    </w:p>
    <w:p w14:paraId="54DBD34A" w14:textId="77777777" w:rsidR="0060582F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eastAsia="黑体"/>
          <w:bCs/>
          <w:color w:val="000000" w:themeColor="text1"/>
          <w:sz w:val="22"/>
          <w:szCs w:val="22"/>
        </w:rPr>
      </w:pPr>
      <w:r>
        <w:rPr>
          <w:rFonts w:eastAsia="黑体"/>
          <w:bCs/>
          <w:color w:val="000000" w:themeColor="text1"/>
          <w:sz w:val="22"/>
          <w:szCs w:val="22"/>
        </w:rPr>
        <w:t>一、选择题：</w:t>
      </w:r>
      <w:r>
        <w:rPr>
          <w:rFonts w:eastAsia="黑体"/>
          <w:bCs/>
          <w:color w:val="000000" w:themeColor="text1"/>
          <w:sz w:val="22"/>
          <w:szCs w:val="22"/>
        </w:rPr>
        <w:t>(</w:t>
      </w:r>
      <w:r>
        <w:rPr>
          <w:rFonts w:eastAsia="黑体"/>
          <w:bCs/>
          <w:color w:val="000000" w:themeColor="text1"/>
          <w:sz w:val="22"/>
          <w:szCs w:val="22"/>
        </w:rPr>
        <w:t>本</w:t>
      </w:r>
      <w:r>
        <w:rPr>
          <w:rFonts w:eastAsia="黑体" w:hint="eastAsia"/>
          <w:bCs/>
          <w:color w:val="000000" w:themeColor="text1"/>
          <w:sz w:val="22"/>
          <w:szCs w:val="22"/>
        </w:rPr>
        <w:t>大</w:t>
      </w:r>
      <w:r>
        <w:rPr>
          <w:rFonts w:eastAsia="黑体"/>
          <w:bCs/>
          <w:color w:val="000000" w:themeColor="text1"/>
          <w:sz w:val="22"/>
          <w:szCs w:val="22"/>
        </w:rPr>
        <w:t>题共</w:t>
      </w:r>
      <w:r>
        <w:rPr>
          <w:rFonts w:eastAsia="黑体"/>
          <w:bCs/>
          <w:color w:val="000000" w:themeColor="text1"/>
          <w:sz w:val="22"/>
          <w:szCs w:val="22"/>
        </w:rPr>
        <w:t>8</w:t>
      </w:r>
      <w:r>
        <w:rPr>
          <w:rFonts w:eastAsia="黑体"/>
          <w:bCs/>
          <w:color w:val="000000" w:themeColor="text1"/>
          <w:sz w:val="22"/>
          <w:szCs w:val="22"/>
        </w:rPr>
        <w:t>小题，每小题</w:t>
      </w:r>
      <w:r>
        <w:rPr>
          <w:rFonts w:eastAsia="黑体"/>
          <w:bCs/>
          <w:color w:val="000000" w:themeColor="text1"/>
          <w:sz w:val="22"/>
          <w:szCs w:val="22"/>
        </w:rPr>
        <w:t>6</w:t>
      </w:r>
      <w:r>
        <w:rPr>
          <w:rFonts w:eastAsia="黑体"/>
          <w:bCs/>
          <w:color w:val="000000" w:themeColor="text1"/>
          <w:sz w:val="22"/>
          <w:szCs w:val="22"/>
        </w:rPr>
        <w:t>分，共</w:t>
      </w:r>
      <w:r>
        <w:rPr>
          <w:rFonts w:eastAsia="黑体"/>
          <w:bCs/>
          <w:color w:val="000000" w:themeColor="text1"/>
          <w:sz w:val="22"/>
          <w:szCs w:val="22"/>
        </w:rPr>
        <w:t>48</w:t>
      </w:r>
      <w:r>
        <w:rPr>
          <w:rFonts w:eastAsia="黑体"/>
          <w:bCs/>
          <w:color w:val="000000" w:themeColor="text1"/>
          <w:sz w:val="22"/>
          <w:szCs w:val="22"/>
        </w:rPr>
        <w:t>分．在每小题给出的四个选项中，只有一个选项是符合题目要求的</w:t>
      </w:r>
      <w:r>
        <w:rPr>
          <w:rFonts w:eastAsia="黑体" w:hint="eastAsia"/>
          <w:bCs/>
          <w:color w:val="000000" w:themeColor="text1"/>
          <w:sz w:val="22"/>
          <w:szCs w:val="22"/>
        </w:rPr>
        <w:t>)</w:t>
      </w:r>
      <w:r>
        <w:rPr>
          <w:rFonts w:eastAsia="黑体"/>
          <w:bCs/>
          <w:color w:val="000000" w:themeColor="text1"/>
          <w:sz w:val="22"/>
          <w:szCs w:val="22"/>
        </w:rPr>
        <w:t>．</w:t>
      </w:r>
    </w:p>
    <w:p w14:paraId="1045A151" w14:textId="77777777" w:rsidR="0060582F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rFonts w:eastAsia="黑体"/>
          <w:bCs/>
          <w:color w:val="000000" w:themeColor="text1"/>
          <w:sz w:val="22"/>
          <w:szCs w:val="22"/>
        </w:rPr>
      </w:pPr>
      <w:r>
        <w:rPr>
          <w:color w:val="000000" w:themeColor="text1"/>
        </w:rPr>
        <w:t>14</w:t>
      </w:r>
      <w:bookmarkStart w:id="0" w:name="_Hlk187995991"/>
      <w:bookmarkStart w:id="1" w:name="_Hlk187990771"/>
      <w:bookmarkStart w:id="2" w:name="_Hlk187997948"/>
      <w:r>
        <w:rPr>
          <w:color w:val="000000" w:themeColor="text1"/>
        </w:rPr>
        <w:t>．（</w:t>
      </w:r>
      <w:r>
        <w:rPr>
          <w:color w:val="000000" w:themeColor="text1"/>
        </w:rPr>
        <w:t>2012·</w:t>
      </w:r>
      <w:r>
        <w:rPr>
          <w:color w:val="000000" w:themeColor="text1"/>
        </w:rPr>
        <w:t>重庆理综卷</w:t>
      </w:r>
      <w:r>
        <w:rPr>
          <w:color w:val="000000" w:themeColor="text1"/>
        </w:rPr>
        <w:t>·14</w:t>
      </w:r>
      <w:bookmarkEnd w:id="0"/>
      <w:r>
        <w:rPr>
          <w:color w:val="000000" w:themeColor="text1"/>
          <w:sz w:val="22"/>
          <w:szCs w:val="22"/>
        </w:rPr>
        <w:t>）</w:t>
      </w:r>
      <w:bookmarkEnd w:id="1"/>
      <w:r>
        <w:rPr>
          <w:color w:val="000000" w:themeColor="text1"/>
          <w:sz w:val="22"/>
          <w:szCs w:val="22"/>
        </w:rPr>
        <w:t>装有砂粒的试管竖直静</w:t>
      </w:r>
      <w:r>
        <w:rPr>
          <w:rFonts w:hint="eastAsia"/>
          <w:color w:val="000000" w:themeColor="text1"/>
          <w:sz w:val="22"/>
          <w:szCs w:val="22"/>
        </w:rPr>
        <w:t>浮</w:t>
      </w:r>
      <w:r>
        <w:rPr>
          <w:color w:val="000000" w:themeColor="text1"/>
          <w:sz w:val="22"/>
          <w:szCs w:val="22"/>
        </w:rPr>
        <w:t>于</w:t>
      </w:r>
      <w:r>
        <w:rPr>
          <w:rFonts w:hint="eastAsia"/>
          <w:color w:val="000000" w:themeColor="text1"/>
          <w:sz w:val="22"/>
          <w:szCs w:val="22"/>
        </w:rPr>
        <w:t>水</w:t>
      </w:r>
      <w:r>
        <w:rPr>
          <w:color w:val="000000" w:themeColor="text1"/>
          <w:sz w:val="22"/>
          <w:szCs w:val="22"/>
        </w:rPr>
        <w:t>面，如图所示，将试管竖直提起少许，然后由静止释放并开始计时，在一定时间内试管在竖直方向近似做简谐运动。若取竖直向上为正方向，则以下描述试管振动的图象中可能正确的是</w:t>
      </w:r>
      <w:bookmarkStart w:id="3" w:name="_Hlk187998037"/>
      <w:r>
        <w:rPr>
          <w:noProof/>
          <w:color w:val="000000" w:themeColor="text1"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 wp14:anchorId="02229691" wp14:editId="03F6DF1E">
                <wp:simplePos x="0" y="0"/>
                <wp:positionH relativeFrom="column">
                  <wp:posOffset>5476240</wp:posOffset>
                </wp:positionH>
                <wp:positionV relativeFrom="paragraph">
                  <wp:posOffset>619125</wp:posOffset>
                </wp:positionV>
                <wp:extent cx="1005205" cy="1235710"/>
                <wp:effectExtent l="0" t="0" r="0" b="0"/>
                <wp:wrapSquare wrapText="bothSides"/>
                <wp:docPr id="143" name="画布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Group 145"/>
                        <wpg:cNvGrpSpPr/>
                        <wpg:grpSpPr>
                          <a:xfrm>
                            <a:off x="0" y="0"/>
                            <a:ext cx="752475" cy="1148080"/>
                            <a:chOff x="3498" y="2168"/>
                            <a:chExt cx="1185" cy="1808"/>
                          </a:xfrm>
                        </wpg:grpSpPr>
                        <wpg:grpSp>
                          <wpg:cNvPr id="2" name="xjhzja12"/>
                          <wpg:cNvGrpSpPr/>
                          <wpg:grpSpPr>
                            <a:xfrm>
                              <a:off x="3573" y="2764"/>
                              <a:ext cx="807" cy="705"/>
                              <a:chOff x="2423" y="1908"/>
                              <a:chExt cx="1690" cy="624"/>
                            </a:xfrm>
                          </wpg:grpSpPr>
                          <wps:wsp>
                            <wps:cNvPr id="3" name="Rectangle 759" descr="横虚线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4" y="1958"/>
                                <a:ext cx="1629" cy="574"/>
                              </a:xfrm>
                              <a:prstGeom prst="rect">
                                <a:avLst/>
                              </a:prstGeom>
                              <a:pattFill prst="dashHorz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E94B8ED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" name="Line 7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3" y="1908"/>
                                <a:ext cx="16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5" name="Group 149"/>
                          <wpg:cNvGrpSpPr/>
                          <wpg:grpSpPr>
                            <a:xfrm>
                              <a:off x="3910" y="2168"/>
                              <a:ext cx="166" cy="1124"/>
                              <a:chOff x="3743" y="4224"/>
                              <a:chExt cx="170" cy="988"/>
                            </a:xfrm>
                          </wpg:grpSpPr>
                          <wpg:grpSp>
                            <wpg:cNvPr id="6" name="Group 150"/>
                            <wpg:cNvGrpSpPr/>
                            <wpg:grpSpPr>
                              <a:xfrm flipV="1">
                                <a:off x="3749" y="4861"/>
                                <a:ext cx="164" cy="338"/>
                                <a:chOff x="6480" y="3312"/>
                                <a:chExt cx="194" cy="818"/>
                              </a:xfrm>
                            </wpg:grpSpPr>
                            <wps:wsp>
                              <wps:cNvPr id="7" name="AutoShape 151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6168" y="3624"/>
                                  <a:ext cx="818" cy="194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pattFill prst="pct80">
                                  <a:fgClr>
                                    <a:srgbClr val="969696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Arc 152"/>
                              <wps:cNvSpPr/>
                              <wps:spPr bwMode="auto">
                                <a:xfrm>
                                  <a:off x="6480" y="3312"/>
                                  <a:ext cx="179" cy="91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0 w 43200"/>
                                    <a:gd name="T1" fmla="*/ 21600 h 21600"/>
                                    <a:gd name="T2" fmla="*/ 43200 w 43200"/>
                                    <a:gd name="T3" fmla="*/ 21600 h 21600"/>
                                    <a:gd name="T4" fmla="*/ 21600 w 432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1600" fill="none" extrusionOk="0">
                                      <a:moveTo>
                                        <a:pt x="0" y="21599"/>
                                      </a:move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</a:path>
                                    <a:path w="43200" h="21600" stroke="0" extrusionOk="0">
                                      <a:moveTo>
                                        <a:pt x="0" y="21599"/>
                                      </a:move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Arc 153"/>
                              <wps:cNvSpPr/>
                              <wps:spPr bwMode="auto">
                                <a:xfrm flipV="1">
                                  <a:off x="6480" y="4032"/>
                                  <a:ext cx="179" cy="91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0 w 43200"/>
                                    <a:gd name="T1" fmla="*/ 21600 h 21600"/>
                                    <a:gd name="T2" fmla="*/ 43200 w 43200"/>
                                    <a:gd name="T3" fmla="*/ 21600 h 21600"/>
                                    <a:gd name="T4" fmla="*/ 21600 w 432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1600" fill="none" extrusionOk="0">
                                      <a:moveTo>
                                        <a:pt x="0" y="21599"/>
                                      </a:move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</a:path>
                                    <a:path w="43200" h="21600" stroke="0" extrusionOk="0">
                                      <a:moveTo>
                                        <a:pt x="0" y="21599"/>
                                      </a:move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" name="Group 154"/>
                            <wpg:cNvGrpSpPr/>
                            <wpg:grpSpPr>
                              <a:xfrm flipV="1">
                                <a:off x="3743" y="4224"/>
                                <a:ext cx="169" cy="988"/>
                                <a:chOff x="8624" y="1553"/>
                                <a:chExt cx="196" cy="1919"/>
                              </a:xfrm>
                            </wpg:grpSpPr>
                            <wpg:grpSp>
                              <wpg:cNvPr id="11" name="Group 155"/>
                              <wpg:cNvGrpSpPr/>
                              <wpg:grpSpPr>
                                <a:xfrm>
                                  <a:off x="8624" y="1650"/>
                                  <a:ext cx="190" cy="1822"/>
                                  <a:chOff x="4695" y="1755"/>
                                  <a:chExt cx="210" cy="2040"/>
                                </a:xfrm>
                              </wpg:grpSpPr>
                              <wps:wsp>
                                <wps:cNvPr id="12" name="Line 1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95" y="1755"/>
                                    <a:ext cx="0" cy="20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3" name="Line 1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05" y="1755"/>
                                    <a:ext cx="0" cy="20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4" name="Arc 158"/>
                              <wps:cNvSpPr/>
                              <wps:spPr bwMode="auto">
                                <a:xfrm rot="-5400000">
                                  <a:off x="8674" y="1509"/>
                                  <a:ext cx="102" cy="190"/>
                                </a:xfrm>
                                <a:custGeom>
                                  <a:avLst/>
                                  <a:gdLst>
                                    <a:gd name="G0" fmla="+- 450 0 0"/>
                                    <a:gd name="G1" fmla="+- 21600 0 0"/>
                                    <a:gd name="G2" fmla="+- 21600 0 0"/>
                                    <a:gd name="T0" fmla="*/ 450 w 22050"/>
                                    <a:gd name="T1" fmla="*/ 0 h 43200"/>
                                    <a:gd name="T2" fmla="*/ 0 w 22050"/>
                                    <a:gd name="T3" fmla="*/ 43195 h 43200"/>
                                    <a:gd name="T4" fmla="*/ 450 w 22050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050" h="43200" fill="none" extrusionOk="0">
                                      <a:moveTo>
                                        <a:pt x="450" y="0"/>
                                      </a:moveTo>
                                      <a:cubicBezTo>
                                        <a:pt x="12379" y="0"/>
                                        <a:pt x="22050" y="9670"/>
                                        <a:pt x="22050" y="21600"/>
                                      </a:cubicBezTo>
                                      <a:cubicBezTo>
                                        <a:pt x="22050" y="33529"/>
                                        <a:pt x="12379" y="43200"/>
                                        <a:pt x="450" y="43200"/>
                                      </a:cubicBezTo>
                                      <a:cubicBezTo>
                                        <a:pt x="299" y="43199"/>
                                        <a:pt x="149" y="43198"/>
                                        <a:pt x="-1" y="43195"/>
                                      </a:cubicBezTo>
                                    </a:path>
                                    <a:path w="22050" h="43200" stroke="0" extrusionOk="0">
                                      <a:moveTo>
                                        <a:pt x="450" y="0"/>
                                      </a:moveTo>
                                      <a:cubicBezTo>
                                        <a:pt x="12379" y="0"/>
                                        <a:pt x="22050" y="9670"/>
                                        <a:pt x="22050" y="21600"/>
                                      </a:cubicBezTo>
                                      <a:cubicBezTo>
                                        <a:pt x="22050" y="33529"/>
                                        <a:pt x="12379" y="43200"/>
                                        <a:pt x="450" y="43200"/>
                                      </a:cubicBezTo>
                                      <a:cubicBezTo>
                                        <a:pt x="299" y="43199"/>
                                        <a:pt x="149" y="43198"/>
                                        <a:pt x="-1" y="43195"/>
                                      </a:cubicBezTo>
                                      <a:lnTo>
                                        <a:pt x="45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5" name="Rectangle 159"/>
                          <wps:cNvSpPr>
                            <a:spLocks noChangeArrowheads="1"/>
                          </wps:cNvSpPr>
                          <wps:spPr bwMode="auto">
                            <a:xfrm>
                              <a:off x="3498" y="3520"/>
                              <a:ext cx="118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27B5D33C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cs="宋体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cs="宋体" w:hint="eastAsia"/>
                                    <w:color w:val="000000"/>
                                    <w:lang w:val="zh-CN"/>
                                  </w:rPr>
                                  <w:t>题</w:t>
                                </w:r>
                                <w:r>
                                  <w:rPr>
                                    <w:color w:val="000000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color w:val="000000"/>
                                  </w:rPr>
                                  <w:t>4</w:t>
                                </w:r>
                                <w:r>
                                  <w:rPr>
                                    <w:rFonts w:cs="宋体" w:hint="eastAsia"/>
                                    <w:color w:val="000000"/>
                                    <w:lang w:val="zh-CN"/>
                                  </w:rPr>
                                  <w:t>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画布 14" o:spid="_x0000_s1026" o:spt="203" style="position:absolute;left:0pt;margin-left:431.2pt;margin-top:48.75pt;height:97.3pt;width:79.15pt;mso-wrap-distance-bottom:0pt;mso-wrap-distance-left:9pt;mso-wrap-distance-right:9pt;mso-wrap-distance-top:0pt;z-index:251669504;mso-width-relative:page;mso-height-relative:page;" coordsize="1005205,1235710" editas="canvas" o:gfxdata="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">
                <o:lock v:ext="edit" aspectratio="f"/>
                <v:shape id="画布 14" o:spid="_x0000_s1026" style="position:absolute;left:0;top:0;height:1235710;width:1005205;" filled="f" stroked="f" coordsize="21600,21600" o:gfxdata="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">
                  <v:fill on="f" focussize="0,0"/>
                  <v:stroke on="f"/>
                  <v:imagedata o:title=""/>
                  <o:lock v:ext="edit" aspectratio="t"/>
                </v:shape>
                <v:group id="Group 145" o:spid="_x0000_s1026" o:spt="203" style="position:absolute;left:0;top:0;height:1148080;width:752475;" coordorigin="3498,2168" coordsize="1185,1808" o:gfxdata="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">
                  <o:lock v:ext="edit" aspectratio="f"/>
                  <v:group id="xjhzja12" o:spid="_x0000_s1026" o:spt="203" style="position:absolute;left:3573;top:2764;height:705;width:807;" coordorigin="2423,1908" coordsize="1690,624" o:gfxdata="UEsDBAoAAAAAAIdO4kAAAAAAAAAAAAAAAAAEAAAAZHJzL1BLAwQUAAAACACHTuJA+xvRD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P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Psb0Q+7AAAA2gAAAA8AAAAAAAAAAQAgAAAAIgAAAGRycy9kb3ducmV2LnhtbFBL&#10;AQIUABQAAAAIAIdO4kAzLwWeOwAAADkAAAAVAAAAAAAAAAEAIAAAAAoBAABkcnMvZ3JvdXBzaGFw&#10;ZXhtbC54bWxQSwUGAAAAAAYABgBgAQAAxwMAAAAA&#10;">
                    <o:lock v:ext="edit" aspectratio="f"/>
                    <v:rect id="Rectangle 759" o:spid="_x0000_s1026" o:spt="1" alt="横虚线" style="position:absolute;left:2464;top:1958;height:574;width:1629;" fillcolor="#000000" filled="t" stroked="f" coordsize="21600,21600" o:gfxdata="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PF7BugAAANoA&#10;AAAPAAAAAAAAAAEAIAAAACIAAABkcnMvZG93bnJldi54bWxQSwECFAAUAAAACACHTuJAMy8FnjsA&#10;AAA5AAAAEAAAAAAAAAABACAAAAAJAQAAZHJzL3NoYXBleG1sLnhtbFBLBQYAAAAABgAGAFsBAACz&#10;AwAAAAA=&#10;">
                      <v:fill type="pattern" on="t" color2="#FFFFFF" o:title="横虚线" focussize="0,0" r:id="rId7"/>
                      <v:stroke on="f"/>
                      <v:imagedata o:title=""/>
                      <o:lock v:ext="edit" aspectratio="f"/>
                      <v:textbox>
                        <w:txbxContent>
                          <w:p w14:paraId="16E8A15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rect>
                    <v:line id="Line 760" o:spid="_x0000_s1026" o:spt="20" style="position:absolute;left:2423;top:1908;height:0;width:1690;" filled="f" stroked="t" coordsize="21600,21600" o:gfxdata="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t3LBy8AAAA&#10;2g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Group 149" o:spid="_x0000_s1026" o:spt="203" style="position:absolute;left:3910;top:2168;height:1124;width:166;" coordorigin="3743,4224" coordsize="170,988" o:gfxdata="UEsDBAoAAAAAAIdO4kAAAAAAAAAAAAAAAAAEAAAAZHJzL1BLAwQUAAAACACHTuJAdPJJe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v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TySXu7AAAA2gAAAA8AAAAAAAAAAQAgAAAAIgAAAGRycy9kb3ducmV2LnhtbFBL&#10;AQIUABQAAAAIAIdO4kAzLwWeOwAAADkAAAAVAAAAAAAAAAEAIAAAAAoBAABkcnMvZ3JvdXBzaGFw&#10;ZXhtbC54bWxQSwUGAAAAAAYABgBgAQAAxwMAAAAA&#10;">
                    <o:lock v:ext="edit" aspectratio="f"/>
                    <v:group id="Group 150" o:spid="_x0000_s1026" o:spt="203" style="position:absolute;left:3749;top:4861;flip:y;height:338;width:164;" coordorigin="6480,3312" coordsize="194,818" o:gfxdata="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/FisHvAAAANoAAAAPAAAAAAAAAAEAIAAAACIAAABkcnMvZG93bnJldi54bWxQ&#10;SwECFAAUAAAACACHTuJAMy8FnjsAAAA5AAAAFQAAAAAAAAABACAAAAALAQAAZHJzL2dyb3Vwc2hh&#10;cGV4bWwueG1sUEsFBgAAAAAGAAYAYAEAAMgDAAAAAA==&#10;">
                      <o:lock v:ext="edit" aspectratio="f"/>
                      <v:roundrect id="AutoShape 151" o:spid="_x0000_s1026" o:spt="2" style="position:absolute;left:6168;top:3624;height:194;width:818;rotation:5898240f;" fillcolor="#969696" filled="t" stroked="f" coordsize="21600,21600" arcsize="0.5" o:gfxdata="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lsOqLsAAADa&#10;AAAADwAAAAAAAAABACAAAAAiAAAAZHJzL2Rvd25yZXYueG1sUEsBAhQAFAAAAAgAh07iQDMvBZ47&#10;AAAAOQAAABAAAAAAAAAAAQAgAAAACgEAAGRycy9zaGFwZXhtbC54bWxQSwUGAAAAAAYABgBbAQAA&#10;tAMAAAAA&#10;">
                        <v:fill type="pattern" on="t" color2="#FFFFFF" o:title="80%" focussize="0,0" r:id="rId8"/>
                        <v:stroke on="f"/>
                        <v:imagedata o:title=""/>
                        <o:lock v:ext="edit" aspectratio="f"/>
                      </v:roundrect>
                      <v:shape id="Arc 152" o:spid="_x0000_s1026" o:spt="100" style="position:absolute;left:6480;top:3312;height:91;width:179;" filled="f" stroked="t" coordsize="43200,21600" o:gfxdata="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U+CN7sAAADa&#10;AAAADwAAAAAAAAABACAAAAAiAAAAZHJzL2Rvd25yZXYueG1sUEsBAhQAFAAAAAgAh07iQDMvBZ47&#10;AAAAOQAAABAAAAAAAAAAAQAgAAAACgEAAGRycy9zaGFwZXhtbC54bWxQSwUGAAAAAAYABgBbAQAA&#10;tAMAAAAA&#10;" path="m0,21599nfc0,9670,9670,0,21600,0c33529,0,43200,9670,43200,21600em0,21599nsc0,9670,9670,0,21600,0c33529,0,43200,9670,43200,21600l21600,21600xe">
                        <v:path o:connectlocs="0,91;179,91;89,91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153" o:spid="_x0000_s1026" o:spt="100" style="position:absolute;left:6480;top:4032;flip:y;height:91;width:179;" filled="f" stroked="t" coordsize="43200,21600" o:gfxdata="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iOTu74A&#10;AADaAAAADwAAAAAAAAABACAAAAAiAAAAZHJzL2Rvd25yZXYueG1sUEsBAhQAFAAAAAgAh07iQDMv&#10;BZ47AAAAOQAAABAAAAAAAAAAAQAgAAAADQEAAGRycy9zaGFwZXhtbC54bWxQSwUGAAAAAAYABgBb&#10;AQAAtwMAAAAA&#10;" path="m0,21599nfc0,9670,9670,0,21600,0c33529,0,43200,9670,43200,21600em0,21599nsc0,9670,9670,0,21600,0c33529,0,43200,9670,43200,21600l21600,21600xe">
                        <v:path o:connectlocs="0,91;179,91;89,91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154" o:spid="_x0000_s1026" o:spt="203" style="position:absolute;left:3743;top:4224;flip:y;height:988;width:169;" coordorigin="8624,1553" coordsize="196,1919" o:gfxdata="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Q2fU/vAAAANsAAAAPAAAAAAAAAAEAIAAAACIAAABkcnMvZG93bnJldi54bWxQ&#10;SwECFAAUAAAACACHTuJAMy8FnjsAAAA5AAAAFQAAAAAAAAABACAAAAALAQAAZHJzL2dyb3Vwc2hh&#10;cGV4bWwueG1sUEsFBgAAAAAGAAYAYAEAAMgDAAAAAA==&#10;">
                      <o:lock v:ext="edit" aspectratio="f"/>
                      <v:group id="Group 155" o:spid="_x0000_s1026" o:spt="203" style="position:absolute;left:8624;top:1650;height:1822;width:190;" coordorigin="4695,1755" coordsize="210,2040" o:gfxdata="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dQjSOvAAAANsAAAAPAAAAAAAAAAEAIAAAACIAAABkcnMvZG93bnJldi54bWxQ&#10;SwECFAAUAAAACACHTuJAMy8FnjsAAAA5AAAAFQAAAAAAAAABACAAAAALAQAAZHJzL2dyb3Vwc2hh&#10;cGV4bWwueG1sUEsFBgAAAAAGAAYAYAEAAMgDAAAAAA==&#10;">
                        <o:lock v:ext="edit" aspectratio="f"/>
                        <v:line id="Line 156" o:spid="_x0000_s1026" o:spt="20" style="position:absolute;left:4695;top:1755;height:2040;width:0;" filled="f" stroked="t" coordsize="21600,21600" o:gfxdata="UEsDBAoAAAAAAIdO4kAAAAAAAAAAAAAAAAAEAAAAZHJzL1BLAwQUAAAACACHTuJAuKLrRLoAAADb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vwEnr/EA+Ts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4outE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57" o:spid="_x0000_s1026" o:spt="20" style="position:absolute;left:4905;top:1755;height:2040;width:0;" filled="f" stroked="t" coordsize="21600,21600" o:gfxdata="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uTt+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shape id="Arc 158" o:spid="_x0000_s1026" o:spt="100" style="position:absolute;left:8674;top:1509;height:190;width:102;rotation:-5898240f;" filled="f" stroked="t" coordsize="22050,43200" o:gfxdata="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9DrougAAANsA&#10;AAAPAAAAAAAAAAEAIAAAACIAAABkcnMvZG93bnJldi54bWxQSwECFAAUAAAACACHTuJAMy8FnjsA&#10;AAA5AAAAEAAAAAAAAAABACAAAAAJAQAAZHJzL3NoYXBleG1sLnhtbFBLBQYAAAAABgAGAFsBAACz&#10;AwAAAAA=&#10;" path="m450,0nfc12379,0,22050,9670,22050,21600c22050,33529,12379,43200,450,43200c299,43199,149,43198,-1,43195em450,0nsc12379,0,22050,9670,22050,21600c22050,33529,12379,43200,450,43200c299,43199,149,43198,-1,43195l450,21600xe">
                        <v:path o:connectlocs="2,0;0,189;2,95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rect id="Rectangle 159" o:spid="_x0000_s1026" o:spt="1" style="position:absolute;left:3498;top:3520;height:456;width:1185;" filled="f" stroked="f" coordsize="21600,21600" o:gfxdata="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ASAeI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5B66382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cs="宋体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hint="eastAsia" w:cs="宋体"/>
                              <w:color w:val="000000"/>
                              <w:lang w:val="zh-CN"/>
                            </w:rPr>
                            <w:t>题</w:t>
                          </w:r>
                          <w:r>
                            <w:rPr>
                              <w:color w:val="000000"/>
                            </w:rPr>
                            <w:t>1</w:t>
                          </w:r>
                          <w:r>
                            <w:rPr>
                              <w:rFonts w:hint="eastAsia"/>
                              <w:color w:val="000000"/>
                            </w:rPr>
                            <w:t>4</w:t>
                          </w:r>
                          <w:r>
                            <w:rPr>
                              <w:rFonts w:hint="eastAsia" w:cs="宋体"/>
                              <w:color w:val="000000"/>
                              <w:lang w:val="zh-CN"/>
                            </w:rPr>
                            <w:t>图</w:t>
                          </w:r>
                        </w:p>
                      </w:txbxContent>
                    </v:textbox>
                  </v:rect>
                </v:group>
                <w10:wrap type="square"/>
              </v:group>
            </w:pict>
          </mc:Fallback>
        </mc:AlternateContent>
      </w:r>
      <w:r>
        <w:rPr>
          <w:noProof/>
          <w:color w:val="000000" w:themeColor="text1"/>
          <w:sz w:val="22"/>
          <w:szCs w:val="22"/>
        </w:rPr>
        <mc:AlternateContent>
          <mc:Choice Requires="wpc">
            <w:drawing>
              <wp:inline distT="0" distB="0" distL="0" distR="0" wp14:anchorId="30DA3C59" wp14:editId="3F49E083">
                <wp:extent cx="5031105" cy="1320800"/>
                <wp:effectExtent l="0" t="0" r="0" b="0"/>
                <wp:docPr id="104" name="画布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763985207" name="Group 106"/>
                        <wpg:cNvGrpSpPr/>
                        <wpg:grpSpPr>
                          <a:xfrm>
                            <a:off x="0" y="29014"/>
                            <a:ext cx="5043170" cy="1288415"/>
                            <a:chOff x="1864" y="2736"/>
                            <a:chExt cx="7942" cy="2029"/>
                          </a:xfrm>
                        </wpg:grpSpPr>
                        <wpg:grpSp>
                          <wpg:cNvPr id="247845144" name="Group 107"/>
                          <wpg:cNvGrpSpPr/>
                          <wpg:grpSpPr>
                            <a:xfrm>
                              <a:off x="4128" y="2739"/>
                              <a:ext cx="1913" cy="1996"/>
                              <a:chOff x="1895" y="2739"/>
                              <a:chExt cx="1913" cy="1996"/>
                            </a:xfrm>
                          </wpg:grpSpPr>
                          <wps:wsp>
                            <wps:cNvPr id="1095516453" name="Line 1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7" y="3837"/>
                                <a:ext cx="1399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136823615" name="Line 10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267" y="2946"/>
                                <a:ext cx="1" cy="15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321878084" name="Text Box 1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33" y="2739"/>
                                <a:ext cx="361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357D521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5564493" name="Text Box 1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95" y="3549"/>
                                <a:ext cx="360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2903126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02405793" name="Freeform 9"/>
                            <wps:cNvSpPr/>
                            <wps:spPr bwMode="auto">
                              <a:xfrm>
                                <a:off x="2289" y="3372"/>
                                <a:ext cx="1056" cy="908"/>
                              </a:xfrm>
                              <a:custGeom>
                                <a:avLst/>
                                <a:gdLst>
                                  <a:gd name="T0" fmla="*/ 2147483647 w 14433"/>
                                  <a:gd name="T1" fmla="*/ 2147483647 h 4000"/>
                                  <a:gd name="T2" fmla="*/ 2147483647 w 14433"/>
                                  <a:gd name="T3" fmla="*/ 2147483647 h 4000"/>
                                  <a:gd name="T4" fmla="*/ 2147483647 w 14433"/>
                                  <a:gd name="T5" fmla="*/ 2147483647 h 4000"/>
                                  <a:gd name="T6" fmla="*/ 2147483647 w 14433"/>
                                  <a:gd name="T7" fmla="*/ 2147483647 h 4000"/>
                                  <a:gd name="T8" fmla="*/ 2147483647 w 14433"/>
                                  <a:gd name="T9" fmla="*/ 0 h 4000"/>
                                  <a:gd name="T10" fmla="*/ 2147483647 w 14433"/>
                                  <a:gd name="T11" fmla="*/ 2147483647 h 4000"/>
                                  <a:gd name="T12" fmla="*/ 2147483647 w 14433"/>
                                  <a:gd name="T13" fmla="*/ 2147483647 h 4000"/>
                                  <a:gd name="T14" fmla="*/ 2147483647 w 14433"/>
                                  <a:gd name="T15" fmla="*/ 2147483647 h 4000"/>
                                  <a:gd name="T16" fmla="*/ 2147483647 w 14433"/>
                                  <a:gd name="T17" fmla="*/ 2147483647 h 4000"/>
                                  <a:gd name="T18" fmla="*/ 2147483647 w 14433"/>
                                  <a:gd name="T19" fmla="*/ 2147483647 h 4000"/>
                                  <a:gd name="T20" fmla="*/ 2147483647 w 14433"/>
                                  <a:gd name="T21" fmla="*/ 2147483647 h 4000"/>
                                  <a:gd name="T22" fmla="*/ 2147483647 w 14433"/>
                                  <a:gd name="T23" fmla="*/ 2147483647 h 4000"/>
                                  <a:gd name="T24" fmla="*/ 2147483647 w 14433"/>
                                  <a:gd name="T25" fmla="*/ 2147483647 h 4000"/>
                                  <a:gd name="T26" fmla="*/ 2147483647 w 14433"/>
                                  <a:gd name="T27" fmla="*/ 2147483647 h 4000"/>
                                  <a:gd name="T28" fmla="*/ 2147483647 w 14433"/>
                                  <a:gd name="T29" fmla="*/ 2147483647 h 4000"/>
                                  <a:gd name="T30" fmla="*/ 2147483647 w 14433"/>
                                  <a:gd name="T31" fmla="*/ 2147483647 h 4000"/>
                                  <a:gd name="T32" fmla="*/ 2147483647 w 14433"/>
                                  <a:gd name="T33" fmla="*/ 2147483647 h 4000"/>
                                  <a:gd name="T34" fmla="*/ 2147483647 w 14433"/>
                                  <a:gd name="T35" fmla="*/ 2147483647 h 4000"/>
                                  <a:gd name="T36" fmla="*/ 2147483647 w 14433"/>
                                  <a:gd name="T37" fmla="*/ 2147483647 h 4000"/>
                                  <a:gd name="T38" fmla="*/ 2147483647 w 14433"/>
                                  <a:gd name="T39" fmla="*/ 2147483647 h 4000"/>
                                  <a:gd name="T40" fmla="*/ 2147483647 w 14433"/>
                                  <a:gd name="T41" fmla="*/ 2147483647 h 4000"/>
                                  <a:gd name="T42" fmla="*/ 2147483647 w 14433"/>
                                  <a:gd name="T43" fmla="*/ 2147483647 h 4000"/>
                                  <a:gd name="T44" fmla="*/ 2147483647 w 14433"/>
                                  <a:gd name="T45" fmla="*/ 0 h 4000"/>
                                  <a:gd name="T46" fmla="*/ 2147483647 w 14433"/>
                                  <a:gd name="T47" fmla="*/ 2147483647 h 4000"/>
                                  <a:gd name="T48" fmla="*/ 2147483647 w 14433"/>
                                  <a:gd name="T49" fmla="*/ 2147483647 h 4000"/>
                                  <a:gd name="T50" fmla="*/ 2147483647 w 14433"/>
                                  <a:gd name="T51" fmla="*/ 2147483647 h 4000"/>
                                  <a:gd name="T52" fmla="*/ 2147483647 w 14433"/>
                                  <a:gd name="T53" fmla="*/ 2147483647 h 4000"/>
                                  <a:gd name="T54" fmla="*/ 2147483647 w 14433"/>
                                  <a:gd name="T55" fmla="*/ 2147483647 h 4000"/>
                                  <a:gd name="T56" fmla="*/ 2147483647 w 14433"/>
                                  <a:gd name="T57" fmla="*/ 2147483647 h 4000"/>
                                  <a:gd name="T58" fmla="*/ 2147483647 w 14433"/>
                                  <a:gd name="T59" fmla="*/ 2147483647 h 4000"/>
                                  <a:gd name="T60" fmla="*/ 2147483647 w 14433"/>
                                  <a:gd name="T61" fmla="*/ 2147483647 h 4000"/>
                                  <a:gd name="T62" fmla="*/ 2147483647 w 14433"/>
                                  <a:gd name="T63" fmla="*/ 2147483647 h 4000"/>
                                  <a:gd name="T64" fmla="*/ 2147483647 w 14433"/>
                                  <a:gd name="T65" fmla="*/ 2147483647 h 4000"/>
                                  <a:gd name="T66" fmla="*/ 2147483647 w 14433"/>
                                  <a:gd name="T67" fmla="*/ 2147483647 h 4000"/>
                                  <a:gd name="T68" fmla="*/ 2147483647 w 14433"/>
                                  <a:gd name="T69" fmla="*/ 2147483647 h 4000"/>
                                  <a:gd name="T70" fmla="*/ 2147483647 w 14433"/>
                                  <a:gd name="T71" fmla="*/ 2147483647 h 4000"/>
                                  <a:gd name="T72" fmla="*/ 2147483647 w 14433"/>
                                  <a:gd name="T73" fmla="*/ 2147483647 h 4000"/>
                                  <a:gd name="T74" fmla="*/ 0 60000 65536"/>
                                  <a:gd name="T75" fmla="*/ 0 60000 65536"/>
                                  <a:gd name="T76" fmla="*/ 0 60000 65536"/>
                                  <a:gd name="T77" fmla="*/ 0 60000 65536"/>
                                  <a:gd name="T78" fmla="*/ 0 60000 65536"/>
                                  <a:gd name="T79" fmla="*/ 0 60000 65536"/>
                                  <a:gd name="T80" fmla="*/ 0 60000 65536"/>
                                  <a:gd name="T81" fmla="*/ 0 60000 65536"/>
                                  <a:gd name="T82" fmla="*/ 0 60000 65536"/>
                                  <a:gd name="T83" fmla="*/ 0 60000 65536"/>
                                  <a:gd name="T84" fmla="*/ 0 60000 65536"/>
                                  <a:gd name="T85" fmla="*/ 0 60000 65536"/>
                                  <a:gd name="T86" fmla="*/ 0 60000 65536"/>
                                  <a:gd name="T87" fmla="*/ 0 60000 65536"/>
                                  <a:gd name="T88" fmla="*/ 0 60000 65536"/>
                                  <a:gd name="T89" fmla="*/ 0 60000 65536"/>
                                  <a:gd name="T90" fmla="*/ 0 60000 65536"/>
                                  <a:gd name="T91" fmla="*/ 0 60000 65536"/>
                                  <a:gd name="T92" fmla="*/ 0 60000 65536"/>
                                  <a:gd name="T93" fmla="*/ 0 60000 65536"/>
                                  <a:gd name="T94" fmla="*/ 0 60000 65536"/>
                                  <a:gd name="T95" fmla="*/ 0 60000 65536"/>
                                  <a:gd name="T96" fmla="*/ 0 60000 65536"/>
                                  <a:gd name="T97" fmla="*/ 0 60000 65536"/>
                                  <a:gd name="T98" fmla="*/ 0 60000 65536"/>
                                  <a:gd name="T99" fmla="*/ 0 60000 65536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w 14433"/>
                                  <a:gd name="T112" fmla="*/ 0 h 4000"/>
                                  <a:gd name="T113" fmla="*/ 14433 w 14433"/>
                                  <a:gd name="T114" fmla="*/ 4000 h 4000"/>
                                </a:gdLst>
                                <a:ahLst/>
                                <a:cxnLst>
                                  <a:cxn ang="T74">
                                    <a:pos x="T0" y="T1"/>
                                  </a:cxn>
                                  <a:cxn ang="T75">
                                    <a:pos x="T2" y="T3"/>
                                  </a:cxn>
                                  <a:cxn ang="T76">
                                    <a:pos x="T4" y="T5"/>
                                  </a:cxn>
                                  <a:cxn ang="T77">
                                    <a:pos x="T6" y="T7"/>
                                  </a:cxn>
                                  <a:cxn ang="T78">
                                    <a:pos x="T8" y="T9"/>
                                  </a:cxn>
                                  <a:cxn ang="T79">
                                    <a:pos x="T10" y="T11"/>
                                  </a:cxn>
                                  <a:cxn ang="T80">
                                    <a:pos x="T12" y="T13"/>
                                  </a:cxn>
                                  <a:cxn ang="T81">
                                    <a:pos x="T14" y="T15"/>
                                  </a:cxn>
                                  <a:cxn ang="T82">
                                    <a:pos x="T16" y="T17"/>
                                  </a:cxn>
                                  <a:cxn ang="T83">
                                    <a:pos x="T18" y="T19"/>
                                  </a:cxn>
                                  <a:cxn ang="T84">
                                    <a:pos x="T20" y="T21"/>
                                  </a:cxn>
                                  <a:cxn ang="T85">
                                    <a:pos x="T22" y="T23"/>
                                  </a:cxn>
                                  <a:cxn ang="T86">
                                    <a:pos x="T24" y="T25"/>
                                  </a:cxn>
                                  <a:cxn ang="T87">
                                    <a:pos x="T26" y="T27"/>
                                  </a:cxn>
                                  <a:cxn ang="T88">
                                    <a:pos x="T28" y="T29"/>
                                  </a:cxn>
                                  <a:cxn ang="T89">
                                    <a:pos x="T30" y="T31"/>
                                  </a:cxn>
                                  <a:cxn ang="T90">
                                    <a:pos x="T32" y="T33"/>
                                  </a:cxn>
                                  <a:cxn ang="T91">
                                    <a:pos x="T34" y="T35"/>
                                  </a:cxn>
                                  <a:cxn ang="T92">
                                    <a:pos x="T36" y="T37"/>
                                  </a:cxn>
                                  <a:cxn ang="T93">
                                    <a:pos x="T38" y="T39"/>
                                  </a:cxn>
                                  <a:cxn ang="T94">
                                    <a:pos x="T40" y="T41"/>
                                  </a:cxn>
                                  <a:cxn ang="T95">
                                    <a:pos x="T42" y="T43"/>
                                  </a:cxn>
                                  <a:cxn ang="T96">
                                    <a:pos x="T44" y="T45"/>
                                  </a:cxn>
                                  <a:cxn ang="T97">
                                    <a:pos x="T46" y="T47"/>
                                  </a:cxn>
                                  <a:cxn ang="T98">
                                    <a:pos x="T48" y="T49"/>
                                  </a:cxn>
                                  <a:cxn ang="T99">
                                    <a:pos x="T50" y="T51"/>
                                  </a:cxn>
                                  <a:cxn ang="T100">
                                    <a:pos x="T52" y="T53"/>
                                  </a:cxn>
                                  <a:cxn ang="T101">
                                    <a:pos x="T54" y="T55"/>
                                  </a:cxn>
                                  <a:cxn ang="T102">
                                    <a:pos x="T56" y="T57"/>
                                  </a:cxn>
                                  <a:cxn ang="T103">
                                    <a:pos x="T58" y="T59"/>
                                  </a:cxn>
                                  <a:cxn ang="T104">
                                    <a:pos x="T60" y="T61"/>
                                  </a:cxn>
                                  <a:cxn ang="T105">
                                    <a:pos x="T62" y="T63"/>
                                  </a:cxn>
                                  <a:cxn ang="T106">
                                    <a:pos x="T64" y="T65"/>
                                  </a:cxn>
                                  <a:cxn ang="T107">
                                    <a:pos x="T66" y="T67"/>
                                  </a:cxn>
                                  <a:cxn ang="T108">
                                    <a:pos x="T68" y="T69"/>
                                  </a:cxn>
                                  <a:cxn ang="T109">
                                    <a:pos x="T70" y="T71"/>
                                  </a:cxn>
                                  <a:cxn ang="T110">
                                    <a:pos x="T72" y="T73"/>
                                  </a:cxn>
                                </a:cxnLst>
                                <a:rect l="T111" t="T112" r="T113" b="T114"/>
                                <a:pathLst>
                                  <a:path w="14433" h="4000">
                                    <a:moveTo>
                                      <a:pt x="0" y="2000"/>
                                    </a:moveTo>
                                    <a:cubicBezTo>
                                      <a:pt x="66" y="1883"/>
                                      <a:pt x="133" y="1767"/>
                                      <a:pt x="200" y="1653"/>
                                    </a:cubicBezTo>
                                    <a:cubicBezTo>
                                      <a:pt x="267" y="1539"/>
                                      <a:pt x="333" y="1425"/>
                                      <a:pt x="400" y="1316"/>
                                    </a:cubicBezTo>
                                    <a:cubicBezTo>
                                      <a:pt x="467" y="1207"/>
                                      <a:pt x="533" y="1100"/>
                                      <a:pt x="600" y="1000"/>
                                    </a:cubicBezTo>
                                    <a:cubicBezTo>
                                      <a:pt x="667" y="900"/>
                                      <a:pt x="733" y="803"/>
                                      <a:pt x="800" y="714"/>
                                    </a:cubicBezTo>
                                    <a:cubicBezTo>
                                      <a:pt x="867" y="625"/>
                                      <a:pt x="933" y="542"/>
                                      <a:pt x="1000" y="468"/>
                                    </a:cubicBezTo>
                                    <a:cubicBezTo>
                                      <a:pt x="1067" y="394"/>
                                      <a:pt x="1133" y="326"/>
                                      <a:pt x="1200" y="268"/>
                                    </a:cubicBezTo>
                                    <a:cubicBezTo>
                                      <a:pt x="1267" y="210"/>
                                      <a:pt x="1333" y="161"/>
                                      <a:pt x="1400" y="121"/>
                                    </a:cubicBezTo>
                                    <a:cubicBezTo>
                                      <a:pt x="1467" y="81"/>
                                      <a:pt x="1533" y="50"/>
                                      <a:pt x="1600" y="30"/>
                                    </a:cubicBezTo>
                                    <a:cubicBezTo>
                                      <a:pt x="1667" y="10"/>
                                      <a:pt x="1733" y="0"/>
                                      <a:pt x="1800" y="0"/>
                                    </a:cubicBezTo>
                                    <a:cubicBezTo>
                                      <a:pt x="1867" y="0"/>
                                      <a:pt x="1933" y="10"/>
                                      <a:pt x="2000" y="30"/>
                                    </a:cubicBezTo>
                                    <a:cubicBezTo>
                                      <a:pt x="2067" y="50"/>
                                      <a:pt x="2133" y="81"/>
                                      <a:pt x="2200" y="121"/>
                                    </a:cubicBezTo>
                                    <a:cubicBezTo>
                                      <a:pt x="2267" y="161"/>
                                      <a:pt x="2333" y="210"/>
                                      <a:pt x="2400" y="268"/>
                                    </a:cubicBezTo>
                                    <a:cubicBezTo>
                                      <a:pt x="2467" y="326"/>
                                      <a:pt x="2533" y="394"/>
                                      <a:pt x="2600" y="468"/>
                                    </a:cubicBezTo>
                                    <a:cubicBezTo>
                                      <a:pt x="2667" y="542"/>
                                      <a:pt x="2733" y="625"/>
                                      <a:pt x="2800" y="714"/>
                                    </a:cubicBezTo>
                                    <a:cubicBezTo>
                                      <a:pt x="2867" y="803"/>
                                      <a:pt x="2933" y="900"/>
                                      <a:pt x="3000" y="1000"/>
                                    </a:cubicBezTo>
                                    <a:cubicBezTo>
                                      <a:pt x="3067" y="1100"/>
                                      <a:pt x="3133" y="1207"/>
                                      <a:pt x="3200" y="1316"/>
                                    </a:cubicBezTo>
                                    <a:cubicBezTo>
                                      <a:pt x="3267" y="1425"/>
                                      <a:pt x="3333" y="1539"/>
                                      <a:pt x="3400" y="1653"/>
                                    </a:cubicBezTo>
                                    <a:cubicBezTo>
                                      <a:pt x="3467" y="1767"/>
                                      <a:pt x="3533" y="1884"/>
                                      <a:pt x="3600" y="2000"/>
                                    </a:cubicBezTo>
                                    <a:cubicBezTo>
                                      <a:pt x="3667" y="2116"/>
                                      <a:pt x="3733" y="2233"/>
                                      <a:pt x="3800" y="2347"/>
                                    </a:cubicBezTo>
                                    <a:cubicBezTo>
                                      <a:pt x="3867" y="2461"/>
                                      <a:pt x="3933" y="2575"/>
                                      <a:pt x="4000" y="2684"/>
                                    </a:cubicBezTo>
                                    <a:cubicBezTo>
                                      <a:pt x="4067" y="2793"/>
                                      <a:pt x="4133" y="2900"/>
                                      <a:pt x="4200" y="3000"/>
                                    </a:cubicBezTo>
                                    <a:cubicBezTo>
                                      <a:pt x="4267" y="3100"/>
                                      <a:pt x="4333" y="3196"/>
                                      <a:pt x="4400" y="3285"/>
                                    </a:cubicBezTo>
                                    <a:cubicBezTo>
                                      <a:pt x="4467" y="3374"/>
                                      <a:pt x="4533" y="3458"/>
                                      <a:pt x="4600" y="3532"/>
                                    </a:cubicBezTo>
                                    <a:cubicBezTo>
                                      <a:pt x="4667" y="3606"/>
                                      <a:pt x="4733" y="3674"/>
                                      <a:pt x="4800" y="3732"/>
                                    </a:cubicBezTo>
                                    <a:cubicBezTo>
                                      <a:pt x="4867" y="3790"/>
                                      <a:pt x="4933" y="3839"/>
                                      <a:pt x="5000" y="3879"/>
                                    </a:cubicBezTo>
                                    <a:cubicBezTo>
                                      <a:pt x="5067" y="3919"/>
                                      <a:pt x="5133" y="3950"/>
                                      <a:pt x="5200" y="3970"/>
                                    </a:cubicBezTo>
                                    <a:cubicBezTo>
                                      <a:pt x="5267" y="3990"/>
                                      <a:pt x="5333" y="4000"/>
                                      <a:pt x="5400" y="4000"/>
                                    </a:cubicBezTo>
                                    <a:cubicBezTo>
                                      <a:pt x="5467" y="4000"/>
                                      <a:pt x="5533" y="3990"/>
                                      <a:pt x="5600" y="3970"/>
                                    </a:cubicBezTo>
                                    <a:cubicBezTo>
                                      <a:pt x="5667" y="3950"/>
                                      <a:pt x="5733" y="3919"/>
                                      <a:pt x="5800" y="3879"/>
                                    </a:cubicBezTo>
                                    <a:cubicBezTo>
                                      <a:pt x="5867" y="3839"/>
                                      <a:pt x="5933" y="3790"/>
                                      <a:pt x="6000" y="3732"/>
                                    </a:cubicBezTo>
                                    <a:cubicBezTo>
                                      <a:pt x="6067" y="3674"/>
                                      <a:pt x="6133" y="3606"/>
                                      <a:pt x="6200" y="3532"/>
                                    </a:cubicBezTo>
                                    <a:cubicBezTo>
                                      <a:pt x="6267" y="3458"/>
                                      <a:pt x="6333" y="3375"/>
                                      <a:pt x="6400" y="3286"/>
                                    </a:cubicBezTo>
                                    <a:cubicBezTo>
                                      <a:pt x="6467" y="3197"/>
                                      <a:pt x="6533" y="3100"/>
                                      <a:pt x="6600" y="3000"/>
                                    </a:cubicBezTo>
                                    <a:cubicBezTo>
                                      <a:pt x="6667" y="2900"/>
                                      <a:pt x="6733" y="2793"/>
                                      <a:pt x="6800" y="2684"/>
                                    </a:cubicBezTo>
                                    <a:cubicBezTo>
                                      <a:pt x="6867" y="2575"/>
                                      <a:pt x="6933" y="2462"/>
                                      <a:pt x="7000" y="2348"/>
                                    </a:cubicBezTo>
                                    <a:cubicBezTo>
                                      <a:pt x="7067" y="2234"/>
                                      <a:pt x="7133" y="2116"/>
                                      <a:pt x="7200" y="2000"/>
                                    </a:cubicBezTo>
                                    <a:cubicBezTo>
                                      <a:pt x="7267" y="1884"/>
                                      <a:pt x="7333" y="1767"/>
                                      <a:pt x="7400" y="1653"/>
                                    </a:cubicBezTo>
                                    <a:cubicBezTo>
                                      <a:pt x="7467" y="1539"/>
                                      <a:pt x="7533" y="1425"/>
                                      <a:pt x="7600" y="1316"/>
                                    </a:cubicBezTo>
                                    <a:cubicBezTo>
                                      <a:pt x="7667" y="1207"/>
                                      <a:pt x="7733" y="1100"/>
                                      <a:pt x="7800" y="1000"/>
                                    </a:cubicBezTo>
                                    <a:cubicBezTo>
                                      <a:pt x="7867" y="900"/>
                                      <a:pt x="7933" y="804"/>
                                      <a:pt x="8000" y="715"/>
                                    </a:cubicBezTo>
                                    <a:cubicBezTo>
                                      <a:pt x="8067" y="626"/>
                                      <a:pt x="8133" y="542"/>
                                      <a:pt x="8200" y="468"/>
                                    </a:cubicBezTo>
                                    <a:cubicBezTo>
                                      <a:pt x="8267" y="394"/>
                                      <a:pt x="8333" y="326"/>
                                      <a:pt x="8400" y="268"/>
                                    </a:cubicBezTo>
                                    <a:cubicBezTo>
                                      <a:pt x="8467" y="210"/>
                                      <a:pt x="8533" y="161"/>
                                      <a:pt x="8600" y="121"/>
                                    </a:cubicBezTo>
                                    <a:cubicBezTo>
                                      <a:pt x="8667" y="81"/>
                                      <a:pt x="8733" y="50"/>
                                      <a:pt x="8800" y="30"/>
                                    </a:cubicBezTo>
                                    <a:cubicBezTo>
                                      <a:pt x="8867" y="10"/>
                                      <a:pt x="8933" y="0"/>
                                      <a:pt x="9000" y="0"/>
                                    </a:cubicBezTo>
                                    <a:cubicBezTo>
                                      <a:pt x="9067" y="0"/>
                                      <a:pt x="9133" y="10"/>
                                      <a:pt x="9200" y="30"/>
                                    </a:cubicBezTo>
                                    <a:cubicBezTo>
                                      <a:pt x="9267" y="50"/>
                                      <a:pt x="9333" y="80"/>
                                      <a:pt x="9400" y="120"/>
                                    </a:cubicBezTo>
                                    <a:cubicBezTo>
                                      <a:pt x="9467" y="160"/>
                                      <a:pt x="9533" y="210"/>
                                      <a:pt x="9600" y="268"/>
                                    </a:cubicBezTo>
                                    <a:cubicBezTo>
                                      <a:pt x="9667" y="326"/>
                                      <a:pt x="9733" y="394"/>
                                      <a:pt x="9800" y="468"/>
                                    </a:cubicBezTo>
                                    <a:cubicBezTo>
                                      <a:pt x="9867" y="542"/>
                                      <a:pt x="9933" y="625"/>
                                      <a:pt x="10000" y="714"/>
                                    </a:cubicBezTo>
                                    <a:cubicBezTo>
                                      <a:pt x="10067" y="803"/>
                                      <a:pt x="10133" y="900"/>
                                      <a:pt x="10200" y="1000"/>
                                    </a:cubicBezTo>
                                    <a:cubicBezTo>
                                      <a:pt x="10267" y="1100"/>
                                      <a:pt x="10333" y="1206"/>
                                      <a:pt x="10400" y="1315"/>
                                    </a:cubicBezTo>
                                    <a:cubicBezTo>
                                      <a:pt x="10467" y="1424"/>
                                      <a:pt x="10533" y="1538"/>
                                      <a:pt x="10600" y="1652"/>
                                    </a:cubicBezTo>
                                    <a:cubicBezTo>
                                      <a:pt x="10667" y="1766"/>
                                      <a:pt x="10733" y="1883"/>
                                      <a:pt x="10800" y="1999"/>
                                    </a:cubicBezTo>
                                    <a:cubicBezTo>
                                      <a:pt x="10867" y="2115"/>
                                      <a:pt x="10933" y="2233"/>
                                      <a:pt x="11000" y="2347"/>
                                    </a:cubicBezTo>
                                    <a:cubicBezTo>
                                      <a:pt x="11067" y="2461"/>
                                      <a:pt x="11133" y="2574"/>
                                      <a:pt x="11200" y="2683"/>
                                    </a:cubicBezTo>
                                    <a:cubicBezTo>
                                      <a:pt x="11267" y="2792"/>
                                      <a:pt x="11333" y="2899"/>
                                      <a:pt x="11400" y="2999"/>
                                    </a:cubicBezTo>
                                    <a:cubicBezTo>
                                      <a:pt x="11467" y="3099"/>
                                      <a:pt x="11533" y="3196"/>
                                      <a:pt x="11600" y="3285"/>
                                    </a:cubicBezTo>
                                    <a:cubicBezTo>
                                      <a:pt x="11667" y="3374"/>
                                      <a:pt x="11733" y="3458"/>
                                      <a:pt x="11800" y="3532"/>
                                    </a:cubicBezTo>
                                    <a:cubicBezTo>
                                      <a:pt x="11867" y="3606"/>
                                      <a:pt x="11933" y="3674"/>
                                      <a:pt x="12000" y="3732"/>
                                    </a:cubicBezTo>
                                    <a:cubicBezTo>
                                      <a:pt x="12067" y="3790"/>
                                      <a:pt x="12133" y="3839"/>
                                      <a:pt x="12200" y="3879"/>
                                    </a:cubicBezTo>
                                    <a:cubicBezTo>
                                      <a:pt x="12267" y="3919"/>
                                      <a:pt x="12333" y="3950"/>
                                      <a:pt x="12400" y="3970"/>
                                    </a:cubicBezTo>
                                    <a:cubicBezTo>
                                      <a:pt x="12467" y="3990"/>
                                      <a:pt x="12533" y="4000"/>
                                      <a:pt x="12600" y="4000"/>
                                    </a:cubicBezTo>
                                    <a:cubicBezTo>
                                      <a:pt x="12667" y="4000"/>
                                      <a:pt x="12733" y="3990"/>
                                      <a:pt x="12800" y="3970"/>
                                    </a:cubicBezTo>
                                    <a:cubicBezTo>
                                      <a:pt x="12867" y="3950"/>
                                      <a:pt x="12933" y="3920"/>
                                      <a:pt x="13000" y="3880"/>
                                    </a:cubicBezTo>
                                    <a:cubicBezTo>
                                      <a:pt x="13067" y="3840"/>
                                      <a:pt x="13133" y="3790"/>
                                      <a:pt x="13200" y="3732"/>
                                    </a:cubicBezTo>
                                    <a:cubicBezTo>
                                      <a:pt x="13267" y="3674"/>
                                      <a:pt x="13333" y="3607"/>
                                      <a:pt x="13400" y="3533"/>
                                    </a:cubicBezTo>
                                    <a:cubicBezTo>
                                      <a:pt x="13467" y="3459"/>
                                      <a:pt x="13533" y="3375"/>
                                      <a:pt x="13600" y="3286"/>
                                    </a:cubicBezTo>
                                    <a:cubicBezTo>
                                      <a:pt x="13667" y="3197"/>
                                      <a:pt x="13733" y="3101"/>
                                      <a:pt x="13800" y="3001"/>
                                    </a:cubicBezTo>
                                    <a:cubicBezTo>
                                      <a:pt x="13867" y="2901"/>
                                      <a:pt x="13933" y="2794"/>
                                      <a:pt x="14000" y="2685"/>
                                    </a:cubicBezTo>
                                    <a:cubicBezTo>
                                      <a:pt x="14067" y="2576"/>
                                      <a:pt x="14133" y="2462"/>
                                      <a:pt x="14200" y="2348"/>
                                    </a:cubicBezTo>
                                    <a:cubicBezTo>
                                      <a:pt x="14267" y="2234"/>
                                      <a:pt x="14367" y="2059"/>
                                      <a:pt x="14400" y="2001"/>
                                    </a:cubicBezTo>
                                    <a:cubicBezTo>
                                      <a:pt x="14433" y="1943"/>
                                      <a:pt x="14416" y="1972"/>
                                      <a:pt x="14400" y="200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2CEC69F5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21011174" name="Text Box 1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48" y="3744"/>
                                <a:ext cx="360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9DDBD3D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6657268" name="Text Box 1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54" y="4210"/>
                                <a:ext cx="509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FEFB3AE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65160058" name="Group 115"/>
                          <wpg:cNvGrpSpPr/>
                          <wpg:grpSpPr>
                            <a:xfrm>
                              <a:off x="1864" y="2754"/>
                              <a:ext cx="1915" cy="2011"/>
                              <a:chOff x="3978" y="2738"/>
                              <a:chExt cx="1915" cy="2011"/>
                            </a:xfrm>
                          </wpg:grpSpPr>
                          <wps:wsp>
                            <wps:cNvPr id="1228165105" name="Line 1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50" y="3836"/>
                                <a:ext cx="1401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220720614" name="Line 11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350" y="2945"/>
                                <a:ext cx="1" cy="15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1398035742" name="Text Box 1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16" y="2738"/>
                                <a:ext cx="361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09CCEE0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4860492" name="Text Box 1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78" y="3548"/>
                                <a:ext cx="360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3186959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8441028" name="Freeform 9"/>
                            <wps:cNvSpPr/>
                            <wps:spPr bwMode="auto">
                              <a:xfrm flipV="1">
                                <a:off x="4372" y="3371"/>
                                <a:ext cx="1058" cy="908"/>
                              </a:xfrm>
                              <a:custGeom>
                                <a:avLst/>
                                <a:gdLst>
                                  <a:gd name="T0" fmla="*/ 2147483647 w 14433"/>
                                  <a:gd name="T1" fmla="*/ 2147483647 h 4000"/>
                                  <a:gd name="T2" fmla="*/ 2147483647 w 14433"/>
                                  <a:gd name="T3" fmla="*/ 2147483647 h 4000"/>
                                  <a:gd name="T4" fmla="*/ 2147483647 w 14433"/>
                                  <a:gd name="T5" fmla="*/ 2147483647 h 4000"/>
                                  <a:gd name="T6" fmla="*/ 2147483647 w 14433"/>
                                  <a:gd name="T7" fmla="*/ 2147483647 h 4000"/>
                                  <a:gd name="T8" fmla="*/ 2147483647 w 14433"/>
                                  <a:gd name="T9" fmla="*/ 0 h 4000"/>
                                  <a:gd name="T10" fmla="*/ 2147483647 w 14433"/>
                                  <a:gd name="T11" fmla="*/ 2147483647 h 4000"/>
                                  <a:gd name="T12" fmla="*/ 2147483647 w 14433"/>
                                  <a:gd name="T13" fmla="*/ 2147483647 h 4000"/>
                                  <a:gd name="T14" fmla="*/ 2147483647 w 14433"/>
                                  <a:gd name="T15" fmla="*/ 2147483647 h 4000"/>
                                  <a:gd name="T16" fmla="*/ 2147483647 w 14433"/>
                                  <a:gd name="T17" fmla="*/ 2147483647 h 4000"/>
                                  <a:gd name="T18" fmla="*/ 2147483647 w 14433"/>
                                  <a:gd name="T19" fmla="*/ 2147483647 h 4000"/>
                                  <a:gd name="T20" fmla="*/ 2147483647 w 14433"/>
                                  <a:gd name="T21" fmla="*/ 2147483647 h 4000"/>
                                  <a:gd name="T22" fmla="*/ 2147483647 w 14433"/>
                                  <a:gd name="T23" fmla="*/ 2147483647 h 4000"/>
                                  <a:gd name="T24" fmla="*/ 2147483647 w 14433"/>
                                  <a:gd name="T25" fmla="*/ 2147483647 h 4000"/>
                                  <a:gd name="T26" fmla="*/ 2147483647 w 14433"/>
                                  <a:gd name="T27" fmla="*/ 2147483647 h 4000"/>
                                  <a:gd name="T28" fmla="*/ 2147483647 w 14433"/>
                                  <a:gd name="T29" fmla="*/ 2147483647 h 4000"/>
                                  <a:gd name="T30" fmla="*/ 2147483647 w 14433"/>
                                  <a:gd name="T31" fmla="*/ 2147483647 h 4000"/>
                                  <a:gd name="T32" fmla="*/ 2147483647 w 14433"/>
                                  <a:gd name="T33" fmla="*/ 2147483647 h 4000"/>
                                  <a:gd name="T34" fmla="*/ 2147483647 w 14433"/>
                                  <a:gd name="T35" fmla="*/ 2147483647 h 4000"/>
                                  <a:gd name="T36" fmla="*/ 2147483647 w 14433"/>
                                  <a:gd name="T37" fmla="*/ 2147483647 h 4000"/>
                                  <a:gd name="T38" fmla="*/ 2147483647 w 14433"/>
                                  <a:gd name="T39" fmla="*/ 2147483647 h 4000"/>
                                  <a:gd name="T40" fmla="*/ 2147483647 w 14433"/>
                                  <a:gd name="T41" fmla="*/ 2147483647 h 4000"/>
                                  <a:gd name="T42" fmla="*/ 2147483647 w 14433"/>
                                  <a:gd name="T43" fmla="*/ 2147483647 h 4000"/>
                                  <a:gd name="T44" fmla="*/ 2147483647 w 14433"/>
                                  <a:gd name="T45" fmla="*/ 0 h 4000"/>
                                  <a:gd name="T46" fmla="*/ 2147483647 w 14433"/>
                                  <a:gd name="T47" fmla="*/ 2147483647 h 4000"/>
                                  <a:gd name="T48" fmla="*/ 2147483647 w 14433"/>
                                  <a:gd name="T49" fmla="*/ 2147483647 h 4000"/>
                                  <a:gd name="T50" fmla="*/ 2147483647 w 14433"/>
                                  <a:gd name="T51" fmla="*/ 2147483647 h 4000"/>
                                  <a:gd name="T52" fmla="*/ 2147483647 w 14433"/>
                                  <a:gd name="T53" fmla="*/ 2147483647 h 4000"/>
                                  <a:gd name="T54" fmla="*/ 2147483647 w 14433"/>
                                  <a:gd name="T55" fmla="*/ 2147483647 h 4000"/>
                                  <a:gd name="T56" fmla="*/ 2147483647 w 14433"/>
                                  <a:gd name="T57" fmla="*/ 2147483647 h 4000"/>
                                  <a:gd name="T58" fmla="*/ 2147483647 w 14433"/>
                                  <a:gd name="T59" fmla="*/ 2147483647 h 4000"/>
                                  <a:gd name="T60" fmla="*/ 2147483647 w 14433"/>
                                  <a:gd name="T61" fmla="*/ 2147483647 h 4000"/>
                                  <a:gd name="T62" fmla="*/ 2147483647 w 14433"/>
                                  <a:gd name="T63" fmla="*/ 2147483647 h 4000"/>
                                  <a:gd name="T64" fmla="*/ 2147483647 w 14433"/>
                                  <a:gd name="T65" fmla="*/ 2147483647 h 4000"/>
                                  <a:gd name="T66" fmla="*/ 2147483647 w 14433"/>
                                  <a:gd name="T67" fmla="*/ 2147483647 h 4000"/>
                                  <a:gd name="T68" fmla="*/ 2147483647 w 14433"/>
                                  <a:gd name="T69" fmla="*/ 2147483647 h 4000"/>
                                  <a:gd name="T70" fmla="*/ 2147483647 w 14433"/>
                                  <a:gd name="T71" fmla="*/ 2147483647 h 4000"/>
                                  <a:gd name="T72" fmla="*/ 2147483647 w 14433"/>
                                  <a:gd name="T73" fmla="*/ 2147483647 h 4000"/>
                                  <a:gd name="T74" fmla="*/ 0 60000 65536"/>
                                  <a:gd name="T75" fmla="*/ 0 60000 65536"/>
                                  <a:gd name="T76" fmla="*/ 0 60000 65536"/>
                                  <a:gd name="T77" fmla="*/ 0 60000 65536"/>
                                  <a:gd name="T78" fmla="*/ 0 60000 65536"/>
                                  <a:gd name="T79" fmla="*/ 0 60000 65536"/>
                                  <a:gd name="T80" fmla="*/ 0 60000 65536"/>
                                  <a:gd name="T81" fmla="*/ 0 60000 65536"/>
                                  <a:gd name="T82" fmla="*/ 0 60000 65536"/>
                                  <a:gd name="T83" fmla="*/ 0 60000 65536"/>
                                  <a:gd name="T84" fmla="*/ 0 60000 65536"/>
                                  <a:gd name="T85" fmla="*/ 0 60000 65536"/>
                                  <a:gd name="T86" fmla="*/ 0 60000 65536"/>
                                  <a:gd name="T87" fmla="*/ 0 60000 65536"/>
                                  <a:gd name="T88" fmla="*/ 0 60000 65536"/>
                                  <a:gd name="T89" fmla="*/ 0 60000 65536"/>
                                  <a:gd name="T90" fmla="*/ 0 60000 65536"/>
                                  <a:gd name="T91" fmla="*/ 0 60000 65536"/>
                                  <a:gd name="T92" fmla="*/ 0 60000 65536"/>
                                  <a:gd name="T93" fmla="*/ 0 60000 65536"/>
                                  <a:gd name="T94" fmla="*/ 0 60000 65536"/>
                                  <a:gd name="T95" fmla="*/ 0 60000 65536"/>
                                  <a:gd name="T96" fmla="*/ 0 60000 65536"/>
                                  <a:gd name="T97" fmla="*/ 0 60000 65536"/>
                                  <a:gd name="T98" fmla="*/ 0 60000 65536"/>
                                  <a:gd name="T99" fmla="*/ 0 60000 65536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w 14433"/>
                                  <a:gd name="T112" fmla="*/ 0 h 4000"/>
                                  <a:gd name="T113" fmla="*/ 14433 w 14433"/>
                                  <a:gd name="T114" fmla="*/ 4000 h 4000"/>
                                </a:gdLst>
                                <a:ahLst/>
                                <a:cxnLst>
                                  <a:cxn ang="T74">
                                    <a:pos x="T0" y="T1"/>
                                  </a:cxn>
                                  <a:cxn ang="T75">
                                    <a:pos x="T2" y="T3"/>
                                  </a:cxn>
                                  <a:cxn ang="T76">
                                    <a:pos x="T4" y="T5"/>
                                  </a:cxn>
                                  <a:cxn ang="T77">
                                    <a:pos x="T6" y="T7"/>
                                  </a:cxn>
                                  <a:cxn ang="T78">
                                    <a:pos x="T8" y="T9"/>
                                  </a:cxn>
                                  <a:cxn ang="T79">
                                    <a:pos x="T10" y="T11"/>
                                  </a:cxn>
                                  <a:cxn ang="T80">
                                    <a:pos x="T12" y="T13"/>
                                  </a:cxn>
                                  <a:cxn ang="T81">
                                    <a:pos x="T14" y="T15"/>
                                  </a:cxn>
                                  <a:cxn ang="T82">
                                    <a:pos x="T16" y="T17"/>
                                  </a:cxn>
                                  <a:cxn ang="T83">
                                    <a:pos x="T18" y="T19"/>
                                  </a:cxn>
                                  <a:cxn ang="T84">
                                    <a:pos x="T20" y="T21"/>
                                  </a:cxn>
                                  <a:cxn ang="T85">
                                    <a:pos x="T22" y="T23"/>
                                  </a:cxn>
                                  <a:cxn ang="T86">
                                    <a:pos x="T24" y="T25"/>
                                  </a:cxn>
                                  <a:cxn ang="T87">
                                    <a:pos x="T26" y="T27"/>
                                  </a:cxn>
                                  <a:cxn ang="T88">
                                    <a:pos x="T28" y="T29"/>
                                  </a:cxn>
                                  <a:cxn ang="T89">
                                    <a:pos x="T30" y="T31"/>
                                  </a:cxn>
                                  <a:cxn ang="T90">
                                    <a:pos x="T32" y="T33"/>
                                  </a:cxn>
                                  <a:cxn ang="T91">
                                    <a:pos x="T34" y="T35"/>
                                  </a:cxn>
                                  <a:cxn ang="T92">
                                    <a:pos x="T36" y="T37"/>
                                  </a:cxn>
                                  <a:cxn ang="T93">
                                    <a:pos x="T38" y="T39"/>
                                  </a:cxn>
                                  <a:cxn ang="T94">
                                    <a:pos x="T40" y="T41"/>
                                  </a:cxn>
                                  <a:cxn ang="T95">
                                    <a:pos x="T42" y="T43"/>
                                  </a:cxn>
                                  <a:cxn ang="T96">
                                    <a:pos x="T44" y="T45"/>
                                  </a:cxn>
                                  <a:cxn ang="T97">
                                    <a:pos x="T46" y="T47"/>
                                  </a:cxn>
                                  <a:cxn ang="T98">
                                    <a:pos x="T48" y="T49"/>
                                  </a:cxn>
                                  <a:cxn ang="T99">
                                    <a:pos x="T50" y="T51"/>
                                  </a:cxn>
                                  <a:cxn ang="T100">
                                    <a:pos x="T52" y="T53"/>
                                  </a:cxn>
                                  <a:cxn ang="T101">
                                    <a:pos x="T54" y="T55"/>
                                  </a:cxn>
                                  <a:cxn ang="T102">
                                    <a:pos x="T56" y="T57"/>
                                  </a:cxn>
                                  <a:cxn ang="T103">
                                    <a:pos x="T58" y="T59"/>
                                  </a:cxn>
                                  <a:cxn ang="T104">
                                    <a:pos x="T60" y="T61"/>
                                  </a:cxn>
                                  <a:cxn ang="T105">
                                    <a:pos x="T62" y="T63"/>
                                  </a:cxn>
                                  <a:cxn ang="T106">
                                    <a:pos x="T64" y="T65"/>
                                  </a:cxn>
                                  <a:cxn ang="T107">
                                    <a:pos x="T66" y="T67"/>
                                  </a:cxn>
                                  <a:cxn ang="T108">
                                    <a:pos x="T68" y="T69"/>
                                  </a:cxn>
                                  <a:cxn ang="T109">
                                    <a:pos x="T70" y="T71"/>
                                  </a:cxn>
                                  <a:cxn ang="T110">
                                    <a:pos x="T72" y="T73"/>
                                  </a:cxn>
                                </a:cxnLst>
                                <a:rect l="T111" t="T112" r="T113" b="T114"/>
                                <a:pathLst>
                                  <a:path w="14433" h="4000">
                                    <a:moveTo>
                                      <a:pt x="0" y="2000"/>
                                    </a:moveTo>
                                    <a:cubicBezTo>
                                      <a:pt x="66" y="1883"/>
                                      <a:pt x="133" y="1767"/>
                                      <a:pt x="200" y="1653"/>
                                    </a:cubicBezTo>
                                    <a:cubicBezTo>
                                      <a:pt x="267" y="1539"/>
                                      <a:pt x="333" y="1425"/>
                                      <a:pt x="400" y="1316"/>
                                    </a:cubicBezTo>
                                    <a:cubicBezTo>
                                      <a:pt x="467" y="1207"/>
                                      <a:pt x="533" y="1100"/>
                                      <a:pt x="600" y="1000"/>
                                    </a:cubicBezTo>
                                    <a:cubicBezTo>
                                      <a:pt x="667" y="900"/>
                                      <a:pt x="733" y="803"/>
                                      <a:pt x="800" y="714"/>
                                    </a:cubicBezTo>
                                    <a:cubicBezTo>
                                      <a:pt x="867" y="625"/>
                                      <a:pt x="933" y="542"/>
                                      <a:pt x="1000" y="468"/>
                                    </a:cubicBezTo>
                                    <a:cubicBezTo>
                                      <a:pt x="1067" y="394"/>
                                      <a:pt x="1133" y="326"/>
                                      <a:pt x="1200" y="268"/>
                                    </a:cubicBezTo>
                                    <a:cubicBezTo>
                                      <a:pt x="1267" y="210"/>
                                      <a:pt x="1333" y="161"/>
                                      <a:pt x="1400" y="121"/>
                                    </a:cubicBezTo>
                                    <a:cubicBezTo>
                                      <a:pt x="1467" y="81"/>
                                      <a:pt x="1533" y="50"/>
                                      <a:pt x="1600" y="30"/>
                                    </a:cubicBezTo>
                                    <a:cubicBezTo>
                                      <a:pt x="1667" y="10"/>
                                      <a:pt x="1733" y="0"/>
                                      <a:pt x="1800" y="0"/>
                                    </a:cubicBezTo>
                                    <a:cubicBezTo>
                                      <a:pt x="1867" y="0"/>
                                      <a:pt x="1933" y="10"/>
                                      <a:pt x="2000" y="30"/>
                                    </a:cubicBezTo>
                                    <a:cubicBezTo>
                                      <a:pt x="2067" y="50"/>
                                      <a:pt x="2133" y="81"/>
                                      <a:pt x="2200" y="121"/>
                                    </a:cubicBezTo>
                                    <a:cubicBezTo>
                                      <a:pt x="2267" y="161"/>
                                      <a:pt x="2333" y="210"/>
                                      <a:pt x="2400" y="268"/>
                                    </a:cubicBezTo>
                                    <a:cubicBezTo>
                                      <a:pt x="2467" y="326"/>
                                      <a:pt x="2533" y="394"/>
                                      <a:pt x="2600" y="468"/>
                                    </a:cubicBezTo>
                                    <a:cubicBezTo>
                                      <a:pt x="2667" y="542"/>
                                      <a:pt x="2733" y="625"/>
                                      <a:pt x="2800" y="714"/>
                                    </a:cubicBezTo>
                                    <a:cubicBezTo>
                                      <a:pt x="2867" y="803"/>
                                      <a:pt x="2933" y="900"/>
                                      <a:pt x="3000" y="1000"/>
                                    </a:cubicBezTo>
                                    <a:cubicBezTo>
                                      <a:pt x="3067" y="1100"/>
                                      <a:pt x="3133" y="1207"/>
                                      <a:pt x="3200" y="1316"/>
                                    </a:cubicBezTo>
                                    <a:cubicBezTo>
                                      <a:pt x="3267" y="1425"/>
                                      <a:pt x="3333" y="1539"/>
                                      <a:pt x="3400" y="1653"/>
                                    </a:cubicBezTo>
                                    <a:cubicBezTo>
                                      <a:pt x="3467" y="1767"/>
                                      <a:pt x="3533" y="1884"/>
                                      <a:pt x="3600" y="2000"/>
                                    </a:cubicBezTo>
                                    <a:cubicBezTo>
                                      <a:pt x="3667" y="2116"/>
                                      <a:pt x="3733" y="2233"/>
                                      <a:pt x="3800" y="2347"/>
                                    </a:cubicBezTo>
                                    <a:cubicBezTo>
                                      <a:pt x="3867" y="2461"/>
                                      <a:pt x="3933" y="2575"/>
                                      <a:pt x="4000" y="2684"/>
                                    </a:cubicBezTo>
                                    <a:cubicBezTo>
                                      <a:pt x="4067" y="2793"/>
                                      <a:pt x="4133" y="2900"/>
                                      <a:pt x="4200" y="3000"/>
                                    </a:cubicBezTo>
                                    <a:cubicBezTo>
                                      <a:pt x="4267" y="3100"/>
                                      <a:pt x="4333" y="3196"/>
                                      <a:pt x="4400" y="3285"/>
                                    </a:cubicBezTo>
                                    <a:cubicBezTo>
                                      <a:pt x="4467" y="3374"/>
                                      <a:pt x="4533" y="3458"/>
                                      <a:pt x="4600" y="3532"/>
                                    </a:cubicBezTo>
                                    <a:cubicBezTo>
                                      <a:pt x="4667" y="3606"/>
                                      <a:pt x="4733" y="3674"/>
                                      <a:pt x="4800" y="3732"/>
                                    </a:cubicBezTo>
                                    <a:cubicBezTo>
                                      <a:pt x="4867" y="3790"/>
                                      <a:pt x="4933" y="3839"/>
                                      <a:pt x="5000" y="3879"/>
                                    </a:cubicBezTo>
                                    <a:cubicBezTo>
                                      <a:pt x="5067" y="3919"/>
                                      <a:pt x="5133" y="3950"/>
                                      <a:pt x="5200" y="3970"/>
                                    </a:cubicBezTo>
                                    <a:cubicBezTo>
                                      <a:pt x="5267" y="3990"/>
                                      <a:pt x="5333" y="4000"/>
                                      <a:pt x="5400" y="4000"/>
                                    </a:cubicBezTo>
                                    <a:cubicBezTo>
                                      <a:pt x="5467" y="4000"/>
                                      <a:pt x="5533" y="3990"/>
                                      <a:pt x="5600" y="3970"/>
                                    </a:cubicBezTo>
                                    <a:cubicBezTo>
                                      <a:pt x="5667" y="3950"/>
                                      <a:pt x="5733" y="3919"/>
                                      <a:pt x="5800" y="3879"/>
                                    </a:cubicBezTo>
                                    <a:cubicBezTo>
                                      <a:pt x="5867" y="3839"/>
                                      <a:pt x="5933" y="3790"/>
                                      <a:pt x="6000" y="3732"/>
                                    </a:cubicBezTo>
                                    <a:cubicBezTo>
                                      <a:pt x="6067" y="3674"/>
                                      <a:pt x="6133" y="3606"/>
                                      <a:pt x="6200" y="3532"/>
                                    </a:cubicBezTo>
                                    <a:cubicBezTo>
                                      <a:pt x="6267" y="3458"/>
                                      <a:pt x="6333" y="3375"/>
                                      <a:pt x="6400" y="3286"/>
                                    </a:cubicBezTo>
                                    <a:cubicBezTo>
                                      <a:pt x="6467" y="3197"/>
                                      <a:pt x="6533" y="3100"/>
                                      <a:pt x="6600" y="3000"/>
                                    </a:cubicBezTo>
                                    <a:cubicBezTo>
                                      <a:pt x="6667" y="2900"/>
                                      <a:pt x="6733" y="2793"/>
                                      <a:pt x="6800" y="2684"/>
                                    </a:cubicBezTo>
                                    <a:cubicBezTo>
                                      <a:pt x="6867" y="2575"/>
                                      <a:pt x="6933" y="2462"/>
                                      <a:pt x="7000" y="2348"/>
                                    </a:cubicBezTo>
                                    <a:cubicBezTo>
                                      <a:pt x="7067" y="2234"/>
                                      <a:pt x="7133" y="2116"/>
                                      <a:pt x="7200" y="2000"/>
                                    </a:cubicBezTo>
                                    <a:cubicBezTo>
                                      <a:pt x="7267" y="1884"/>
                                      <a:pt x="7333" y="1767"/>
                                      <a:pt x="7400" y="1653"/>
                                    </a:cubicBezTo>
                                    <a:cubicBezTo>
                                      <a:pt x="7467" y="1539"/>
                                      <a:pt x="7533" y="1425"/>
                                      <a:pt x="7600" y="1316"/>
                                    </a:cubicBezTo>
                                    <a:cubicBezTo>
                                      <a:pt x="7667" y="1207"/>
                                      <a:pt x="7733" y="1100"/>
                                      <a:pt x="7800" y="1000"/>
                                    </a:cubicBezTo>
                                    <a:cubicBezTo>
                                      <a:pt x="7867" y="900"/>
                                      <a:pt x="7933" y="804"/>
                                      <a:pt x="8000" y="715"/>
                                    </a:cubicBezTo>
                                    <a:cubicBezTo>
                                      <a:pt x="8067" y="626"/>
                                      <a:pt x="8133" y="542"/>
                                      <a:pt x="8200" y="468"/>
                                    </a:cubicBezTo>
                                    <a:cubicBezTo>
                                      <a:pt x="8267" y="394"/>
                                      <a:pt x="8333" y="326"/>
                                      <a:pt x="8400" y="268"/>
                                    </a:cubicBezTo>
                                    <a:cubicBezTo>
                                      <a:pt x="8467" y="210"/>
                                      <a:pt x="8533" y="161"/>
                                      <a:pt x="8600" y="121"/>
                                    </a:cubicBezTo>
                                    <a:cubicBezTo>
                                      <a:pt x="8667" y="81"/>
                                      <a:pt x="8733" y="50"/>
                                      <a:pt x="8800" y="30"/>
                                    </a:cubicBezTo>
                                    <a:cubicBezTo>
                                      <a:pt x="8867" y="10"/>
                                      <a:pt x="8933" y="0"/>
                                      <a:pt x="9000" y="0"/>
                                    </a:cubicBezTo>
                                    <a:cubicBezTo>
                                      <a:pt x="9067" y="0"/>
                                      <a:pt x="9133" y="10"/>
                                      <a:pt x="9200" y="30"/>
                                    </a:cubicBezTo>
                                    <a:cubicBezTo>
                                      <a:pt x="9267" y="50"/>
                                      <a:pt x="9333" y="80"/>
                                      <a:pt x="9400" y="120"/>
                                    </a:cubicBezTo>
                                    <a:cubicBezTo>
                                      <a:pt x="9467" y="160"/>
                                      <a:pt x="9533" y="210"/>
                                      <a:pt x="9600" y="268"/>
                                    </a:cubicBezTo>
                                    <a:cubicBezTo>
                                      <a:pt x="9667" y="326"/>
                                      <a:pt x="9733" y="394"/>
                                      <a:pt x="9800" y="468"/>
                                    </a:cubicBezTo>
                                    <a:cubicBezTo>
                                      <a:pt x="9867" y="542"/>
                                      <a:pt x="9933" y="625"/>
                                      <a:pt x="10000" y="714"/>
                                    </a:cubicBezTo>
                                    <a:cubicBezTo>
                                      <a:pt x="10067" y="803"/>
                                      <a:pt x="10133" y="900"/>
                                      <a:pt x="10200" y="1000"/>
                                    </a:cubicBezTo>
                                    <a:cubicBezTo>
                                      <a:pt x="10267" y="1100"/>
                                      <a:pt x="10333" y="1206"/>
                                      <a:pt x="10400" y="1315"/>
                                    </a:cubicBezTo>
                                    <a:cubicBezTo>
                                      <a:pt x="10467" y="1424"/>
                                      <a:pt x="10533" y="1538"/>
                                      <a:pt x="10600" y="1652"/>
                                    </a:cubicBezTo>
                                    <a:cubicBezTo>
                                      <a:pt x="10667" y="1766"/>
                                      <a:pt x="10733" y="1883"/>
                                      <a:pt x="10800" y="1999"/>
                                    </a:cubicBezTo>
                                    <a:cubicBezTo>
                                      <a:pt x="10867" y="2115"/>
                                      <a:pt x="10933" y="2233"/>
                                      <a:pt x="11000" y="2347"/>
                                    </a:cubicBezTo>
                                    <a:cubicBezTo>
                                      <a:pt x="11067" y="2461"/>
                                      <a:pt x="11133" y="2574"/>
                                      <a:pt x="11200" y="2683"/>
                                    </a:cubicBezTo>
                                    <a:cubicBezTo>
                                      <a:pt x="11267" y="2792"/>
                                      <a:pt x="11333" y="2899"/>
                                      <a:pt x="11400" y="2999"/>
                                    </a:cubicBezTo>
                                    <a:cubicBezTo>
                                      <a:pt x="11467" y="3099"/>
                                      <a:pt x="11533" y="3196"/>
                                      <a:pt x="11600" y="3285"/>
                                    </a:cubicBezTo>
                                    <a:cubicBezTo>
                                      <a:pt x="11667" y="3374"/>
                                      <a:pt x="11733" y="3458"/>
                                      <a:pt x="11800" y="3532"/>
                                    </a:cubicBezTo>
                                    <a:cubicBezTo>
                                      <a:pt x="11867" y="3606"/>
                                      <a:pt x="11933" y="3674"/>
                                      <a:pt x="12000" y="3732"/>
                                    </a:cubicBezTo>
                                    <a:cubicBezTo>
                                      <a:pt x="12067" y="3790"/>
                                      <a:pt x="12133" y="3839"/>
                                      <a:pt x="12200" y="3879"/>
                                    </a:cubicBezTo>
                                    <a:cubicBezTo>
                                      <a:pt x="12267" y="3919"/>
                                      <a:pt x="12333" y="3950"/>
                                      <a:pt x="12400" y="3970"/>
                                    </a:cubicBezTo>
                                    <a:cubicBezTo>
                                      <a:pt x="12467" y="3990"/>
                                      <a:pt x="12533" y="4000"/>
                                      <a:pt x="12600" y="4000"/>
                                    </a:cubicBezTo>
                                    <a:cubicBezTo>
                                      <a:pt x="12667" y="4000"/>
                                      <a:pt x="12733" y="3990"/>
                                      <a:pt x="12800" y="3970"/>
                                    </a:cubicBezTo>
                                    <a:cubicBezTo>
                                      <a:pt x="12867" y="3950"/>
                                      <a:pt x="12933" y="3920"/>
                                      <a:pt x="13000" y="3880"/>
                                    </a:cubicBezTo>
                                    <a:cubicBezTo>
                                      <a:pt x="13067" y="3840"/>
                                      <a:pt x="13133" y="3790"/>
                                      <a:pt x="13200" y="3732"/>
                                    </a:cubicBezTo>
                                    <a:cubicBezTo>
                                      <a:pt x="13267" y="3674"/>
                                      <a:pt x="13333" y="3607"/>
                                      <a:pt x="13400" y="3533"/>
                                    </a:cubicBezTo>
                                    <a:cubicBezTo>
                                      <a:pt x="13467" y="3459"/>
                                      <a:pt x="13533" y="3375"/>
                                      <a:pt x="13600" y="3286"/>
                                    </a:cubicBezTo>
                                    <a:cubicBezTo>
                                      <a:pt x="13667" y="3197"/>
                                      <a:pt x="13733" y="3101"/>
                                      <a:pt x="13800" y="3001"/>
                                    </a:cubicBezTo>
                                    <a:cubicBezTo>
                                      <a:pt x="13867" y="2901"/>
                                      <a:pt x="13933" y="2794"/>
                                      <a:pt x="14000" y="2685"/>
                                    </a:cubicBezTo>
                                    <a:cubicBezTo>
                                      <a:pt x="14067" y="2576"/>
                                      <a:pt x="14133" y="2462"/>
                                      <a:pt x="14200" y="2348"/>
                                    </a:cubicBezTo>
                                    <a:cubicBezTo>
                                      <a:pt x="14267" y="2234"/>
                                      <a:pt x="14367" y="2059"/>
                                      <a:pt x="14400" y="2001"/>
                                    </a:cubicBezTo>
                                    <a:cubicBezTo>
                                      <a:pt x="14433" y="1943"/>
                                      <a:pt x="14416" y="1972"/>
                                      <a:pt x="14400" y="200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3F750108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1080000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912382876" name="Text Box 1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33" y="3743"/>
                                <a:ext cx="360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633F240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69557815" name="Text Box 1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92" y="4224"/>
                                <a:ext cx="511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FC63833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75437326" name="Group 123"/>
                          <wpg:cNvGrpSpPr/>
                          <wpg:grpSpPr>
                            <a:xfrm>
                              <a:off x="7894" y="2742"/>
                              <a:ext cx="1912" cy="1980"/>
                              <a:chOff x="7894" y="2718"/>
                              <a:chExt cx="1912" cy="1980"/>
                            </a:xfrm>
                          </wpg:grpSpPr>
                          <wpg:grpSp>
                            <wpg:cNvPr id="1284120011" name="Group 124"/>
                            <wpg:cNvGrpSpPr/>
                            <wpg:grpSpPr>
                              <a:xfrm>
                                <a:off x="8277" y="3342"/>
                                <a:ext cx="1298" cy="898"/>
                                <a:chOff x="3814" y="3850"/>
                                <a:chExt cx="2692" cy="896"/>
                              </a:xfrm>
                            </wpg:grpSpPr>
                            <wps:wsp>
                              <wps:cNvPr id="1602550344" name="Freeform 125"/>
                              <wps:cNvSpPr/>
                              <wps:spPr bwMode="auto">
                                <a:xfrm flipV="1">
                                  <a:off x="3814" y="3856"/>
                                  <a:ext cx="1346" cy="890"/>
                                </a:xfrm>
                                <a:custGeom>
                                  <a:avLst/>
                                  <a:gdLst>
                                    <a:gd name="T0" fmla="*/ 0 w 7233"/>
                                    <a:gd name="T1" fmla="*/ 4000 h 4005"/>
                                    <a:gd name="T2" fmla="*/ 200 w 7233"/>
                                    <a:gd name="T3" fmla="*/ 3970 h 4005"/>
                                    <a:gd name="T4" fmla="*/ 400 w 7233"/>
                                    <a:gd name="T5" fmla="*/ 3879 h 4005"/>
                                    <a:gd name="T6" fmla="*/ 600 w 7233"/>
                                    <a:gd name="T7" fmla="*/ 3732 h 4005"/>
                                    <a:gd name="T8" fmla="*/ 800 w 7233"/>
                                    <a:gd name="T9" fmla="*/ 3532 h 4005"/>
                                    <a:gd name="T10" fmla="*/ 1000 w 7233"/>
                                    <a:gd name="T11" fmla="*/ 3286 h 4005"/>
                                    <a:gd name="T12" fmla="*/ 1200 w 7233"/>
                                    <a:gd name="T13" fmla="*/ 3000 h 4005"/>
                                    <a:gd name="T14" fmla="*/ 1400 w 7233"/>
                                    <a:gd name="T15" fmla="*/ 2684 h 4005"/>
                                    <a:gd name="T16" fmla="*/ 1600 w 7233"/>
                                    <a:gd name="T17" fmla="*/ 2347 h 4005"/>
                                    <a:gd name="T18" fmla="*/ 1800 w 7233"/>
                                    <a:gd name="T19" fmla="*/ 2000 h 4005"/>
                                    <a:gd name="T20" fmla="*/ 2000 w 7233"/>
                                    <a:gd name="T21" fmla="*/ 1653 h 4005"/>
                                    <a:gd name="T22" fmla="*/ 2200 w 7233"/>
                                    <a:gd name="T23" fmla="*/ 1316 h 4005"/>
                                    <a:gd name="T24" fmla="*/ 2400 w 7233"/>
                                    <a:gd name="T25" fmla="*/ 1000 h 4005"/>
                                    <a:gd name="T26" fmla="*/ 2600 w 7233"/>
                                    <a:gd name="T27" fmla="*/ 714 h 4005"/>
                                    <a:gd name="T28" fmla="*/ 2800 w 7233"/>
                                    <a:gd name="T29" fmla="*/ 468 h 4005"/>
                                    <a:gd name="T30" fmla="*/ 3000 w 7233"/>
                                    <a:gd name="T31" fmla="*/ 268 h 4005"/>
                                    <a:gd name="T32" fmla="*/ 3200 w 7233"/>
                                    <a:gd name="T33" fmla="*/ 121 h 4005"/>
                                    <a:gd name="T34" fmla="*/ 3400 w 7233"/>
                                    <a:gd name="T35" fmla="*/ 30 h 4005"/>
                                    <a:gd name="T36" fmla="*/ 3600 w 7233"/>
                                    <a:gd name="T37" fmla="*/ 0 h 4005"/>
                                    <a:gd name="T38" fmla="*/ 3800 w 7233"/>
                                    <a:gd name="T39" fmla="*/ 30 h 4005"/>
                                    <a:gd name="T40" fmla="*/ 4000 w 7233"/>
                                    <a:gd name="T41" fmla="*/ 121 h 4005"/>
                                    <a:gd name="T42" fmla="*/ 4200 w 7233"/>
                                    <a:gd name="T43" fmla="*/ 268 h 4005"/>
                                    <a:gd name="T44" fmla="*/ 4400 w 7233"/>
                                    <a:gd name="T45" fmla="*/ 468 h 4005"/>
                                    <a:gd name="T46" fmla="*/ 4600 w 7233"/>
                                    <a:gd name="T47" fmla="*/ 714 h 4005"/>
                                    <a:gd name="T48" fmla="*/ 4800 w 7233"/>
                                    <a:gd name="T49" fmla="*/ 1000 h 4005"/>
                                    <a:gd name="T50" fmla="*/ 5000 w 7233"/>
                                    <a:gd name="T51" fmla="*/ 1316 h 4005"/>
                                    <a:gd name="T52" fmla="*/ 5200 w 7233"/>
                                    <a:gd name="T53" fmla="*/ 1653 h 4005"/>
                                    <a:gd name="T54" fmla="*/ 5400 w 7233"/>
                                    <a:gd name="T55" fmla="*/ 2000 h 4005"/>
                                    <a:gd name="T56" fmla="*/ 5600 w 7233"/>
                                    <a:gd name="T57" fmla="*/ 2347 h 4005"/>
                                    <a:gd name="T58" fmla="*/ 5800 w 7233"/>
                                    <a:gd name="T59" fmla="*/ 2684 h 4005"/>
                                    <a:gd name="T60" fmla="*/ 6000 w 7233"/>
                                    <a:gd name="T61" fmla="*/ 3000 h 4005"/>
                                    <a:gd name="T62" fmla="*/ 6200 w 7233"/>
                                    <a:gd name="T63" fmla="*/ 3285 h 4005"/>
                                    <a:gd name="T64" fmla="*/ 6400 w 7233"/>
                                    <a:gd name="T65" fmla="*/ 3532 h 4005"/>
                                    <a:gd name="T66" fmla="*/ 6600 w 7233"/>
                                    <a:gd name="T67" fmla="*/ 3732 h 4005"/>
                                    <a:gd name="T68" fmla="*/ 6800 w 7233"/>
                                    <a:gd name="T69" fmla="*/ 3879 h 4005"/>
                                    <a:gd name="T70" fmla="*/ 7000 w 7233"/>
                                    <a:gd name="T71" fmla="*/ 3970 h 4005"/>
                                    <a:gd name="T72" fmla="*/ 7200 w 7233"/>
                                    <a:gd name="T73" fmla="*/ 4000 h 4005"/>
                                    <a:gd name="T74" fmla="*/ 7200 w 7233"/>
                                    <a:gd name="T75" fmla="*/ 4000 h 40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7233" h="4005">
                                      <a:moveTo>
                                        <a:pt x="0" y="4000"/>
                                      </a:moveTo>
                                      <a:cubicBezTo>
                                        <a:pt x="66" y="3995"/>
                                        <a:pt x="133" y="3990"/>
                                        <a:pt x="200" y="3970"/>
                                      </a:cubicBezTo>
                                      <a:cubicBezTo>
                                        <a:pt x="267" y="3950"/>
                                        <a:pt x="333" y="3919"/>
                                        <a:pt x="400" y="3879"/>
                                      </a:cubicBezTo>
                                      <a:cubicBezTo>
                                        <a:pt x="467" y="3839"/>
                                        <a:pt x="533" y="3790"/>
                                        <a:pt x="600" y="3732"/>
                                      </a:cubicBezTo>
                                      <a:cubicBezTo>
                                        <a:pt x="667" y="3674"/>
                                        <a:pt x="733" y="3606"/>
                                        <a:pt x="800" y="3532"/>
                                      </a:cubicBezTo>
                                      <a:cubicBezTo>
                                        <a:pt x="867" y="3458"/>
                                        <a:pt x="933" y="3375"/>
                                        <a:pt x="1000" y="3286"/>
                                      </a:cubicBezTo>
                                      <a:cubicBezTo>
                                        <a:pt x="1067" y="3197"/>
                                        <a:pt x="1133" y="3100"/>
                                        <a:pt x="1200" y="3000"/>
                                      </a:cubicBezTo>
                                      <a:cubicBezTo>
                                        <a:pt x="1267" y="2900"/>
                                        <a:pt x="1333" y="2793"/>
                                        <a:pt x="1400" y="2684"/>
                                      </a:cubicBezTo>
                                      <a:cubicBezTo>
                                        <a:pt x="1467" y="2575"/>
                                        <a:pt x="1533" y="2461"/>
                                        <a:pt x="1600" y="2347"/>
                                      </a:cubicBezTo>
                                      <a:cubicBezTo>
                                        <a:pt x="1667" y="2233"/>
                                        <a:pt x="1733" y="2116"/>
                                        <a:pt x="1800" y="2000"/>
                                      </a:cubicBezTo>
                                      <a:cubicBezTo>
                                        <a:pt x="1867" y="1884"/>
                                        <a:pt x="1933" y="1767"/>
                                        <a:pt x="2000" y="1653"/>
                                      </a:cubicBezTo>
                                      <a:cubicBezTo>
                                        <a:pt x="2067" y="1539"/>
                                        <a:pt x="2133" y="1425"/>
                                        <a:pt x="2200" y="1316"/>
                                      </a:cubicBezTo>
                                      <a:cubicBezTo>
                                        <a:pt x="2267" y="1207"/>
                                        <a:pt x="2333" y="1100"/>
                                        <a:pt x="2400" y="1000"/>
                                      </a:cubicBezTo>
                                      <a:cubicBezTo>
                                        <a:pt x="2467" y="900"/>
                                        <a:pt x="2533" y="803"/>
                                        <a:pt x="2600" y="714"/>
                                      </a:cubicBezTo>
                                      <a:cubicBezTo>
                                        <a:pt x="2667" y="625"/>
                                        <a:pt x="2733" y="542"/>
                                        <a:pt x="2800" y="468"/>
                                      </a:cubicBezTo>
                                      <a:cubicBezTo>
                                        <a:pt x="2867" y="394"/>
                                        <a:pt x="2933" y="326"/>
                                        <a:pt x="3000" y="268"/>
                                      </a:cubicBezTo>
                                      <a:cubicBezTo>
                                        <a:pt x="3067" y="210"/>
                                        <a:pt x="3133" y="161"/>
                                        <a:pt x="3200" y="121"/>
                                      </a:cubicBezTo>
                                      <a:cubicBezTo>
                                        <a:pt x="3267" y="81"/>
                                        <a:pt x="3333" y="50"/>
                                        <a:pt x="3400" y="30"/>
                                      </a:cubicBezTo>
                                      <a:cubicBezTo>
                                        <a:pt x="3467" y="10"/>
                                        <a:pt x="3533" y="0"/>
                                        <a:pt x="3600" y="0"/>
                                      </a:cubicBezTo>
                                      <a:cubicBezTo>
                                        <a:pt x="3667" y="0"/>
                                        <a:pt x="3733" y="10"/>
                                        <a:pt x="3800" y="30"/>
                                      </a:cubicBezTo>
                                      <a:cubicBezTo>
                                        <a:pt x="3867" y="50"/>
                                        <a:pt x="3933" y="81"/>
                                        <a:pt x="4000" y="121"/>
                                      </a:cubicBezTo>
                                      <a:cubicBezTo>
                                        <a:pt x="4067" y="161"/>
                                        <a:pt x="4133" y="210"/>
                                        <a:pt x="4200" y="268"/>
                                      </a:cubicBezTo>
                                      <a:cubicBezTo>
                                        <a:pt x="4267" y="326"/>
                                        <a:pt x="4333" y="394"/>
                                        <a:pt x="4400" y="468"/>
                                      </a:cubicBezTo>
                                      <a:cubicBezTo>
                                        <a:pt x="4467" y="542"/>
                                        <a:pt x="4533" y="625"/>
                                        <a:pt x="4600" y="714"/>
                                      </a:cubicBezTo>
                                      <a:cubicBezTo>
                                        <a:pt x="4667" y="803"/>
                                        <a:pt x="4733" y="900"/>
                                        <a:pt x="4800" y="1000"/>
                                      </a:cubicBezTo>
                                      <a:cubicBezTo>
                                        <a:pt x="4867" y="1100"/>
                                        <a:pt x="4933" y="1207"/>
                                        <a:pt x="5000" y="1316"/>
                                      </a:cubicBezTo>
                                      <a:cubicBezTo>
                                        <a:pt x="5067" y="1425"/>
                                        <a:pt x="5133" y="1539"/>
                                        <a:pt x="5200" y="1653"/>
                                      </a:cubicBezTo>
                                      <a:cubicBezTo>
                                        <a:pt x="5267" y="1767"/>
                                        <a:pt x="5333" y="1884"/>
                                        <a:pt x="5400" y="2000"/>
                                      </a:cubicBezTo>
                                      <a:cubicBezTo>
                                        <a:pt x="5467" y="2116"/>
                                        <a:pt x="5533" y="2233"/>
                                        <a:pt x="5600" y="2347"/>
                                      </a:cubicBezTo>
                                      <a:cubicBezTo>
                                        <a:pt x="5667" y="2461"/>
                                        <a:pt x="5733" y="2575"/>
                                        <a:pt x="5800" y="2684"/>
                                      </a:cubicBezTo>
                                      <a:cubicBezTo>
                                        <a:pt x="5867" y="2793"/>
                                        <a:pt x="5933" y="2900"/>
                                        <a:pt x="6000" y="3000"/>
                                      </a:cubicBezTo>
                                      <a:cubicBezTo>
                                        <a:pt x="6067" y="3100"/>
                                        <a:pt x="6133" y="3196"/>
                                        <a:pt x="6200" y="3285"/>
                                      </a:cubicBezTo>
                                      <a:cubicBezTo>
                                        <a:pt x="6267" y="3374"/>
                                        <a:pt x="6333" y="3458"/>
                                        <a:pt x="6400" y="3532"/>
                                      </a:cubicBezTo>
                                      <a:cubicBezTo>
                                        <a:pt x="6467" y="3606"/>
                                        <a:pt x="6533" y="3674"/>
                                        <a:pt x="6600" y="3732"/>
                                      </a:cubicBezTo>
                                      <a:cubicBezTo>
                                        <a:pt x="6667" y="3790"/>
                                        <a:pt x="6733" y="3839"/>
                                        <a:pt x="6800" y="3879"/>
                                      </a:cubicBezTo>
                                      <a:cubicBezTo>
                                        <a:pt x="6867" y="3919"/>
                                        <a:pt x="6933" y="3950"/>
                                        <a:pt x="7000" y="3970"/>
                                      </a:cubicBezTo>
                                      <a:cubicBezTo>
                                        <a:pt x="7067" y="3990"/>
                                        <a:pt x="7167" y="3995"/>
                                        <a:pt x="7200" y="4000"/>
                                      </a:cubicBezTo>
                                      <a:cubicBezTo>
                                        <a:pt x="7233" y="4005"/>
                                        <a:pt x="7216" y="4002"/>
                                        <a:pt x="7200" y="40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0497250" name="Freeform 126"/>
                              <wps:cNvSpPr/>
                              <wps:spPr bwMode="auto">
                                <a:xfrm flipV="1">
                                  <a:off x="5160" y="3850"/>
                                  <a:ext cx="1346" cy="890"/>
                                </a:xfrm>
                                <a:custGeom>
                                  <a:avLst/>
                                  <a:gdLst>
                                    <a:gd name="T0" fmla="*/ 0 w 7233"/>
                                    <a:gd name="T1" fmla="*/ 4000 h 4005"/>
                                    <a:gd name="T2" fmla="*/ 200 w 7233"/>
                                    <a:gd name="T3" fmla="*/ 3970 h 4005"/>
                                    <a:gd name="T4" fmla="*/ 400 w 7233"/>
                                    <a:gd name="T5" fmla="*/ 3879 h 4005"/>
                                    <a:gd name="T6" fmla="*/ 600 w 7233"/>
                                    <a:gd name="T7" fmla="*/ 3732 h 4005"/>
                                    <a:gd name="T8" fmla="*/ 800 w 7233"/>
                                    <a:gd name="T9" fmla="*/ 3532 h 4005"/>
                                    <a:gd name="T10" fmla="*/ 1000 w 7233"/>
                                    <a:gd name="T11" fmla="*/ 3286 h 4005"/>
                                    <a:gd name="T12" fmla="*/ 1200 w 7233"/>
                                    <a:gd name="T13" fmla="*/ 3000 h 4005"/>
                                    <a:gd name="T14" fmla="*/ 1400 w 7233"/>
                                    <a:gd name="T15" fmla="*/ 2684 h 4005"/>
                                    <a:gd name="T16" fmla="*/ 1600 w 7233"/>
                                    <a:gd name="T17" fmla="*/ 2347 h 4005"/>
                                    <a:gd name="T18" fmla="*/ 1800 w 7233"/>
                                    <a:gd name="T19" fmla="*/ 2000 h 4005"/>
                                    <a:gd name="T20" fmla="*/ 2000 w 7233"/>
                                    <a:gd name="T21" fmla="*/ 1653 h 4005"/>
                                    <a:gd name="T22" fmla="*/ 2200 w 7233"/>
                                    <a:gd name="T23" fmla="*/ 1316 h 4005"/>
                                    <a:gd name="T24" fmla="*/ 2400 w 7233"/>
                                    <a:gd name="T25" fmla="*/ 1000 h 4005"/>
                                    <a:gd name="T26" fmla="*/ 2600 w 7233"/>
                                    <a:gd name="T27" fmla="*/ 714 h 4005"/>
                                    <a:gd name="T28" fmla="*/ 2800 w 7233"/>
                                    <a:gd name="T29" fmla="*/ 468 h 4005"/>
                                    <a:gd name="T30" fmla="*/ 3000 w 7233"/>
                                    <a:gd name="T31" fmla="*/ 268 h 4005"/>
                                    <a:gd name="T32" fmla="*/ 3200 w 7233"/>
                                    <a:gd name="T33" fmla="*/ 121 h 4005"/>
                                    <a:gd name="T34" fmla="*/ 3400 w 7233"/>
                                    <a:gd name="T35" fmla="*/ 30 h 4005"/>
                                    <a:gd name="T36" fmla="*/ 3600 w 7233"/>
                                    <a:gd name="T37" fmla="*/ 0 h 4005"/>
                                    <a:gd name="T38" fmla="*/ 3800 w 7233"/>
                                    <a:gd name="T39" fmla="*/ 30 h 4005"/>
                                    <a:gd name="T40" fmla="*/ 4000 w 7233"/>
                                    <a:gd name="T41" fmla="*/ 121 h 4005"/>
                                    <a:gd name="T42" fmla="*/ 4200 w 7233"/>
                                    <a:gd name="T43" fmla="*/ 268 h 4005"/>
                                    <a:gd name="T44" fmla="*/ 4400 w 7233"/>
                                    <a:gd name="T45" fmla="*/ 468 h 4005"/>
                                    <a:gd name="T46" fmla="*/ 4600 w 7233"/>
                                    <a:gd name="T47" fmla="*/ 714 h 4005"/>
                                    <a:gd name="T48" fmla="*/ 4800 w 7233"/>
                                    <a:gd name="T49" fmla="*/ 1000 h 4005"/>
                                    <a:gd name="T50" fmla="*/ 5000 w 7233"/>
                                    <a:gd name="T51" fmla="*/ 1316 h 4005"/>
                                    <a:gd name="T52" fmla="*/ 5200 w 7233"/>
                                    <a:gd name="T53" fmla="*/ 1653 h 4005"/>
                                    <a:gd name="T54" fmla="*/ 5400 w 7233"/>
                                    <a:gd name="T55" fmla="*/ 2000 h 4005"/>
                                    <a:gd name="T56" fmla="*/ 5600 w 7233"/>
                                    <a:gd name="T57" fmla="*/ 2347 h 4005"/>
                                    <a:gd name="T58" fmla="*/ 5800 w 7233"/>
                                    <a:gd name="T59" fmla="*/ 2684 h 4005"/>
                                    <a:gd name="T60" fmla="*/ 6000 w 7233"/>
                                    <a:gd name="T61" fmla="*/ 3000 h 4005"/>
                                    <a:gd name="T62" fmla="*/ 6200 w 7233"/>
                                    <a:gd name="T63" fmla="*/ 3285 h 4005"/>
                                    <a:gd name="T64" fmla="*/ 6400 w 7233"/>
                                    <a:gd name="T65" fmla="*/ 3532 h 4005"/>
                                    <a:gd name="T66" fmla="*/ 6600 w 7233"/>
                                    <a:gd name="T67" fmla="*/ 3732 h 4005"/>
                                    <a:gd name="T68" fmla="*/ 6800 w 7233"/>
                                    <a:gd name="T69" fmla="*/ 3879 h 4005"/>
                                    <a:gd name="T70" fmla="*/ 7000 w 7233"/>
                                    <a:gd name="T71" fmla="*/ 3970 h 4005"/>
                                    <a:gd name="T72" fmla="*/ 7200 w 7233"/>
                                    <a:gd name="T73" fmla="*/ 4000 h 4005"/>
                                    <a:gd name="T74" fmla="*/ 7200 w 7233"/>
                                    <a:gd name="T75" fmla="*/ 4000 h 40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7233" h="4005">
                                      <a:moveTo>
                                        <a:pt x="0" y="4000"/>
                                      </a:moveTo>
                                      <a:cubicBezTo>
                                        <a:pt x="66" y="3995"/>
                                        <a:pt x="133" y="3990"/>
                                        <a:pt x="200" y="3970"/>
                                      </a:cubicBezTo>
                                      <a:cubicBezTo>
                                        <a:pt x="267" y="3950"/>
                                        <a:pt x="333" y="3919"/>
                                        <a:pt x="400" y="3879"/>
                                      </a:cubicBezTo>
                                      <a:cubicBezTo>
                                        <a:pt x="467" y="3839"/>
                                        <a:pt x="533" y="3790"/>
                                        <a:pt x="600" y="3732"/>
                                      </a:cubicBezTo>
                                      <a:cubicBezTo>
                                        <a:pt x="667" y="3674"/>
                                        <a:pt x="733" y="3606"/>
                                        <a:pt x="800" y="3532"/>
                                      </a:cubicBezTo>
                                      <a:cubicBezTo>
                                        <a:pt x="867" y="3458"/>
                                        <a:pt x="933" y="3375"/>
                                        <a:pt x="1000" y="3286"/>
                                      </a:cubicBezTo>
                                      <a:cubicBezTo>
                                        <a:pt x="1067" y="3197"/>
                                        <a:pt x="1133" y="3100"/>
                                        <a:pt x="1200" y="3000"/>
                                      </a:cubicBezTo>
                                      <a:cubicBezTo>
                                        <a:pt x="1267" y="2900"/>
                                        <a:pt x="1333" y="2793"/>
                                        <a:pt x="1400" y="2684"/>
                                      </a:cubicBezTo>
                                      <a:cubicBezTo>
                                        <a:pt x="1467" y="2575"/>
                                        <a:pt x="1533" y="2461"/>
                                        <a:pt x="1600" y="2347"/>
                                      </a:cubicBezTo>
                                      <a:cubicBezTo>
                                        <a:pt x="1667" y="2233"/>
                                        <a:pt x="1733" y="2116"/>
                                        <a:pt x="1800" y="2000"/>
                                      </a:cubicBezTo>
                                      <a:cubicBezTo>
                                        <a:pt x="1867" y="1884"/>
                                        <a:pt x="1933" y="1767"/>
                                        <a:pt x="2000" y="1653"/>
                                      </a:cubicBezTo>
                                      <a:cubicBezTo>
                                        <a:pt x="2067" y="1539"/>
                                        <a:pt x="2133" y="1425"/>
                                        <a:pt x="2200" y="1316"/>
                                      </a:cubicBezTo>
                                      <a:cubicBezTo>
                                        <a:pt x="2267" y="1207"/>
                                        <a:pt x="2333" y="1100"/>
                                        <a:pt x="2400" y="1000"/>
                                      </a:cubicBezTo>
                                      <a:cubicBezTo>
                                        <a:pt x="2467" y="900"/>
                                        <a:pt x="2533" y="803"/>
                                        <a:pt x="2600" y="714"/>
                                      </a:cubicBezTo>
                                      <a:cubicBezTo>
                                        <a:pt x="2667" y="625"/>
                                        <a:pt x="2733" y="542"/>
                                        <a:pt x="2800" y="468"/>
                                      </a:cubicBezTo>
                                      <a:cubicBezTo>
                                        <a:pt x="2867" y="394"/>
                                        <a:pt x="2933" y="326"/>
                                        <a:pt x="3000" y="268"/>
                                      </a:cubicBezTo>
                                      <a:cubicBezTo>
                                        <a:pt x="3067" y="210"/>
                                        <a:pt x="3133" y="161"/>
                                        <a:pt x="3200" y="121"/>
                                      </a:cubicBezTo>
                                      <a:cubicBezTo>
                                        <a:pt x="3267" y="81"/>
                                        <a:pt x="3333" y="50"/>
                                        <a:pt x="3400" y="30"/>
                                      </a:cubicBezTo>
                                      <a:cubicBezTo>
                                        <a:pt x="3467" y="10"/>
                                        <a:pt x="3533" y="0"/>
                                        <a:pt x="3600" y="0"/>
                                      </a:cubicBezTo>
                                      <a:cubicBezTo>
                                        <a:pt x="3667" y="0"/>
                                        <a:pt x="3733" y="10"/>
                                        <a:pt x="3800" y="30"/>
                                      </a:cubicBezTo>
                                      <a:cubicBezTo>
                                        <a:pt x="3867" y="50"/>
                                        <a:pt x="3933" y="81"/>
                                        <a:pt x="4000" y="121"/>
                                      </a:cubicBezTo>
                                      <a:cubicBezTo>
                                        <a:pt x="4067" y="161"/>
                                        <a:pt x="4133" y="210"/>
                                        <a:pt x="4200" y="268"/>
                                      </a:cubicBezTo>
                                      <a:cubicBezTo>
                                        <a:pt x="4267" y="326"/>
                                        <a:pt x="4333" y="394"/>
                                        <a:pt x="4400" y="468"/>
                                      </a:cubicBezTo>
                                      <a:cubicBezTo>
                                        <a:pt x="4467" y="542"/>
                                        <a:pt x="4533" y="625"/>
                                        <a:pt x="4600" y="714"/>
                                      </a:cubicBezTo>
                                      <a:cubicBezTo>
                                        <a:pt x="4667" y="803"/>
                                        <a:pt x="4733" y="900"/>
                                        <a:pt x="4800" y="1000"/>
                                      </a:cubicBezTo>
                                      <a:cubicBezTo>
                                        <a:pt x="4867" y="1100"/>
                                        <a:pt x="4933" y="1207"/>
                                        <a:pt x="5000" y="1316"/>
                                      </a:cubicBezTo>
                                      <a:cubicBezTo>
                                        <a:pt x="5067" y="1425"/>
                                        <a:pt x="5133" y="1539"/>
                                        <a:pt x="5200" y="1653"/>
                                      </a:cubicBezTo>
                                      <a:cubicBezTo>
                                        <a:pt x="5267" y="1767"/>
                                        <a:pt x="5333" y="1884"/>
                                        <a:pt x="5400" y="2000"/>
                                      </a:cubicBezTo>
                                      <a:cubicBezTo>
                                        <a:pt x="5467" y="2116"/>
                                        <a:pt x="5533" y="2233"/>
                                        <a:pt x="5600" y="2347"/>
                                      </a:cubicBezTo>
                                      <a:cubicBezTo>
                                        <a:pt x="5667" y="2461"/>
                                        <a:pt x="5733" y="2575"/>
                                        <a:pt x="5800" y="2684"/>
                                      </a:cubicBezTo>
                                      <a:cubicBezTo>
                                        <a:pt x="5867" y="2793"/>
                                        <a:pt x="5933" y="2900"/>
                                        <a:pt x="6000" y="3000"/>
                                      </a:cubicBezTo>
                                      <a:cubicBezTo>
                                        <a:pt x="6067" y="3100"/>
                                        <a:pt x="6133" y="3196"/>
                                        <a:pt x="6200" y="3285"/>
                                      </a:cubicBezTo>
                                      <a:cubicBezTo>
                                        <a:pt x="6267" y="3374"/>
                                        <a:pt x="6333" y="3458"/>
                                        <a:pt x="6400" y="3532"/>
                                      </a:cubicBezTo>
                                      <a:cubicBezTo>
                                        <a:pt x="6467" y="3606"/>
                                        <a:pt x="6533" y="3674"/>
                                        <a:pt x="6600" y="3732"/>
                                      </a:cubicBezTo>
                                      <a:cubicBezTo>
                                        <a:pt x="6667" y="3790"/>
                                        <a:pt x="6733" y="3839"/>
                                        <a:pt x="6800" y="3879"/>
                                      </a:cubicBezTo>
                                      <a:cubicBezTo>
                                        <a:pt x="6867" y="3919"/>
                                        <a:pt x="6933" y="3950"/>
                                        <a:pt x="7000" y="3970"/>
                                      </a:cubicBezTo>
                                      <a:cubicBezTo>
                                        <a:pt x="7067" y="3990"/>
                                        <a:pt x="7167" y="3995"/>
                                        <a:pt x="7200" y="4000"/>
                                      </a:cubicBezTo>
                                      <a:cubicBezTo>
                                        <a:pt x="7233" y="4005"/>
                                        <a:pt x="7216" y="4002"/>
                                        <a:pt x="7200" y="40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473045989" name="Line 1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66" y="3817"/>
                                <a:ext cx="1399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705846952" name="Line 12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266" y="2925"/>
                                <a:ext cx="1" cy="154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1629328994" name="Text Box 1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32" y="2718"/>
                                <a:ext cx="360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2FA8F43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8927293" name="Text Box 1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94" y="3528"/>
                                <a:ext cx="360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0CB14EF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47246978" name="Text Box 1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446" y="3723"/>
                                <a:ext cx="360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DAE6848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40268097" name="Text Box 1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728" y="4173"/>
                                <a:ext cx="510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19E1A2E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1206436" name="Group 133"/>
                          <wpg:cNvGrpSpPr/>
                          <wpg:grpSpPr>
                            <a:xfrm>
                              <a:off x="6004" y="2736"/>
                              <a:ext cx="1912" cy="1935"/>
                              <a:chOff x="6004" y="2736"/>
                              <a:chExt cx="1912" cy="1935"/>
                            </a:xfrm>
                          </wpg:grpSpPr>
                          <wpg:grpSp>
                            <wpg:cNvPr id="229327578" name="Group 134"/>
                            <wpg:cNvGrpSpPr/>
                            <wpg:grpSpPr>
                              <a:xfrm flipV="1">
                                <a:off x="6387" y="3360"/>
                                <a:ext cx="1298" cy="898"/>
                                <a:chOff x="3814" y="3850"/>
                                <a:chExt cx="2692" cy="896"/>
                              </a:xfrm>
                            </wpg:grpSpPr>
                            <wps:wsp>
                              <wps:cNvPr id="798966574" name="Freeform 135"/>
                              <wps:cNvSpPr/>
                              <wps:spPr bwMode="auto">
                                <a:xfrm flipV="1">
                                  <a:off x="3814" y="3856"/>
                                  <a:ext cx="1346" cy="890"/>
                                </a:xfrm>
                                <a:custGeom>
                                  <a:avLst/>
                                  <a:gdLst>
                                    <a:gd name="T0" fmla="*/ 0 w 7233"/>
                                    <a:gd name="T1" fmla="*/ 4000 h 4005"/>
                                    <a:gd name="T2" fmla="*/ 200 w 7233"/>
                                    <a:gd name="T3" fmla="*/ 3970 h 4005"/>
                                    <a:gd name="T4" fmla="*/ 400 w 7233"/>
                                    <a:gd name="T5" fmla="*/ 3879 h 4005"/>
                                    <a:gd name="T6" fmla="*/ 600 w 7233"/>
                                    <a:gd name="T7" fmla="*/ 3732 h 4005"/>
                                    <a:gd name="T8" fmla="*/ 800 w 7233"/>
                                    <a:gd name="T9" fmla="*/ 3532 h 4005"/>
                                    <a:gd name="T10" fmla="*/ 1000 w 7233"/>
                                    <a:gd name="T11" fmla="*/ 3286 h 4005"/>
                                    <a:gd name="T12" fmla="*/ 1200 w 7233"/>
                                    <a:gd name="T13" fmla="*/ 3000 h 4005"/>
                                    <a:gd name="T14" fmla="*/ 1400 w 7233"/>
                                    <a:gd name="T15" fmla="*/ 2684 h 4005"/>
                                    <a:gd name="T16" fmla="*/ 1600 w 7233"/>
                                    <a:gd name="T17" fmla="*/ 2347 h 4005"/>
                                    <a:gd name="T18" fmla="*/ 1800 w 7233"/>
                                    <a:gd name="T19" fmla="*/ 2000 h 4005"/>
                                    <a:gd name="T20" fmla="*/ 2000 w 7233"/>
                                    <a:gd name="T21" fmla="*/ 1653 h 4005"/>
                                    <a:gd name="T22" fmla="*/ 2200 w 7233"/>
                                    <a:gd name="T23" fmla="*/ 1316 h 4005"/>
                                    <a:gd name="T24" fmla="*/ 2400 w 7233"/>
                                    <a:gd name="T25" fmla="*/ 1000 h 4005"/>
                                    <a:gd name="T26" fmla="*/ 2600 w 7233"/>
                                    <a:gd name="T27" fmla="*/ 714 h 4005"/>
                                    <a:gd name="T28" fmla="*/ 2800 w 7233"/>
                                    <a:gd name="T29" fmla="*/ 468 h 4005"/>
                                    <a:gd name="T30" fmla="*/ 3000 w 7233"/>
                                    <a:gd name="T31" fmla="*/ 268 h 4005"/>
                                    <a:gd name="T32" fmla="*/ 3200 w 7233"/>
                                    <a:gd name="T33" fmla="*/ 121 h 4005"/>
                                    <a:gd name="T34" fmla="*/ 3400 w 7233"/>
                                    <a:gd name="T35" fmla="*/ 30 h 4005"/>
                                    <a:gd name="T36" fmla="*/ 3600 w 7233"/>
                                    <a:gd name="T37" fmla="*/ 0 h 4005"/>
                                    <a:gd name="T38" fmla="*/ 3800 w 7233"/>
                                    <a:gd name="T39" fmla="*/ 30 h 4005"/>
                                    <a:gd name="T40" fmla="*/ 4000 w 7233"/>
                                    <a:gd name="T41" fmla="*/ 121 h 4005"/>
                                    <a:gd name="T42" fmla="*/ 4200 w 7233"/>
                                    <a:gd name="T43" fmla="*/ 268 h 4005"/>
                                    <a:gd name="T44" fmla="*/ 4400 w 7233"/>
                                    <a:gd name="T45" fmla="*/ 468 h 4005"/>
                                    <a:gd name="T46" fmla="*/ 4600 w 7233"/>
                                    <a:gd name="T47" fmla="*/ 714 h 4005"/>
                                    <a:gd name="T48" fmla="*/ 4800 w 7233"/>
                                    <a:gd name="T49" fmla="*/ 1000 h 4005"/>
                                    <a:gd name="T50" fmla="*/ 5000 w 7233"/>
                                    <a:gd name="T51" fmla="*/ 1316 h 4005"/>
                                    <a:gd name="T52" fmla="*/ 5200 w 7233"/>
                                    <a:gd name="T53" fmla="*/ 1653 h 4005"/>
                                    <a:gd name="T54" fmla="*/ 5400 w 7233"/>
                                    <a:gd name="T55" fmla="*/ 2000 h 4005"/>
                                    <a:gd name="T56" fmla="*/ 5600 w 7233"/>
                                    <a:gd name="T57" fmla="*/ 2347 h 4005"/>
                                    <a:gd name="T58" fmla="*/ 5800 w 7233"/>
                                    <a:gd name="T59" fmla="*/ 2684 h 4005"/>
                                    <a:gd name="T60" fmla="*/ 6000 w 7233"/>
                                    <a:gd name="T61" fmla="*/ 3000 h 4005"/>
                                    <a:gd name="T62" fmla="*/ 6200 w 7233"/>
                                    <a:gd name="T63" fmla="*/ 3285 h 4005"/>
                                    <a:gd name="T64" fmla="*/ 6400 w 7233"/>
                                    <a:gd name="T65" fmla="*/ 3532 h 4005"/>
                                    <a:gd name="T66" fmla="*/ 6600 w 7233"/>
                                    <a:gd name="T67" fmla="*/ 3732 h 4005"/>
                                    <a:gd name="T68" fmla="*/ 6800 w 7233"/>
                                    <a:gd name="T69" fmla="*/ 3879 h 4005"/>
                                    <a:gd name="T70" fmla="*/ 7000 w 7233"/>
                                    <a:gd name="T71" fmla="*/ 3970 h 4005"/>
                                    <a:gd name="T72" fmla="*/ 7200 w 7233"/>
                                    <a:gd name="T73" fmla="*/ 4000 h 4005"/>
                                    <a:gd name="T74" fmla="*/ 7200 w 7233"/>
                                    <a:gd name="T75" fmla="*/ 4000 h 40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7233" h="4005">
                                      <a:moveTo>
                                        <a:pt x="0" y="4000"/>
                                      </a:moveTo>
                                      <a:cubicBezTo>
                                        <a:pt x="66" y="3995"/>
                                        <a:pt x="133" y="3990"/>
                                        <a:pt x="200" y="3970"/>
                                      </a:cubicBezTo>
                                      <a:cubicBezTo>
                                        <a:pt x="267" y="3950"/>
                                        <a:pt x="333" y="3919"/>
                                        <a:pt x="400" y="3879"/>
                                      </a:cubicBezTo>
                                      <a:cubicBezTo>
                                        <a:pt x="467" y="3839"/>
                                        <a:pt x="533" y="3790"/>
                                        <a:pt x="600" y="3732"/>
                                      </a:cubicBezTo>
                                      <a:cubicBezTo>
                                        <a:pt x="667" y="3674"/>
                                        <a:pt x="733" y="3606"/>
                                        <a:pt x="800" y="3532"/>
                                      </a:cubicBezTo>
                                      <a:cubicBezTo>
                                        <a:pt x="867" y="3458"/>
                                        <a:pt x="933" y="3375"/>
                                        <a:pt x="1000" y="3286"/>
                                      </a:cubicBezTo>
                                      <a:cubicBezTo>
                                        <a:pt x="1067" y="3197"/>
                                        <a:pt x="1133" y="3100"/>
                                        <a:pt x="1200" y="3000"/>
                                      </a:cubicBezTo>
                                      <a:cubicBezTo>
                                        <a:pt x="1267" y="2900"/>
                                        <a:pt x="1333" y="2793"/>
                                        <a:pt x="1400" y="2684"/>
                                      </a:cubicBezTo>
                                      <a:cubicBezTo>
                                        <a:pt x="1467" y="2575"/>
                                        <a:pt x="1533" y="2461"/>
                                        <a:pt x="1600" y="2347"/>
                                      </a:cubicBezTo>
                                      <a:cubicBezTo>
                                        <a:pt x="1667" y="2233"/>
                                        <a:pt x="1733" y="2116"/>
                                        <a:pt x="1800" y="2000"/>
                                      </a:cubicBezTo>
                                      <a:cubicBezTo>
                                        <a:pt x="1867" y="1884"/>
                                        <a:pt x="1933" y="1767"/>
                                        <a:pt x="2000" y="1653"/>
                                      </a:cubicBezTo>
                                      <a:cubicBezTo>
                                        <a:pt x="2067" y="1539"/>
                                        <a:pt x="2133" y="1425"/>
                                        <a:pt x="2200" y="1316"/>
                                      </a:cubicBezTo>
                                      <a:cubicBezTo>
                                        <a:pt x="2267" y="1207"/>
                                        <a:pt x="2333" y="1100"/>
                                        <a:pt x="2400" y="1000"/>
                                      </a:cubicBezTo>
                                      <a:cubicBezTo>
                                        <a:pt x="2467" y="900"/>
                                        <a:pt x="2533" y="803"/>
                                        <a:pt x="2600" y="714"/>
                                      </a:cubicBezTo>
                                      <a:cubicBezTo>
                                        <a:pt x="2667" y="625"/>
                                        <a:pt x="2733" y="542"/>
                                        <a:pt x="2800" y="468"/>
                                      </a:cubicBezTo>
                                      <a:cubicBezTo>
                                        <a:pt x="2867" y="394"/>
                                        <a:pt x="2933" y="326"/>
                                        <a:pt x="3000" y="268"/>
                                      </a:cubicBezTo>
                                      <a:cubicBezTo>
                                        <a:pt x="3067" y="210"/>
                                        <a:pt x="3133" y="161"/>
                                        <a:pt x="3200" y="121"/>
                                      </a:cubicBezTo>
                                      <a:cubicBezTo>
                                        <a:pt x="3267" y="81"/>
                                        <a:pt x="3333" y="50"/>
                                        <a:pt x="3400" y="30"/>
                                      </a:cubicBezTo>
                                      <a:cubicBezTo>
                                        <a:pt x="3467" y="10"/>
                                        <a:pt x="3533" y="0"/>
                                        <a:pt x="3600" y="0"/>
                                      </a:cubicBezTo>
                                      <a:cubicBezTo>
                                        <a:pt x="3667" y="0"/>
                                        <a:pt x="3733" y="10"/>
                                        <a:pt x="3800" y="30"/>
                                      </a:cubicBezTo>
                                      <a:cubicBezTo>
                                        <a:pt x="3867" y="50"/>
                                        <a:pt x="3933" y="81"/>
                                        <a:pt x="4000" y="121"/>
                                      </a:cubicBezTo>
                                      <a:cubicBezTo>
                                        <a:pt x="4067" y="161"/>
                                        <a:pt x="4133" y="210"/>
                                        <a:pt x="4200" y="268"/>
                                      </a:cubicBezTo>
                                      <a:cubicBezTo>
                                        <a:pt x="4267" y="326"/>
                                        <a:pt x="4333" y="394"/>
                                        <a:pt x="4400" y="468"/>
                                      </a:cubicBezTo>
                                      <a:cubicBezTo>
                                        <a:pt x="4467" y="542"/>
                                        <a:pt x="4533" y="625"/>
                                        <a:pt x="4600" y="714"/>
                                      </a:cubicBezTo>
                                      <a:cubicBezTo>
                                        <a:pt x="4667" y="803"/>
                                        <a:pt x="4733" y="900"/>
                                        <a:pt x="4800" y="1000"/>
                                      </a:cubicBezTo>
                                      <a:cubicBezTo>
                                        <a:pt x="4867" y="1100"/>
                                        <a:pt x="4933" y="1207"/>
                                        <a:pt x="5000" y="1316"/>
                                      </a:cubicBezTo>
                                      <a:cubicBezTo>
                                        <a:pt x="5067" y="1425"/>
                                        <a:pt x="5133" y="1539"/>
                                        <a:pt x="5200" y="1653"/>
                                      </a:cubicBezTo>
                                      <a:cubicBezTo>
                                        <a:pt x="5267" y="1767"/>
                                        <a:pt x="5333" y="1884"/>
                                        <a:pt x="5400" y="2000"/>
                                      </a:cubicBezTo>
                                      <a:cubicBezTo>
                                        <a:pt x="5467" y="2116"/>
                                        <a:pt x="5533" y="2233"/>
                                        <a:pt x="5600" y="2347"/>
                                      </a:cubicBezTo>
                                      <a:cubicBezTo>
                                        <a:pt x="5667" y="2461"/>
                                        <a:pt x="5733" y="2575"/>
                                        <a:pt x="5800" y="2684"/>
                                      </a:cubicBezTo>
                                      <a:cubicBezTo>
                                        <a:pt x="5867" y="2793"/>
                                        <a:pt x="5933" y="2900"/>
                                        <a:pt x="6000" y="3000"/>
                                      </a:cubicBezTo>
                                      <a:cubicBezTo>
                                        <a:pt x="6067" y="3100"/>
                                        <a:pt x="6133" y="3196"/>
                                        <a:pt x="6200" y="3285"/>
                                      </a:cubicBezTo>
                                      <a:cubicBezTo>
                                        <a:pt x="6267" y="3374"/>
                                        <a:pt x="6333" y="3458"/>
                                        <a:pt x="6400" y="3532"/>
                                      </a:cubicBezTo>
                                      <a:cubicBezTo>
                                        <a:pt x="6467" y="3606"/>
                                        <a:pt x="6533" y="3674"/>
                                        <a:pt x="6600" y="3732"/>
                                      </a:cubicBezTo>
                                      <a:cubicBezTo>
                                        <a:pt x="6667" y="3790"/>
                                        <a:pt x="6733" y="3839"/>
                                        <a:pt x="6800" y="3879"/>
                                      </a:cubicBezTo>
                                      <a:cubicBezTo>
                                        <a:pt x="6867" y="3919"/>
                                        <a:pt x="6933" y="3950"/>
                                        <a:pt x="7000" y="3970"/>
                                      </a:cubicBezTo>
                                      <a:cubicBezTo>
                                        <a:pt x="7067" y="3990"/>
                                        <a:pt x="7167" y="3995"/>
                                        <a:pt x="7200" y="4000"/>
                                      </a:cubicBezTo>
                                      <a:cubicBezTo>
                                        <a:pt x="7233" y="4005"/>
                                        <a:pt x="7216" y="4002"/>
                                        <a:pt x="7200" y="40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1338394" name="Freeform 136"/>
                              <wps:cNvSpPr/>
                              <wps:spPr bwMode="auto">
                                <a:xfrm flipV="1">
                                  <a:off x="5160" y="3850"/>
                                  <a:ext cx="1346" cy="890"/>
                                </a:xfrm>
                                <a:custGeom>
                                  <a:avLst/>
                                  <a:gdLst>
                                    <a:gd name="T0" fmla="*/ 0 w 7233"/>
                                    <a:gd name="T1" fmla="*/ 4000 h 4005"/>
                                    <a:gd name="T2" fmla="*/ 200 w 7233"/>
                                    <a:gd name="T3" fmla="*/ 3970 h 4005"/>
                                    <a:gd name="T4" fmla="*/ 400 w 7233"/>
                                    <a:gd name="T5" fmla="*/ 3879 h 4005"/>
                                    <a:gd name="T6" fmla="*/ 600 w 7233"/>
                                    <a:gd name="T7" fmla="*/ 3732 h 4005"/>
                                    <a:gd name="T8" fmla="*/ 800 w 7233"/>
                                    <a:gd name="T9" fmla="*/ 3532 h 4005"/>
                                    <a:gd name="T10" fmla="*/ 1000 w 7233"/>
                                    <a:gd name="T11" fmla="*/ 3286 h 4005"/>
                                    <a:gd name="T12" fmla="*/ 1200 w 7233"/>
                                    <a:gd name="T13" fmla="*/ 3000 h 4005"/>
                                    <a:gd name="T14" fmla="*/ 1400 w 7233"/>
                                    <a:gd name="T15" fmla="*/ 2684 h 4005"/>
                                    <a:gd name="T16" fmla="*/ 1600 w 7233"/>
                                    <a:gd name="T17" fmla="*/ 2347 h 4005"/>
                                    <a:gd name="T18" fmla="*/ 1800 w 7233"/>
                                    <a:gd name="T19" fmla="*/ 2000 h 4005"/>
                                    <a:gd name="T20" fmla="*/ 2000 w 7233"/>
                                    <a:gd name="T21" fmla="*/ 1653 h 4005"/>
                                    <a:gd name="T22" fmla="*/ 2200 w 7233"/>
                                    <a:gd name="T23" fmla="*/ 1316 h 4005"/>
                                    <a:gd name="T24" fmla="*/ 2400 w 7233"/>
                                    <a:gd name="T25" fmla="*/ 1000 h 4005"/>
                                    <a:gd name="T26" fmla="*/ 2600 w 7233"/>
                                    <a:gd name="T27" fmla="*/ 714 h 4005"/>
                                    <a:gd name="T28" fmla="*/ 2800 w 7233"/>
                                    <a:gd name="T29" fmla="*/ 468 h 4005"/>
                                    <a:gd name="T30" fmla="*/ 3000 w 7233"/>
                                    <a:gd name="T31" fmla="*/ 268 h 4005"/>
                                    <a:gd name="T32" fmla="*/ 3200 w 7233"/>
                                    <a:gd name="T33" fmla="*/ 121 h 4005"/>
                                    <a:gd name="T34" fmla="*/ 3400 w 7233"/>
                                    <a:gd name="T35" fmla="*/ 30 h 4005"/>
                                    <a:gd name="T36" fmla="*/ 3600 w 7233"/>
                                    <a:gd name="T37" fmla="*/ 0 h 4005"/>
                                    <a:gd name="T38" fmla="*/ 3800 w 7233"/>
                                    <a:gd name="T39" fmla="*/ 30 h 4005"/>
                                    <a:gd name="T40" fmla="*/ 4000 w 7233"/>
                                    <a:gd name="T41" fmla="*/ 121 h 4005"/>
                                    <a:gd name="T42" fmla="*/ 4200 w 7233"/>
                                    <a:gd name="T43" fmla="*/ 268 h 4005"/>
                                    <a:gd name="T44" fmla="*/ 4400 w 7233"/>
                                    <a:gd name="T45" fmla="*/ 468 h 4005"/>
                                    <a:gd name="T46" fmla="*/ 4600 w 7233"/>
                                    <a:gd name="T47" fmla="*/ 714 h 4005"/>
                                    <a:gd name="T48" fmla="*/ 4800 w 7233"/>
                                    <a:gd name="T49" fmla="*/ 1000 h 4005"/>
                                    <a:gd name="T50" fmla="*/ 5000 w 7233"/>
                                    <a:gd name="T51" fmla="*/ 1316 h 4005"/>
                                    <a:gd name="T52" fmla="*/ 5200 w 7233"/>
                                    <a:gd name="T53" fmla="*/ 1653 h 4005"/>
                                    <a:gd name="T54" fmla="*/ 5400 w 7233"/>
                                    <a:gd name="T55" fmla="*/ 2000 h 4005"/>
                                    <a:gd name="T56" fmla="*/ 5600 w 7233"/>
                                    <a:gd name="T57" fmla="*/ 2347 h 4005"/>
                                    <a:gd name="T58" fmla="*/ 5800 w 7233"/>
                                    <a:gd name="T59" fmla="*/ 2684 h 4005"/>
                                    <a:gd name="T60" fmla="*/ 6000 w 7233"/>
                                    <a:gd name="T61" fmla="*/ 3000 h 4005"/>
                                    <a:gd name="T62" fmla="*/ 6200 w 7233"/>
                                    <a:gd name="T63" fmla="*/ 3285 h 4005"/>
                                    <a:gd name="T64" fmla="*/ 6400 w 7233"/>
                                    <a:gd name="T65" fmla="*/ 3532 h 4005"/>
                                    <a:gd name="T66" fmla="*/ 6600 w 7233"/>
                                    <a:gd name="T67" fmla="*/ 3732 h 4005"/>
                                    <a:gd name="T68" fmla="*/ 6800 w 7233"/>
                                    <a:gd name="T69" fmla="*/ 3879 h 4005"/>
                                    <a:gd name="T70" fmla="*/ 7000 w 7233"/>
                                    <a:gd name="T71" fmla="*/ 3970 h 4005"/>
                                    <a:gd name="T72" fmla="*/ 7200 w 7233"/>
                                    <a:gd name="T73" fmla="*/ 4000 h 4005"/>
                                    <a:gd name="T74" fmla="*/ 7200 w 7233"/>
                                    <a:gd name="T75" fmla="*/ 4000 h 40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7233" h="4005">
                                      <a:moveTo>
                                        <a:pt x="0" y="4000"/>
                                      </a:moveTo>
                                      <a:cubicBezTo>
                                        <a:pt x="66" y="3995"/>
                                        <a:pt x="133" y="3990"/>
                                        <a:pt x="200" y="3970"/>
                                      </a:cubicBezTo>
                                      <a:cubicBezTo>
                                        <a:pt x="267" y="3950"/>
                                        <a:pt x="333" y="3919"/>
                                        <a:pt x="400" y="3879"/>
                                      </a:cubicBezTo>
                                      <a:cubicBezTo>
                                        <a:pt x="467" y="3839"/>
                                        <a:pt x="533" y="3790"/>
                                        <a:pt x="600" y="3732"/>
                                      </a:cubicBezTo>
                                      <a:cubicBezTo>
                                        <a:pt x="667" y="3674"/>
                                        <a:pt x="733" y="3606"/>
                                        <a:pt x="800" y="3532"/>
                                      </a:cubicBezTo>
                                      <a:cubicBezTo>
                                        <a:pt x="867" y="3458"/>
                                        <a:pt x="933" y="3375"/>
                                        <a:pt x="1000" y="3286"/>
                                      </a:cubicBezTo>
                                      <a:cubicBezTo>
                                        <a:pt x="1067" y="3197"/>
                                        <a:pt x="1133" y="3100"/>
                                        <a:pt x="1200" y="3000"/>
                                      </a:cubicBezTo>
                                      <a:cubicBezTo>
                                        <a:pt x="1267" y="2900"/>
                                        <a:pt x="1333" y="2793"/>
                                        <a:pt x="1400" y="2684"/>
                                      </a:cubicBezTo>
                                      <a:cubicBezTo>
                                        <a:pt x="1467" y="2575"/>
                                        <a:pt x="1533" y="2461"/>
                                        <a:pt x="1600" y="2347"/>
                                      </a:cubicBezTo>
                                      <a:cubicBezTo>
                                        <a:pt x="1667" y="2233"/>
                                        <a:pt x="1733" y="2116"/>
                                        <a:pt x="1800" y="2000"/>
                                      </a:cubicBezTo>
                                      <a:cubicBezTo>
                                        <a:pt x="1867" y="1884"/>
                                        <a:pt x="1933" y="1767"/>
                                        <a:pt x="2000" y="1653"/>
                                      </a:cubicBezTo>
                                      <a:cubicBezTo>
                                        <a:pt x="2067" y="1539"/>
                                        <a:pt x="2133" y="1425"/>
                                        <a:pt x="2200" y="1316"/>
                                      </a:cubicBezTo>
                                      <a:cubicBezTo>
                                        <a:pt x="2267" y="1207"/>
                                        <a:pt x="2333" y="1100"/>
                                        <a:pt x="2400" y="1000"/>
                                      </a:cubicBezTo>
                                      <a:cubicBezTo>
                                        <a:pt x="2467" y="900"/>
                                        <a:pt x="2533" y="803"/>
                                        <a:pt x="2600" y="714"/>
                                      </a:cubicBezTo>
                                      <a:cubicBezTo>
                                        <a:pt x="2667" y="625"/>
                                        <a:pt x="2733" y="542"/>
                                        <a:pt x="2800" y="468"/>
                                      </a:cubicBezTo>
                                      <a:cubicBezTo>
                                        <a:pt x="2867" y="394"/>
                                        <a:pt x="2933" y="326"/>
                                        <a:pt x="3000" y="268"/>
                                      </a:cubicBezTo>
                                      <a:cubicBezTo>
                                        <a:pt x="3067" y="210"/>
                                        <a:pt x="3133" y="161"/>
                                        <a:pt x="3200" y="121"/>
                                      </a:cubicBezTo>
                                      <a:cubicBezTo>
                                        <a:pt x="3267" y="81"/>
                                        <a:pt x="3333" y="50"/>
                                        <a:pt x="3400" y="30"/>
                                      </a:cubicBezTo>
                                      <a:cubicBezTo>
                                        <a:pt x="3467" y="10"/>
                                        <a:pt x="3533" y="0"/>
                                        <a:pt x="3600" y="0"/>
                                      </a:cubicBezTo>
                                      <a:cubicBezTo>
                                        <a:pt x="3667" y="0"/>
                                        <a:pt x="3733" y="10"/>
                                        <a:pt x="3800" y="30"/>
                                      </a:cubicBezTo>
                                      <a:cubicBezTo>
                                        <a:pt x="3867" y="50"/>
                                        <a:pt x="3933" y="81"/>
                                        <a:pt x="4000" y="121"/>
                                      </a:cubicBezTo>
                                      <a:cubicBezTo>
                                        <a:pt x="4067" y="161"/>
                                        <a:pt x="4133" y="210"/>
                                        <a:pt x="4200" y="268"/>
                                      </a:cubicBezTo>
                                      <a:cubicBezTo>
                                        <a:pt x="4267" y="326"/>
                                        <a:pt x="4333" y="394"/>
                                        <a:pt x="4400" y="468"/>
                                      </a:cubicBezTo>
                                      <a:cubicBezTo>
                                        <a:pt x="4467" y="542"/>
                                        <a:pt x="4533" y="625"/>
                                        <a:pt x="4600" y="714"/>
                                      </a:cubicBezTo>
                                      <a:cubicBezTo>
                                        <a:pt x="4667" y="803"/>
                                        <a:pt x="4733" y="900"/>
                                        <a:pt x="4800" y="1000"/>
                                      </a:cubicBezTo>
                                      <a:cubicBezTo>
                                        <a:pt x="4867" y="1100"/>
                                        <a:pt x="4933" y="1207"/>
                                        <a:pt x="5000" y="1316"/>
                                      </a:cubicBezTo>
                                      <a:cubicBezTo>
                                        <a:pt x="5067" y="1425"/>
                                        <a:pt x="5133" y="1539"/>
                                        <a:pt x="5200" y="1653"/>
                                      </a:cubicBezTo>
                                      <a:cubicBezTo>
                                        <a:pt x="5267" y="1767"/>
                                        <a:pt x="5333" y="1884"/>
                                        <a:pt x="5400" y="2000"/>
                                      </a:cubicBezTo>
                                      <a:cubicBezTo>
                                        <a:pt x="5467" y="2116"/>
                                        <a:pt x="5533" y="2233"/>
                                        <a:pt x="5600" y="2347"/>
                                      </a:cubicBezTo>
                                      <a:cubicBezTo>
                                        <a:pt x="5667" y="2461"/>
                                        <a:pt x="5733" y="2575"/>
                                        <a:pt x="5800" y="2684"/>
                                      </a:cubicBezTo>
                                      <a:cubicBezTo>
                                        <a:pt x="5867" y="2793"/>
                                        <a:pt x="5933" y="2900"/>
                                        <a:pt x="6000" y="3000"/>
                                      </a:cubicBezTo>
                                      <a:cubicBezTo>
                                        <a:pt x="6067" y="3100"/>
                                        <a:pt x="6133" y="3196"/>
                                        <a:pt x="6200" y="3285"/>
                                      </a:cubicBezTo>
                                      <a:cubicBezTo>
                                        <a:pt x="6267" y="3374"/>
                                        <a:pt x="6333" y="3458"/>
                                        <a:pt x="6400" y="3532"/>
                                      </a:cubicBezTo>
                                      <a:cubicBezTo>
                                        <a:pt x="6467" y="3606"/>
                                        <a:pt x="6533" y="3674"/>
                                        <a:pt x="6600" y="3732"/>
                                      </a:cubicBezTo>
                                      <a:cubicBezTo>
                                        <a:pt x="6667" y="3790"/>
                                        <a:pt x="6733" y="3839"/>
                                        <a:pt x="6800" y="3879"/>
                                      </a:cubicBezTo>
                                      <a:cubicBezTo>
                                        <a:pt x="6867" y="3919"/>
                                        <a:pt x="6933" y="3950"/>
                                        <a:pt x="7000" y="3970"/>
                                      </a:cubicBezTo>
                                      <a:cubicBezTo>
                                        <a:pt x="7067" y="3990"/>
                                        <a:pt x="7167" y="3995"/>
                                        <a:pt x="7200" y="4000"/>
                                      </a:cubicBezTo>
                                      <a:cubicBezTo>
                                        <a:pt x="7233" y="4005"/>
                                        <a:pt x="7216" y="4002"/>
                                        <a:pt x="7200" y="40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644088613" name="Line 1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76" y="3835"/>
                                <a:ext cx="1399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1663790403" name="Line 13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376" y="2943"/>
                                <a:ext cx="1" cy="154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2002916749" name="Text Box 1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42" y="2736"/>
                                <a:ext cx="360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B33E659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1324581" name="Text Box 1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04" y="3546"/>
                                <a:ext cx="360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CAAA68A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7686138" name="Text Box 1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56" y="3858"/>
                                <a:ext cx="360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6E95AAA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1840050" name="Text Box 1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92" y="4191"/>
                                <a:ext cx="51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624EC8F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 xmlns:wpsCustomData="http://www.wps.cn/officeDocument/2013/wpsCustomData">
            <w:pict>
              <v:group id="画布 13" o:spid="_x0000_s1026" o:spt="203" style="height:104pt;width:396.15pt;" coordsize="5031105,1320800" editas="canvas" o:gfxdata="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">
                <o:lock v:ext="edit" aspectratio="f"/>
                <v:shape id="画布 13" o:spid="_x0000_s1026" style="position:absolute;left:0;top:0;height:1320800;width:5031105;" filled="f" stroked="f" coordsize="21600,21600" o:gfxdata="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">
                  <v:fill on="f" focussize="0,0"/>
                  <v:stroke on="f"/>
                  <v:imagedata o:title=""/>
                  <o:lock v:ext="edit" aspectratio="t"/>
                </v:shape>
                <v:group id="Group 106" o:spid="_x0000_s1026" o:spt="203" style="position:absolute;left:0;top:29014;height:1288415;width:5043170;" coordorigin="1864,2736" coordsize="7942,2029" o:gfxdata="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">
                  <o:lock v:ext="edit" aspectratio="f"/>
                  <v:group id="Group 107" o:spid="_x0000_s1026" o:spt="203" style="position:absolute;left:4128;top:2739;height:1996;width:1913;" coordorigin="1895,2739" coordsize="1913,1996" o:gfxdata="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GHbveHEAAAA4gAAAA8AAAAAAAAAAQAgAAAAIgAAAGRycy9kb3du&#10;cmV2LnhtbFBLAQIUABQAAAAIAIdO4kAzLwWeOwAAADkAAAAVAAAAAAAAAAEAIAAAABMBAABkcnMv&#10;Z3JvdXBzaGFwZXhtbC54bWxQSwUGAAAAAAYABgBgAQAA0AMAAAAA&#10;">
                    <o:lock v:ext="edit" aspectratio="f"/>
                    <v:line id="Line 108" o:spid="_x0000_s1026" o:spt="20" style="position:absolute;left:2267;top:3837;height:1;width:1399;" filled="f" stroked="t" coordsize="21600,21600" o:gfxdata="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54&#10;k7rCAAAA4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Line 109" o:spid="_x0000_s1026" o:spt="20" style="position:absolute;left:2267;top:2946;flip:y;height:1545;width:1;" filled="f" stroked="t" coordsize="21600,21600" o:gfxdata="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YgLWr4A&#10;AADi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Text Box 110" o:spid="_x0000_s1026" o:spt="202" type="#_x0000_t202" style="position:absolute;left:2233;top:2739;height:630;width:361;" filled="f" stroked="f" coordsize="21600,21600" o:gfxdata="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5&#10;KFXzwwAAAOIAAAAPAAAAAAAAAAEAIAAAACIAAABkcnMvZG93bnJldi54bWxQSwECFAAUAAAACACH&#10;TuJAMy8FnjsAAAA5AAAAEAAAAAAAAAABACAAAAASAQAAZHJzL3NoYXBleG1sLnhtbFBLBQYAAAAA&#10;BgAGAFsBAAC8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172D5ED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11" o:spid="_x0000_s1026" o:spt="202" type="#_x0000_t202" style="position:absolute;left:1895;top:3549;height:630;width:360;" filled="f" stroked="f" coordsize="21600,21600" o:gfxdata="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6DWNP&#10;wAAAAOM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5F7C514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Freeform 9" o:spid="_x0000_s1026" o:spt="100" style="position:absolute;left:2289;top:3372;height:908;width:1056;" filled="f" stroked="t" coordsize="14433,4000" o:gfxdata="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BAw&#10;/8EAAADjAAAADwAAAAAAAAABACAAAAAiAAAAZHJzL2Rvd25yZXYueG1sUEsBAhQAFAAAAAgAh07i&#10;QDMvBZ47AAAAOQAAABAAAAAAAAAAAQAgAAAAEAEAAGRycy9zaGFwZXhtbC54bWxQSwUGAAAAAAYA&#10;BgBbAQAAugMAAAAA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0,9000,0c9067,0,9133,10,9200,30c9267,50,9333,80,9400,120c9467,160,9533,210,9600,268c9667,326,9733,394,9800,468c9867,542,9933,625,10000,714c10067,803,10133,900,10200,1000c10267,1100,10333,1206,10400,1315c10467,1424,10533,1538,10600,1652c10667,1766,10733,1883,10800,1999c10867,2115,10933,2233,11000,2347c11067,2461,11133,2574,11200,2683c11267,2792,11333,2899,11400,2999c11467,3099,11533,3196,11600,3285c11667,3374,11733,3458,11800,3532c11867,3606,11933,3674,12000,3732c12067,3790,12133,3839,12200,3879c12267,3919,12333,3950,12400,3970c12467,3990,12533,4000,12600,4000c12667,4000,12733,3990,12800,3970c12867,3950,12933,3920,13000,3880c13067,3840,13133,3790,13200,3732c13267,3674,13333,3607,13400,3533c13467,3459,13533,3375,13600,3286c13667,3197,13733,3101,13800,3001c13867,2901,13933,2794,14000,2685c14067,2576,14133,2462,14200,2348c14267,2234,14367,2059,14400,2001c14433,1943,14416,1972,14400,2001e">
                      <v:path textboxrect="0,0,14433,4000" o:connectlocs="157122062,487478787;157122062,487478787;157122062,487478787;157122062,487478787;157122062,0;157122062,487478787;157122062,487478787;157122062,487478787;157122062,487478787;157122062,487478787;157122062,487478787;157122062,487478787;157122062,487478787;157122062,487478787;157122062,487478787;157122062,487478787;157122062,487478787;157122062,487478787;157122062,487478787;157122062,487478787;157122062,487478787;157122062,487478787;157122062,0;157122062,487478787;157122062,487478787;157122062,487478787;157122062,487478787;157122062,487478787;157122062,487478787;157122062,487478787;157122062,487478787;157122062,487478787;157122062,487478787;157122062,487478787;157122062,487478787;157122062,487478787;157122062,487478787" o:connectangles="0,0,0,0,0,0,0,0,0,0,0,0,0,0,0,0,0,0,0,0,0,0,0,0,0,0,0,0,0,0,0,0,0,0,0,0,0"/>
                      <v:fill on="f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017B0A6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Text Box 113" o:spid="_x0000_s1026" o:spt="202" type="#_x0000_t202" style="position:absolute;left:3448;top:3744;height:630;width:360;" filled="f" stroked="f" coordsize="21600,21600" o:gfxdata="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1sXQL4A&#10;AADi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003AC22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114" o:spid="_x0000_s1026" o:spt="202" type="#_x0000_t202" style="position:absolute;left:2654;top:4210;height:525;width:509;" filled="f" stroked="f" coordsize="21600,21600" o:gfxdata="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X3JLacQAAADjAAAADwAAAAAAAAABACAAAAAiAAAAZHJzL2Rvd25yZXYueG1sUEsBAhQAFAAAAAgA&#10;h07iQDMvBZ47AAAAOQAAABAAAAAAAAAAAQAgAAAAEwEAAGRycy9zaGFwZXhtbC54bWxQSwUGAAAA&#10;AAYABgBbAQAAvQ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2EC1352C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Group 115" o:spid="_x0000_s1026" o:spt="203" style="position:absolute;left:1864;top:2754;height:2011;width:1915;" coordorigin="3978,2738" coordsize="1915,2011" o:gfxdata="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Eue4ZcAAAADiAAAADwAAAAAAAAABACAAAAAiAAAAZHJzL2Rvd25yZXYu&#10;eG1sUEsBAhQAFAAAAAgAh07iQDMvBZ47AAAAOQAAABUAAAAAAAAAAQAgAAAADwEAAGRycy9ncm91&#10;cHNoYXBleG1sLnhtbFBLBQYAAAAABgAGAGABAADMAwAAAAA=&#10;">
                    <o:lock v:ext="edit" aspectratio="f"/>
                    <v:line id="Line 116" o:spid="_x0000_s1026" o:spt="20" style="position:absolute;left:4350;top:3836;height:1;width:1401;" filled="f" stroked="t" coordsize="21600,21600" o:gfxdata="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NiX&#10;PMDCAAAA4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Line 117" o:spid="_x0000_s1026" o:spt="20" style="position:absolute;left:4350;top:2945;flip:y;height:1545;width:1;" filled="f" stroked="t" coordsize="21600,21600" o:gfxdata="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exm&#10;YMEAAADi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Text Box 118" o:spid="_x0000_s1026" o:spt="202" type="#_x0000_t202" style="position:absolute;left:4316;top:2738;height:630;width:361;" filled="f" stroked="f" coordsize="21600,21600" o:gfxdata="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5oa6m&#10;wAAAAOM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34E80797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19" o:spid="_x0000_s1026" o:spt="202" type="#_x0000_t202" style="position:absolute;left:3978;top:3548;height:630;width:360;" filled="f" stroked="f" coordsize="21600,21600" o:gfxdata="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47LRh&#10;wAAAAOM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491DEAC1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Freeform 9" o:spid="_x0000_s1026" o:spt="100" style="position:absolute;left:4372;top:3371;flip:y;height:908;width:1058;" filled="f" stroked="t" coordsize="14433,4000" o:gfxdata="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m&#10;HbfAwwAAAOMAAAAPAAAAAAAAAAEAIAAAACIAAABkcnMvZG93bnJldi54bWxQSwECFAAUAAAACACH&#10;TuJAMy8FnjsAAAA5AAAAEAAAAAAAAAABACAAAAASAQAAZHJzL3NoYXBleG1sLnhtbFBLBQYAAAAA&#10;BgAGAFsBAAC8AwAAAAA=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0,9000,0c9067,0,9133,10,9200,30c9267,50,9333,80,9400,120c9467,160,9533,210,9600,268c9667,326,9733,394,9800,468c9867,542,9933,625,10000,714c10067,803,10133,900,10200,1000c10267,1100,10333,1206,10400,1315c10467,1424,10533,1538,10600,1652c10667,1766,10733,1883,10800,1999c10867,2115,10933,2233,11000,2347c11067,2461,11133,2574,11200,2683c11267,2792,11333,2899,11400,2999c11467,3099,11533,3196,11600,3285c11667,3374,11733,3458,11800,3532c11867,3606,11933,3674,12000,3732c12067,3790,12133,3839,12200,3879c12267,3919,12333,3950,12400,3970c12467,3990,12533,4000,12600,4000c12667,4000,12733,3990,12800,3970c12867,3950,12933,3920,13000,3880c13067,3840,13133,3790,13200,3732c13267,3674,13333,3607,13400,3533c13467,3459,13533,3375,13600,3286c13667,3197,13733,3101,13800,3001c13867,2901,13933,2794,14000,2685c14067,2576,14133,2462,14200,2348c14267,2234,14367,2059,14400,2001c14433,1943,14416,1972,14400,2001e">
                      <v:path textboxrect="0,0,14433,4000" o:connectlocs="157419642,487478787;157419642,487478787;157419642,487478787;157419642,487478787;157419642,0;157419642,487478787;157419642,487478787;157419642,487478787;157419642,487478787;157419642,487478787;157419642,487478787;157419642,487478787;157419642,487478787;157419642,487478787;157419642,487478787;157419642,487478787;157419642,487478787;157419642,487478787;157419642,487478787;157419642,487478787;157419642,487478787;157419642,487478787;157419642,0;157419642,487478787;157419642,487478787;157419642,487478787;157419642,487478787;157419642,487478787;157419642,487478787;157419642,487478787;157419642,487478787;157419642,487478787;157419642,487478787;157419642,487478787;157419642,487478787;157419642,487478787;157419642,487478787" o:connectangles="0,0,0,0,0,0,0,0,0,0,0,0,0,0,0,0,0,0,0,0,0,0,0,0,0,0,0,0,0,0,0,0,0,0,0,0,0"/>
                      <v:fill on="f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3F7BFD17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Text Box 121" o:spid="_x0000_s1026" o:spt="202" type="#_x0000_t202" style="position:absolute;left:5533;top:3743;height:630;width:360;" filled="f" stroked="f" coordsize="21600,21600" o:gfxdata="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UWH&#10;kMEAAADjAAAADwAAAAAAAAABACAAAAAiAAAAZHJzL2Rvd25yZXYueG1sUEsBAhQAFAAAAAgAh07i&#10;QDMvBZ47AAAAOQAAABAAAAAAAAAAAQAgAAAAEAEAAGRycy9zaGFwZXhtbC54bWxQSwUGAAAAAAYA&#10;BgBbAQAAug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00F48AA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122" o:spid="_x0000_s1026" o:spt="202" type="#_x0000_t202" style="position:absolute;left:4692;top:4224;height:525;width:511;" filled="f" stroked="f" coordsize="21600,21600" o:gfxdata="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ai3MR&#10;wAAAAOM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338F5F50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23" o:spid="_x0000_s1026" o:spt="203" style="position:absolute;left:7894;top:2742;height:1980;width:1912;" coordorigin="7894,2718" coordsize="1912,1980" o:gfxdata="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uaZK4wgAAAOMAAAAPAAAAAAAAAAEAIAAAACIAAABkcnMvZG93bnJl&#10;di54bWxQSwECFAAUAAAACACHTuJAMy8FnjsAAAA5AAAAFQAAAAAAAAABACAAAAARAQAAZHJzL2dy&#10;b3Vwc2hhcGV4bWwueG1sUEsFBgAAAAAGAAYAYAEAAM4DAAAAAA==&#10;">
                    <o:lock v:ext="edit" aspectratio="f"/>
                    <v:group id="Group 124" o:spid="_x0000_s1026" o:spt="203" style="position:absolute;left:8277;top:3342;height:898;width:1298;" coordorigin="3814,3850" coordsize="2692,896" o:gfxdata="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CI7vjfEAAAA4wAAAA8AAAAAAAAAAQAgAAAAIgAAAGRycy9kb3du&#10;cmV2LnhtbFBLAQIUABQAAAAIAIdO4kAzLwWeOwAAADkAAAAVAAAAAAAAAAEAIAAAABMBAABkcnMv&#10;Z3JvdXBzaGFwZXhtbC54bWxQSwUGAAAAAAYABgBgAQAA0AMAAAAA&#10;">
                      <o:lock v:ext="edit" aspectratio="f"/>
                      <v:shape id="Freeform 125" o:spid="_x0000_s1026" o:spt="100" style="position:absolute;left:3814;top:3856;flip:y;height:890;width:1346;" filled="f" stroked="t" coordsize="7233,4005" o:gfxdata="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ynM&#10;YcEAAADjAAAADwAAAAAAAAABACAAAAAiAAAAZHJzL2Rvd25yZXYueG1sUEsBAhQAFAAAAAgAh07i&#10;QDMvBZ47AAAAOQAAABAAAAAAAAAAAQAgAAAAEAEAAGRycy9zaGFwZXhtbC54bWxQSwUGAAAAAAYA&#10;BgBbAQAAugMAAAAA&#10;" path="m0,4000c66,3995,133,3990,200,3970c267,3950,333,3919,400,3879c467,3839,533,3790,600,3732c667,3674,733,3606,800,3532c867,3458,933,3375,1000,3286c1067,3197,1133,3100,1200,3000c1267,2900,1333,2793,1400,2684c1467,2575,1533,2461,1600,2347c1667,2233,1733,2116,1800,2000c1867,1884,1933,1767,2000,1653c2067,1539,2133,1425,2200,1316c2267,1207,2333,1100,2400,1000c2467,900,2533,803,2600,714c2667,625,2733,542,2800,468c2867,394,2933,326,3000,268c3067,210,3133,161,3200,121c3267,81,3333,50,3400,30c3467,10,3533,0,3600,0c3667,0,3733,10,3800,30c3867,50,3933,81,4000,121c4067,161,4133,210,4200,268c4267,326,4333,394,4400,468c4467,542,4533,625,4600,714c4667,803,4733,900,4800,1000c4867,1100,4933,1207,5000,1316c5067,1425,5133,1539,5200,1653c5267,1767,5333,1884,5400,2000c5467,2116,5533,2233,5600,2347c5667,2461,5733,2575,5800,2684c5867,2793,5933,2900,6000,3000c6067,3100,6133,3196,6200,3285c6267,3374,6333,3458,6400,3532c6467,3606,6533,3674,6600,3732c6667,3790,6733,3839,6800,3879c6867,3919,6933,3950,7000,3970c7067,3990,7167,3995,7200,4000c7233,4005,7216,4002,7200,4000e">
                        <v:path o:connectlocs="0,888;37,882;74,862;111,829;148,784;186,730;223,666;260,596;297,521;334,444;372,367;409,292;446,222;483,158;521,104;558,59;595,26;632,6;669,0;707,6;744,26;781,59;818,104;856,158;893,222;930,292;967,367;1004,444;1042,521;1079,596;1116,666;1153,730;1190,784;1228,829;1265,862;1302,882;1339,888;1339,888" o:connectangles="0,0,0,0,0,0,0,0,0,0,0,0,0,0,0,0,0,0,0,0,0,0,0,0,0,0,0,0,0,0,0,0,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126" o:spid="_x0000_s1026" o:spt="100" style="position:absolute;left:5160;top:3850;flip:y;height:890;width:1346;" filled="f" stroked="t" coordsize="7233,4005" o:gfxdata="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loD&#10;WsEAAADiAAAADwAAAAAAAAABACAAAAAiAAAAZHJzL2Rvd25yZXYueG1sUEsBAhQAFAAAAAgAh07i&#10;QDMvBZ47AAAAOQAAABAAAAAAAAAAAQAgAAAAEAEAAGRycy9zaGFwZXhtbC54bWxQSwUGAAAAAAYA&#10;BgBbAQAAugMAAAAA&#10;" path="m0,4000c66,3995,133,3990,200,3970c267,3950,333,3919,400,3879c467,3839,533,3790,600,3732c667,3674,733,3606,800,3532c867,3458,933,3375,1000,3286c1067,3197,1133,3100,1200,3000c1267,2900,1333,2793,1400,2684c1467,2575,1533,2461,1600,2347c1667,2233,1733,2116,1800,2000c1867,1884,1933,1767,2000,1653c2067,1539,2133,1425,2200,1316c2267,1207,2333,1100,2400,1000c2467,900,2533,803,2600,714c2667,625,2733,542,2800,468c2867,394,2933,326,3000,268c3067,210,3133,161,3200,121c3267,81,3333,50,3400,30c3467,10,3533,0,3600,0c3667,0,3733,10,3800,30c3867,50,3933,81,4000,121c4067,161,4133,210,4200,268c4267,326,4333,394,4400,468c4467,542,4533,625,4600,714c4667,803,4733,900,4800,1000c4867,1100,4933,1207,5000,1316c5067,1425,5133,1539,5200,1653c5267,1767,5333,1884,5400,2000c5467,2116,5533,2233,5600,2347c5667,2461,5733,2575,5800,2684c5867,2793,5933,2900,6000,3000c6067,3100,6133,3196,6200,3285c6267,3374,6333,3458,6400,3532c6467,3606,6533,3674,6600,3732c6667,3790,6733,3839,6800,3879c6867,3919,6933,3950,7000,3970c7067,3990,7167,3995,7200,4000c7233,4005,7216,4002,7200,4000e">
                        <v:path o:connectlocs="0,888;37,882;74,862;111,829;148,784;186,730;223,666;260,596;297,521;334,444;372,367;409,292;446,222;483,158;521,104;558,59;595,26;632,6;669,0;707,6;744,26;781,59;818,104;856,158;893,222;930,292;967,367;1004,444;1042,521;1079,596;1116,666;1153,730;1190,784;1228,829;1265,862;1302,882;1339,888;1339,888" o:connectangles="0,0,0,0,0,0,0,0,0,0,0,0,0,0,0,0,0,0,0,0,0,0,0,0,0,0,0,0,0,0,0,0,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line id="Line 127" o:spid="_x0000_s1026" o:spt="20" style="position:absolute;left:8266;top:3817;height:1;width:1399;" filled="f" stroked="t" coordsize="21600,21600" o:gfxdata="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j&#10;mhTrwwAAAOMAAAAPAAAAAAAAAAEAIAAAACIAAABkcnMvZG93bnJldi54bWxQSwECFAAUAAAACACH&#10;TuJAMy8FnjsAAAA5AAAAEAAAAAAAAAABACAAAAASAQAAZHJzL3NoYXBleG1sLnhtbFBLBQYAAAAA&#10;BgAGAFsBAAC8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Line 128" o:spid="_x0000_s1026" o:spt="20" style="position:absolute;left:8266;top:2925;flip:y;height:1544;width:1;" filled="f" stroked="t" coordsize="21600,21600" o:gfxdata="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G+u&#10;WxXCAAAA4g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Text Box 129" o:spid="_x0000_s1026" o:spt="202" type="#_x0000_t202" style="position:absolute;left:8232;top:2718;height:630;width:360;" filled="f" stroked="f" coordsize="21600,21600" o:gfxdata="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sdPeq&#10;wAAAAOM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55F34404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30" o:spid="_x0000_s1026" o:spt="202" type="#_x0000_t202" style="position:absolute;left:7894;top:3528;height:630;width:360;" filled="f" stroked="f" coordsize="21600,21600" o:gfxdata="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or3&#10;u8EAAADjAAAADwAAAAAAAAABACAAAAAiAAAAZHJzL2Rvd25yZXYueG1sUEsBAhQAFAAAAAgAh07i&#10;QDMvBZ47AAAAOQAAABAAAAAAAAAAAQAgAAAAEAEAAGRycy9zaGFwZXhtbC54bWxQSwUGAAAAAAYA&#10;BgBbAQAAug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3FC853D7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131" o:spid="_x0000_s1026" o:spt="202" type="#_x0000_t202" style="position:absolute;left:9446;top:3723;height:630;width:360;" filled="f" stroked="f" coordsize="21600,21600" o:gfxdata="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7K1tN&#10;wAAAAOI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1150317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132" o:spid="_x0000_s1026" o:spt="202" type="#_x0000_t202" style="position:absolute;left:8728;top:4173;height:525;width:510;" filled="f" stroked="f" coordsize="21600,21600" o:gfxdata="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SHCC&#10;4MEAAADiAAAADwAAAAAAAAABACAAAAAiAAAAZHJzL2Rvd25yZXYueG1sUEsBAhQAFAAAAAgAh07i&#10;QDMvBZ47AAAAOQAAABAAAAAAAAAAAQAgAAAAEAEAAGRycy9zaGFwZXhtbC54bWxQSwUGAAAAAAYA&#10;BgBbAQAAug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5F89193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group id="Group 133" o:spid="_x0000_s1026" o:spt="203" style="position:absolute;left:6004;top:2736;height:1935;width:1912;" coordorigin="6004,2736" coordsize="1912,1935" o:gfxdata="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FPlwDPEAAAA4gAAAA8AAAAAAAAAAQAgAAAAIgAAAGRycy9kb3du&#10;cmV2LnhtbFBLAQIUABQAAAAIAIdO4kAzLwWeOwAAADkAAAAVAAAAAAAAAAEAIAAAABMBAABkcnMv&#10;Z3JvdXBzaGFwZXhtbC54bWxQSwUGAAAAAAYABgBgAQAA0AMAAAAA&#10;">
                    <o:lock v:ext="edit" aspectratio="f"/>
                    <v:group id="Group 134" o:spid="_x0000_s1026" o:spt="203" style="position:absolute;left:6387;top:3360;flip:y;height:898;width:1298;" coordorigin="3814,3850" coordsize="2692,896" o:gfxdata="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x9CP9sAAAADiAAAADwAAAAAAAAABACAAAAAiAAAAZHJzL2Rvd25yZXYu&#10;eG1sUEsBAhQAFAAAAAgAh07iQDMvBZ47AAAAOQAAABUAAAAAAAAAAQAgAAAADwEAAGRycy9ncm91&#10;cHNoYXBleG1sLnhtbFBLBQYAAAAABgAGAGABAADMAwAAAAA=&#10;">
                      <o:lock v:ext="edit" aspectratio="f"/>
                      <v:shape id="Freeform 135" o:spid="_x0000_s1026" o:spt="100" style="position:absolute;left:3814;top:3856;flip:y;height:890;width:1346;" filled="f" stroked="t" coordsize="7233,4005" o:gfxdata="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d9KrPcQAAADiAAAADwAAAAAAAAABACAAAAAiAAAAZHJzL2Rvd25yZXYueG1sUEsBAhQAFAAAAAgA&#10;h07iQDMvBZ47AAAAOQAAABAAAAAAAAAAAQAgAAAAEwEAAGRycy9zaGFwZXhtbC54bWxQSwUGAAAA&#10;AAYABgBbAQAAvQMAAAAA&#10;" path="m0,4000c66,3995,133,3990,200,3970c267,3950,333,3919,400,3879c467,3839,533,3790,600,3732c667,3674,733,3606,800,3532c867,3458,933,3375,1000,3286c1067,3197,1133,3100,1200,3000c1267,2900,1333,2793,1400,2684c1467,2575,1533,2461,1600,2347c1667,2233,1733,2116,1800,2000c1867,1884,1933,1767,2000,1653c2067,1539,2133,1425,2200,1316c2267,1207,2333,1100,2400,1000c2467,900,2533,803,2600,714c2667,625,2733,542,2800,468c2867,394,2933,326,3000,268c3067,210,3133,161,3200,121c3267,81,3333,50,3400,30c3467,10,3533,0,3600,0c3667,0,3733,10,3800,30c3867,50,3933,81,4000,121c4067,161,4133,210,4200,268c4267,326,4333,394,4400,468c4467,542,4533,625,4600,714c4667,803,4733,900,4800,1000c4867,1100,4933,1207,5000,1316c5067,1425,5133,1539,5200,1653c5267,1767,5333,1884,5400,2000c5467,2116,5533,2233,5600,2347c5667,2461,5733,2575,5800,2684c5867,2793,5933,2900,6000,3000c6067,3100,6133,3196,6200,3285c6267,3374,6333,3458,6400,3532c6467,3606,6533,3674,6600,3732c6667,3790,6733,3839,6800,3879c6867,3919,6933,3950,7000,3970c7067,3990,7167,3995,7200,4000c7233,4005,7216,4002,7200,4000e">
                        <v:path o:connectlocs="0,888;37,882;74,862;111,829;148,784;186,730;223,666;260,596;297,521;334,444;372,367;409,292;446,222;483,158;521,104;558,59;595,26;632,6;669,0;707,6;744,26;781,59;818,104;856,158;893,222;930,292;967,367;1004,444;1042,521;1079,596;1116,666;1153,730;1190,784;1228,829;1265,862;1302,882;1339,888;1339,888" o:connectangles="0,0,0,0,0,0,0,0,0,0,0,0,0,0,0,0,0,0,0,0,0,0,0,0,0,0,0,0,0,0,0,0,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136" o:spid="_x0000_s1026" o:spt="100" style="position:absolute;left:5160;top:3850;flip:y;height:890;width:1346;" filled="f" stroked="t" coordsize="7233,4005" o:gfxdata="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AtW&#10;oIbCAAAA4wAAAA8AAAAAAAAAAQAgAAAAIgAAAGRycy9kb3ducmV2LnhtbFBLAQIUABQAAAAIAIdO&#10;4kAzLwWeOwAAADkAAAAQAAAAAAAAAAEAIAAAABEBAABkcnMvc2hhcGV4bWwueG1sUEsFBgAAAAAG&#10;AAYAWwEAALsDAAAAAA==&#10;" path="m0,4000c66,3995,133,3990,200,3970c267,3950,333,3919,400,3879c467,3839,533,3790,600,3732c667,3674,733,3606,800,3532c867,3458,933,3375,1000,3286c1067,3197,1133,3100,1200,3000c1267,2900,1333,2793,1400,2684c1467,2575,1533,2461,1600,2347c1667,2233,1733,2116,1800,2000c1867,1884,1933,1767,2000,1653c2067,1539,2133,1425,2200,1316c2267,1207,2333,1100,2400,1000c2467,900,2533,803,2600,714c2667,625,2733,542,2800,468c2867,394,2933,326,3000,268c3067,210,3133,161,3200,121c3267,81,3333,50,3400,30c3467,10,3533,0,3600,0c3667,0,3733,10,3800,30c3867,50,3933,81,4000,121c4067,161,4133,210,4200,268c4267,326,4333,394,4400,468c4467,542,4533,625,4600,714c4667,803,4733,900,4800,1000c4867,1100,4933,1207,5000,1316c5067,1425,5133,1539,5200,1653c5267,1767,5333,1884,5400,2000c5467,2116,5533,2233,5600,2347c5667,2461,5733,2575,5800,2684c5867,2793,5933,2900,6000,3000c6067,3100,6133,3196,6200,3285c6267,3374,6333,3458,6400,3532c6467,3606,6533,3674,6600,3732c6667,3790,6733,3839,6800,3879c6867,3919,6933,3950,7000,3970c7067,3990,7167,3995,7200,4000c7233,4005,7216,4002,7200,4000e">
                        <v:path o:connectlocs="0,888;37,882;74,862;111,829;148,784;186,730;223,666;260,596;297,521;334,444;372,367;409,292;446,222;483,158;521,104;558,59;595,26;632,6;669,0;707,6;744,26;781,59;818,104;856,158;893,222;930,292;967,367;1004,444;1042,521;1079,596;1116,666;1153,730;1190,784;1228,829;1265,862;1302,882;1339,888;1339,888" o:connectangles="0,0,0,0,0,0,0,0,0,0,0,0,0,0,0,0,0,0,0,0,0,0,0,0,0,0,0,0,0,0,0,0,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line id="Line 137" o:spid="_x0000_s1026" o:spt="20" style="position:absolute;left:6376;top:3835;height:1;width:1399;" filled="f" stroked="t" coordsize="21600,21600" o:gfxdata="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HAUw2vFAAAA4gAAAA8AAAAAAAAAAQAgAAAAIgAAAGRycy9kb3ducmV2LnhtbFBLAQIUABQAAAAI&#10;AIdO4kAzLwWeOwAAADkAAAAQAAAAAAAAAAEAIAAAABQBAABkcnMvc2hhcGV4bWwueG1sUEsFBgAA&#10;AAAGAAYAWwEAAL4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Line 138" o:spid="_x0000_s1026" o:spt="20" style="position:absolute;left:6376;top:2943;flip:y;height:1544;width:1;" filled="f" stroked="t" coordsize="21600,21600" o:gfxdata="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cf3NS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Text Box 139" o:spid="_x0000_s1026" o:spt="202" type="#_x0000_t202" style="position:absolute;left:6342;top:2736;height:630;width:360;" filled="f" stroked="f" coordsize="21600,21600" o:gfxdata="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L&#10;WSY4wwAAAOMAAAAPAAAAAAAAAAEAIAAAACIAAABkcnMvZG93bnJldi54bWxQSwECFAAUAAAACACH&#10;TuJAMy8FnjsAAAA5AAAAEAAAAAAAAAABACAAAAASAQAAZHJzL3NoYXBleG1sLnhtbFBLBQYAAAAA&#10;BgAGAFsBAAC8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23348A49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40" o:spid="_x0000_s1026" o:spt="202" type="#_x0000_t202" style="position:absolute;left:6004;top:3546;height:630;width:360;" filled="f" stroked="f" coordsize="21600,21600" o:gfxdata="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ocqt&#10;wAAAAOM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5D3C89D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141" o:spid="_x0000_s1026" o:spt="202" type="#_x0000_t202" style="position:absolute;left:7556;top:3858;height:630;width:360;" filled="f" stroked="f" coordsize="21600,21600" o:gfxdata="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oNsvt8QAAADjAAAADwAAAAAAAAABACAAAAAiAAAAZHJzL2Rvd25yZXYueG1sUEsBAhQAFAAAAAgA&#10;h07iQDMvBZ47AAAAOQAAABAAAAAAAAAAAQAgAAAAEwEAAGRycy9zaGFwZXhtbC54bWxQSwUGAAAA&#10;AAYABgBbAQAAvQ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50C14BF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142" o:spid="_x0000_s1026" o:spt="202" type="#_x0000_t202" style="position:absolute;left:6792;top:4191;height:480;width:510;" filled="f" stroked="f" coordsize="21600,21600" o:gfxdata="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nYsBr4A&#10;AADi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21DE509E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</v:group>
                <w10:wrap type="none"/>
                <w10:anchorlock/>
              </v:group>
            </w:pict>
          </mc:Fallback>
        </mc:AlternateContent>
      </w:r>
      <w:bookmarkEnd w:id="3"/>
      <w:r>
        <w:rPr>
          <w:bCs/>
          <w:color w:val="000000" w:themeColor="text1"/>
          <w:sz w:val="22"/>
          <w:szCs w:val="22"/>
        </w:rPr>
        <w:t>【答案】</w:t>
      </w:r>
      <w:r>
        <w:rPr>
          <w:bCs/>
          <w:color w:val="000000" w:themeColor="text1"/>
          <w:sz w:val="22"/>
          <w:szCs w:val="22"/>
        </w:rPr>
        <w:t>D</w:t>
      </w:r>
    </w:p>
    <w:p w14:paraId="5A4A5553" w14:textId="77777777" w:rsidR="0060582F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bookmarkStart w:id="4" w:name="_Hlk187998185"/>
      <w:bookmarkEnd w:id="2"/>
      <w:r>
        <w:rPr>
          <w:color w:val="000000" w:themeColor="text1"/>
          <w:sz w:val="22"/>
          <w:szCs w:val="22"/>
        </w:rPr>
        <w:t>15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2·</w:t>
      </w:r>
      <w:r>
        <w:rPr>
          <w:color w:val="000000" w:themeColor="text1"/>
        </w:rPr>
        <w:t>重庆理综卷</w:t>
      </w:r>
      <w:r>
        <w:rPr>
          <w:color w:val="000000" w:themeColor="text1"/>
          <w:sz w:val="22"/>
          <w:szCs w:val="22"/>
        </w:rPr>
        <w:t>·15</w:t>
      </w:r>
      <w:r>
        <w:rPr>
          <w:color w:val="000000" w:themeColor="text1"/>
          <w:sz w:val="22"/>
          <w:szCs w:val="22"/>
        </w:rPr>
        <w:t>）如图所示，理想变压器的原线圈接入</w:t>
      </w:r>
      <w:r>
        <w:rPr>
          <w:color w:val="000000" w:themeColor="text1"/>
          <w:position w:val="-6"/>
          <w:sz w:val="22"/>
          <w:szCs w:val="22"/>
        </w:rPr>
        <w:object w:dxaOrig="2134" w:dyaOrig="342" w14:anchorId="1036E9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8pt;height:17.15pt" o:ole="">
            <v:imagedata r:id="rId9" o:title=""/>
          </v:shape>
          <o:OLEObject Type="Embed" ProgID="Equation.DSMT4" ShapeID="_x0000_i1025" DrawAspect="Content" ObjectID="_1800736914" r:id="rId10"/>
        </w:objec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V)</w:t>
      </w:r>
      <w:r>
        <w:rPr>
          <w:color w:val="000000" w:themeColor="text1"/>
          <w:sz w:val="22"/>
          <w:szCs w:val="22"/>
        </w:rPr>
        <w:t>的交变电压，副线圈通过电阻</w:t>
      </w:r>
      <w:r>
        <w:rPr>
          <w:i/>
          <w:color w:val="000000" w:themeColor="text1"/>
          <w:sz w:val="22"/>
          <w:szCs w:val="22"/>
        </w:rPr>
        <w:t>r</w:t>
      </w:r>
      <w:r>
        <w:rPr>
          <w:rFonts w:hint="eastAsia"/>
          <w:i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=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6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Ω</w:t>
      </w:r>
      <w:r>
        <w:rPr>
          <w:color w:val="000000" w:themeColor="text1"/>
          <w:sz w:val="22"/>
          <w:szCs w:val="22"/>
        </w:rPr>
        <w:t>的导线对</w:t>
      </w:r>
      <w:bookmarkStart w:id="5" w:name="_Hlk188710887"/>
      <w:r>
        <w:rPr>
          <w:color w:val="000000" w:themeColor="text1"/>
        </w:rPr>
        <w:t>“</w:t>
      </w:r>
      <w:bookmarkEnd w:id="5"/>
      <w:r>
        <w:rPr>
          <w:color w:val="000000" w:themeColor="text1"/>
          <w:sz w:val="22"/>
          <w:szCs w:val="22"/>
        </w:rPr>
        <w:t>22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V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/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88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W</w:t>
      </w:r>
      <w:bookmarkStart w:id="6" w:name="_Hlk188712512"/>
      <w:r>
        <w:rPr>
          <w:color w:val="000000" w:themeColor="text1"/>
        </w:rPr>
        <w:t>”</w:t>
      </w:r>
      <w:bookmarkEnd w:id="6"/>
      <w:r>
        <w:rPr>
          <w:color w:val="000000" w:themeColor="text1"/>
          <w:sz w:val="22"/>
          <w:szCs w:val="22"/>
        </w:rPr>
        <w:t>电器</w:t>
      </w:r>
      <w:r>
        <w:rPr>
          <w:i/>
          <w:color w:val="000000" w:themeColor="text1"/>
          <w:sz w:val="22"/>
          <w:szCs w:val="22"/>
        </w:rPr>
        <w:t>R</w:t>
      </w:r>
      <w:r>
        <w:rPr>
          <w:i/>
          <w:color w:val="000000" w:themeColor="text1"/>
          <w:sz w:val="22"/>
          <w:szCs w:val="22"/>
          <w:vertAlign w:val="subscript"/>
        </w:rPr>
        <w:t>L</w:t>
      </w:r>
      <w:r>
        <w:rPr>
          <w:color w:val="000000" w:themeColor="text1"/>
          <w:sz w:val="22"/>
          <w:szCs w:val="22"/>
        </w:rPr>
        <w:t>供电，该电器正常工作．由此可知</w:t>
      </w:r>
    </w:p>
    <w:p w14:paraId="70B83421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7456" behindDoc="0" locked="0" layoutInCell="1" allowOverlap="1" wp14:anchorId="25A4F47A" wp14:editId="4443C0EA">
            <wp:simplePos x="0" y="0"/>
            <wp:positionH relativeFrom="margin">
              <wp:posOffset>4133850</wp:posOffset>
            </wp:positionH>
            <wp:positionV relativeFrom="paragraph">
              <wp:posOffset>6350</wp:posOffset>
            </wp:positionV>
            <wp:extent cx="1604010" cy="1105535"/>
            <wp:effectExtent l="0" t="0" r="0" b="0"/>
            <wp:wrapSquare wrapText="bothSides"/>
            <wp:docPr id="158423613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4236135" name="图片 2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010" cy="11055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原、副线圈的匝数比为</w:t>
      </w:r>
      <w:r>
        <w:rPr>
          <w:color w:val="000000" w:themeColor="text1"/>
          <w:sz w:val="22"/>
          <w:szCs w:val="22"/>
        </w:rPr>
        <w:t>50:1</w:t>
      </w:r>
    </w:p>
    <w:p w14:paraId="65B4D42A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交变电压的频率为</w:t>
      </w:r>
      <w:r>
        <w:rPr>
          <w:color w:val="000000" w:themeColor="text1"/>
          <w:sz w:val="22"/>
          <w:szCs w:val="22"/>
        </w:rPr>
        <w:t>10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H</w:t>
      </w:r>
      <w:r>
        <w:rPr>
          <w:color w:val="000000" w:themeColor="text1"/>
          <w:sz w:val="22"/>
          <w:szCs w:val="22"/>
          <w:vertAlign w:val="subscript"/>
        </w:rPr>
        <w:t>Z</w:t>
      </w:r>
    </w:p>
    <w:p w14:paraId="653C4AF6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副线圈中电流的有效值为</w:t>
      </w:r>
      <w:r>
        <w:rPr>
          <w:color w:val="000000" w:themeColor="text1"/>
          <w:sz w:val="22"/>
          <w:szCs w:val="22"/>
        </w:rPr>
        <w:t>4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A</w:t>
      </w:r>
    </w:p>
    <w:p w14:paraId="5514BB4C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．变压器的输入功率为</w:t>
      </w:r>
      <w:r>
        <w:rPr>
          <w:color w:val="000000" w:themeColor="text1"/>
          <w:sz w:val="22"/>
          <w:szCs w:val="22"/>
        </w:rPr>
        <w:t>88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W</w:t>
      </w:r>
    </w:p>
    <w:p w14:paraId="17623D16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bCs/>
          <w:color w:val="000000" w:themeColor="text1"/>
          <w:sz w:val="22"/>
          <w:szCs w:val="22"/>
        </w:rPr>
      </w:pPr>
      <w:r>
        <w:rPr>
          <w:bCs/>
          <w:color w:val="000000" w:themeColor="text1"/>
          <w:sz w:val="22"/>
          <w:szCs w:val="22"/>
        </w:rPr>
        <w:t>【答案】</w:t>
      </w:r>
      <w:r>
        <w:rPr>
          <w:bCs/>
          <w:color w:val="000000" w:themeColor="text1"/>
          <w:sz w:val="22"/>
          <w:szCs w:val="22"/>
        </w:rPr>
        <w:t>C</w:t>
      </w:r>
    </w:p>
    <w:p w14:paraId="2ECE2CBD" w14:textId="77777777" w:rsidR="0060582F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764CAD9E" wp14:editId="76AD73B7">
                <wp:simplePos x="0" y="0"/>
                <wp:positionH relativeFrom="column">
                  <wp:posOffset>4690110</wp:posOffset>
                </wp:positionH>
                <wp:positionV relativeFrom="paragraph">
                  <wp:posOffset>320040</wp:posOffset>
                </wp:positionV>
                <wp:extent cx="1371600" cy="1404620"/>
                <wp:effectExtent l="0" t="0" r="0" b="0"/>
                <wp:wrapSquare wrapText="bothSides"/>
                <wp:docPr id="160" name="画布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60119616" name="Group 186"/>
                        <wpg:cNvGrpSpPr/>
                        <wpg:grpSpPr>
                          <a:xfrm>
                            <a:off x="0" y="8255"/>
                            <a:ext cx="1247140" cy="1396365"/>
                            <a:chOff x="2282" y="2376"/>
                            <a:chExt cx="1964" cy="2199"/>
                          </a:xfrm>
                        </wpg:grpSpPr>
                        <wps:wsp>
                          <wps:cNvPr id="1920844857" name="Rectangle 187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2" y="2475"/>
                              <a:ext cx="722" cy="5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1856578E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宋体" w:hAnsi="宋体" w:cs="宋体" w:hint="eastAsia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</w:pPr>
                                <w:r>
                                  <w:rPr>
                                    <w:rFonts w:ascii="宋体" w:hAnsi="宋体" w:cs="宋体" w:hint="eastAsia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空气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  <wpg:grpSp>
                          <wpg:cNvPr id="692671267" name="xjhzja9"/>
                          <wpg:cNvGrpSpPr/>
                          <wpg:grpSpPr>
                            <a:xfrm rot="5400000" flipV="1">
                              <a:off x="2903" y="3377"/>
                              <a:ext cx="834" cy="56"/>
                              <a:chOff x="2160" y="2688"/>
                              <a:chExt cx="3992" cy="240"/>
                            </a:xfrm>
                          </wpg:grpSpPr>
                          <wps:wsp>
                            <wps:cNvPr id="1405928598" name="Line 3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60" y="2688"/>
                                <a:ext cx="399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97030014" name="Line 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60" y="2928"/>
                                <a:ext cx="399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435872689" name="Arc 191"/>
                          <wps:cNvSpPr/>
                          <wps:spPr bwMode="auto">
                            <a:xfrm flipV="1">
                              <a:off x="3036" y="2376"/>
                              <a:ext cx="616" cy="616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592 0 0"/>
                                <a:gd name="G2" fmla="+- 21600 0 0"/>
                                <a:gd name="T0" fmla="*/ 22178 w 43200"/>
                                <a:gd name="T1" fmla="*/ 0 h 43192"/>
                                <a:gd name="T2" fmla="*/ 17771 w 43200"/>
                                <a:gd name="T3" fmla="*/ 334 h 43192"/>
                                <a:gd name="T4" fmla="*/ 21600 w 43200"/>
                                <a:gd name="T5" fmla="*/ 21592 h 431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192" fill="none" extrusionOk="0">
                                  <a:moveTo>
                                    <a:pt x="22178" y="-1"/>
                                  </a:moveTo>
                                  <a:cubicBezTo>
                                    <a:pt x="33878" y="312"/>
                                    <a:pt x="43200" y="9887"/>
                                    <a:pt x="43200" y="21592"/>
                                  </a:cubicBezTo>
                                  <a:cubicBezTo>
                                    <a:pt x="43200" y="33521"/>
                                    <a:pt x="33529" y="43192"/>
                                    <a:pt x="21600" y="43192"/>
                                  </a:cubicBezTo>
                                  <a:cubicBezTo>
                                    <a:pt x="9670" y="43192"/>
                                    <a:pt x="0" y="33521"/>
                                    <a:pt x="0" y="21592"/>
                                  </a:cubicBezTo>
                                  <a:cubicBezTo>
                                    <a:pt x="0" y="11139"/>
                                    <a:pt x="7484" y="2186"/>
                                    <a:pt x="17771" y="334"/>
                                  </a:cubicBezTo>
                                </a:path>
                                <a:path w="43200" h="43192" stroke="0" extrusionOk="0">
                                  <a:moveTo>
                                    <a:pt x="22178" y="-1"/>
                                  </a:moveTo>
                                  <a:cubicBezTo>
                                    <a:pt x="33878" y="312"/>
                                    <a:pt x="43200" y="9887"/>
                                    <a:pt x="43200" y="21592"/>
                                  </a:cubicBezTo>
                                  <a:cubicBezTo>
                                    <a:pt x="43200" y="33521"/>
                                    <a:pt x="33529" y="43192"/>
                                    <a:pt x="21600" y="43192"/>
                                  </a:cubicBezTo>
                                  <a:cubicBezTo>
                                    <a:pt x="9670" y="43192"/>
                                    <a:pt x="0" y="33521"/>
                                    <a:pt x="0" y="21592"/>
                                  </a:cubicBezTo>
                                  <a:cubicBezTo>
                                    <a:pt x="0" y="11139"/>
                                    <a:pt x="7484" y="2186"/>
                                    <a:pt x="17771" y="334"/>
                                  </a:cubicBezTo>
                                  <a:lnTo>
                                    <a:pt x="21600" y="2159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ctr" anchorCtr="0">
                            <a:noAutofit/>
                          </wps:bodyPr>
                        </wps:wsp>
                        <wps:wsp>
                          <wps:cNvPr id="948316329" name="xjhzja25"/>
                          <wps:cNvSpPr/>
                          <wps:spPr bwMode="auto">
                            <a:xfrm>
                              <a:off x="2858" y="3464"/>
                              <a:ext cx="947" cy="526"/>
                            </a:xfrm>
                            <a:custGeom>
                              <a:avLst/>
                              <a:gdLst>
                                <a:gd name="T0" fmla="*/ 0 w 2420"/>
                                <a:gd name="T1" fmla="*/ 0 h 840"/>
                                <a:gd name="T2" fmla="*/ 0 w 2420"/>
                                <a:gd name="T3" fmla="*/ 2147483647 h 840"/>
                                <a:gd name="T4" fmla="*/ 2147483647 w 2420"/>
                                <a:gd name="T5" fmla="*/ 2147483647 h 840"/>
                                <a:gd name="T6" fmla="*/ 2147483647 w 2420"/>
                                <a:gd name="T7" fmla="*/ 0 h 840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  <a:gd name="T12" fmla="*/ 0 w 2420"/>
                                <a:gd name="T13" fmla="*/ 0 h 840"/>
                                <a:gd name="T14" fmla="*/ 2420 w 2420"/>
                                <a:gd name="T15" fmla="*/ 840 h 84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420" h="840">
                                  <a:moveTo>
                                    <a:pt x="0" y="0"/>
                                  </a:moveTo>
                                  <a:lnTo>
                                    <a:pt x="0" y="840"/>
                                  </a:lnTo>
                                  <a:lnTo>
                                    <a:pt x="2420" y="840"/>
                                  </a:lnTo>
                                  <a:lnTo>
                                    <a:pt x="242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4663A1D4" w14:textId="77777777" w:rsidR="0060582F" w:rsidRDefault="0060582F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宋体" w:hAnsi="宋体" w:cs="宋体" w:hint="eastAsia"/>
                                    <w:i/>
                                    <w:iCs/>
                                    <w:color w:val="000000"/>
                                    <w:sz w:val="40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1080000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965385379" name="Line 1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90" y="3944"/>
                              <a:ext cx="9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1574971363" name="Line 1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12" y="3659"/>
                              <a:ext cx="9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416287903" name="Line 1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8" y="3854"/>
                              <a:ext cx="90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g:grpSp>
                          <wpg:cNvPr id="1639010761" name="Group 196"/>
                          <wpg:cNvGrpSpPr/>
                          <wpg:grpSpPr>
                            <a:xfrm>
                              <a:off x="2880" y="3566"/>
                              <a:ext cx="908" cy="3"/>
                              <a:chOff x="2880" y="3537"/>
                              <a:chExt cx="908" cy="3"/>
                            </a:xfrm>
                          </wpg:grpSpPr>
                          <wps:wsp>
                            <wps:cNvPr id="2122200007" name="Line 1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880" y="3537"/>
                                <a:ext cx="400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57891873" name="Line 1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54" y="3537"/>
                                <a:ext cx="43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112282590" name="Group 199"/>
                          <wpg:cNvGrpSpPr/>
                          <wpg:grpSpPr>
                            <a:xfrm>
                              <a:off x="2904" y="3761"/>
                              <a:ext cx="908" cy="3"/>
                              <a:chOff x="2880" y="3537"/>
                              <a:chExt cx="908" cy="3"/>
                            </a:xfrm>
                          </wpg:grpSpPr>
                          <wps:wsp>
                            <wps:cNvPr id="1605637498" name="Line 20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880" y="3537"/>
                                <a:ext cx="400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2483129" name="Line 2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54" y="3537"/>
                                <a:ext cx="43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590435920" name="Rectangle 202"/>
                          <wps:cNvSpPr>
                            <a:spLocks noChangeArrowheads="1"/>
                          </wps:cNvSpPr>
                          <wps:spPr bwMode="auto">
                            <a:xfrm>
                              <a:off x="2282" y="2424"/>
                              <a:ext cx="902" cy="5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08F948BD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宋体" w:hAnsi="宋体" w:cs="宋体" w:hint="eastAsia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</w:pPr>
                                <w:r>
                                  <w:rPr>
                                    <w:rFonts w:ascii="宋体" w:hAnsi="宋体" w:cs="宋体" w:hint="eastAsia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玻璃泡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  <wps:wsp>
                          <wps:cNvPr id="349468956" name="Line 2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4" y="2730"/>
                              <a:ext cx="144" cy="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776796285" name="Rectangle 204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4" y="2475"/>
                              <a:ext cx="722" cy="5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5BE75B98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宋体" w:hAnsi="宋体" w:cs="宋体" w:hint="eastAsia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</w:pPr>
                                <w:r>
                                  <w:rPr>
                                    <w:rFonts w:ascii="宋体" w:hAnsi="宋体" w:cs="宋体" w:hint="eastAsia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外界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  <wps:wsp>
                          <wps:cNvPr id="1588908953" name="Rectangle 2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88" y="2928"/>
                              <a:ext cx="902" cy="5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20371908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宋体" w:hAnsi="宋体" w:cs="宋体" w:hint="eastAsia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</w:pPr>
                                <w:r>
                                  <w:rPr>
                                    <w:rFonts w:ascii="宋体" w:hAnsi="宋体" w:cs="宋体" w:hint="eastAsia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玻璃管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  <wps:wsp>
                          <wps:cNvPr id="710415894" name="Rectangle 2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270" y="3486"/>
                              <a:ext cx="624" cy="5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22F782C1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宋体" w:hAnsi="宋体" w:cs="宋体" w:hint="eastAsia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</w:pPr>
                                <w:r>
                                  <w:rPr>
                                    <w:rFonts w:ascii="宋体" w:hAnsi="宋体" w:cs="宋体" w:hint="eastAsia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水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  <wps:wsp>
                          <wps:cNvPr id="1333687072" name="Rectangle 207"/>
                          <wps:cNvSpPr>
                            <a:spLocks noChangeArrowheads="1"/>
                          </wps:cNvSpPr>
                          <wps:spPr bwMode="auto">
                            <a:xfrm>
                              <a:off x="2906" y="4023"/>
                              <a:ext cx="1052" cy="5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5533BBA1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color w:val="000000"/>
                                    <w:szCs w:val="21"/>
                                    <w:lang w:val="zh-CN"/>
                                  </w:rPr>
                                </w:pPr>
                                <w:r>
                                  <w:rPr>
                                    <w:rFonts w:hAnsi="宋体"/>
                                    <w:color w:val="000000"/>
                                    <w:szCs w:val="21"/>
                                    <w:lang w:val="zh-CN"/>
                                  </w:rPr>
                                  <w:t>题</w:t>
                                </w:r>
                                <w:r>
                                  <w:rPr>
                                    <w:color w:val="000000"/>
                                    <w:szCs w:val="21"/>
                                    <w:lang w:val="zh-CN"/>
                                  </w:rPr>
                                  <w:t xml:space="preserve">16 </w:t>
                                </w:r>
                                <w:r>
                                  <w:rPr>
                                    <w:rFonts w:hAnsi="宋体"/>
                                    <w:color w:val="000000"/>
                                    <w:szCs w:val="21"/>
                                    <w:lang w:val="zh-CN"/>
                                  </w:rPr>
                                  <w:t>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  <wps:wsp>
                          <wps:cNvPr id="451727011" name="Line 2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74" y="3195"/>
                              <a:ext cx="196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85989546" name="Group 209"/>
                          <wpg:cNvGrpSpPr/>
                          <wpg:grpSpPr>
                            <a:xfrm>
                              <a:off x="3310" y="3357"/>
                              <a:ext cx="14" cy="447"/>
                              <a:chOff x="3992" y="3543"/>
                              <a:chExt cx="52" cy="447"/>
                            </a:xfrm>
                          </wpg:grpSpPr>
                          <wpg:grpSp>
                            <wpg:cNvPr id="1071074243" name="Group 210"/>
                            <wpg:cNvGrpSpPr/>
                            <wpg:grpSpPr>
                              <a:xfrm>
                                <a:off x="3992" y="3789"/>
                                <a:ext cx="52" cy="201"/>
                                <a:chOff x="3992" y="3789"/>
                                <a:chExt cx="52" cy="201"/>
                              </a:xfrm>
                            </wpg:grpSpPr>
                            <wps:wsp>
                              <wps:cNvPr id="1250406798" name="Line 2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92" y="3990"/>
                                  <a:ext cx="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81875272" name="Line 2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92" y="3924"/>
                                  <a:ext cx="52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90624187" name="Line 2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92" y="3849"/>
                                  <a:ext cx="52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24410842" name="Line 2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92" y="3789"/>
                                  <a:ext cx="52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286818181" name="Group 215"/>
                            <wpg:cNvGrpSpPr/>
                            <wpg:grpSpPr>
                              <a:xfrm>
                                <a:off x="3992" y="3543"/>
                                <a:ext cx="52" cy="201"/>
                                <a:chOff x="3992" y="3789"/>
                                <a:chExt cx="52" cy="201"/>
                              </a:xfrm>
                            </wpg:grpSpPr>
                            <wps:wsp>
                              <wps:cNvPr id="1446966828" name="Line 2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92" y="3990"/>
                                  <a:ext cx="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2028876" name="Line 2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92" y="3924"/>
                                  <a:ext cx="52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126545977" name="Line 2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92" y="3849"/>
                                  <a:ext cx="52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12609626" name="Line 2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92" y="3789"/>
                                  <a:ext cx="52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</wpg:wgp>
                    </wpc:wpc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画布 11" o:spid="_x0000_s1026" o:spt="203" style="position:absolute;left:0pt;margin-left:369.3pt;margin-top:25.2pt;height:110.6pt;width:108pt;mso-wrap-distance-bottom:0pt;mso-wrap-distance-left:9pt;mso-wrap-distance-right:9pt;mso-wrap-distance-top:0pt;z-index:251660288;mso-width-relative:page;mso-height-relative:page;" coordsize="1371600,1404620" editas="canvas" o:gfxdata="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">
                <o:lock v:ext="edit" aspectratio="f"/>
                <v:shape id="画布 11" o:spid="_x0000_s1026" style="position:absolute;left:0;top:0;height:1404620;width:1371600;" filled="f" stroked="f" coordsize="21600,21600" o:gfxdata="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">
                  <v:fill on="f" focussize="0,0"/>
                  <v:stroke on="f"/>
                  <v:imagedata o:title=""/>
                  <o:lock v:ext="edit" aspectratio="t"/>
                </v:shape>
                <v:group id="Group 186" o:spid="_x0000_s1026" o:spt="203" style="position:absolute;left:0;top:8255;height:1396365;width:1247140;" coordorigin="2282,2376" coordsize="1964,2199" o:gfxdata="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">
                  <o:lock v:ext="edit" aspectratio="f"/>
                  <v:rect id="Rectangle 187" o:spid="_x0000_s1026" o:spt="1" style="position:absolute;left:2962;top:2475;height:552;width:722;" filled="f" stroked="f" coordsize="21600,21600" o:gfxdata="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ag&#10;QYTCAAAA4wAAAA8AAAAAAAAAAQAgAAAAIgAAAGRycy9kb3ducmV2LnhtbFBLAQIUABQAAAAIAIdO&#10;4kAzLwWeOwAAADkAAAAQAAAAAAAAAAEAIAAAABEBAABkcnMvc2hhcGV4bWwueG1sUEsFBgAAAAAG&#10;AAYAWwEAALs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3840E278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hint="eastAsia" w:ascii="宋体" w:hAnsi="宋体"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</w:pPr>
                          <w:r>
                            <w:rPr>
                              <w:rFonts w:hint="eastAsia" w:ascii="宋体" w:hAnsi="宋体"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空气</w:t>
                          </w:r>
                        </w:p>
                      </w:txbxContent>
                    </v:textbox>
                  </v:rect>
                  <v:group id="xjhzja9" o:spid="_x0000_s1026" o:spt="203" style="position:absolute;left:2903;top:3377;flip:y;height:56;width:834;rotation:-5898240f;" coordorigin="2160,2688" coordsize="3992,240" o:gfxdata="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/R+nTMAAAADiAAAADwAAAAAAAAABACAAAAAiAAAAZHJzL2Rvd25yZXYu&#10;eG1sUEsBAhQAFAAAAAgAh07iQDMvBZ47AAAAOQAAABUAAAAAAAAAAQAgAAAADwEAAGRycy9ncm91&#10;cHNoYXBleG1sLnhtbFBLBQYAAAAABgAGAGABAADMAwAAAAA=&#10;">
                    <o:lock v:ext="edit" aspectratio="f"/>
                    <v:line id="Line 303" o:spid="_x0000_s1026" o:spt="20" style="position:absolute;left:2160;top:2688;height:0;width:3992;" filled="f" stroked="t" coordsize="21600,21600" o:gfxdata="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HTQrGLFAAAA4wAAAA8AAAAAAAAAAQAgAAAAIgAAAGRycy9kb3ducmV2LnhtbFBLAQIUABQAAAAI&#10;AIdO4kAzLwWeOwAAADkAAAAQAAAAAAAAAAEAIAAAABQBAABkcnMvc2hhcGV4bWwueG1sUEsFBgAA&#10;AAAGAAYAWwEAAL4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04" o:spid="_x0000_s1026" o:spt="20" style="position:absolute;left:2160;top:2928;height:0;width:3992;" filled="f" stroked="t" coordsize="21600,21600" o:gfxdata="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qkJv&#10;zcEAAADj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Arc 191" o:spid="_x0000_s1026" o:spt="100" style="position:absolute;left:3036;top:2376;flip:y;height:616;width:616;v-text-anchor:middle;" filled="f" stroked="t" coordsize="43200,43192" o:gfxdata="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NsU&#10;7oDCAAAA4wAAAA8AAAAAAAAAAQAgAAAAIgAAAGRycy9kb3ducmV2LnhtbFBLAQIUABQAAAAIAIdO&#10;4kAzLwWeOwAAADkAAAAQAAAAAAAAAAEAIAAAABEBAABkcnMvc2hhcGV4bWwueG1sUEsFBgAAAAAG&#10;AAYAWwEAALsDAAAAAA==&#10;" path="m22178,-1nfc33878,312,43200,9887,43200,21592c43200,33521,33529,43192,21600,43192c9670,43192,0,33521,0,21592c0,11139,7484,2186,17771,334em22178,-1nsc33878,312,43200,9887,43200,21592c43200,33521,33529,43192,21600,43192c9670,43192,0,33521,0,21592c0,11139,7484,2186,17771,334l21600,21592xe">
                    <v:path o:connectlocs="316,0;253,4;308,307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xjhzja25" o:spid="_x0000_s1026" o:spt="100" style="position:absolute;left:2858;top:3464;height:526;width:947;" filled="f" stroked="t" coordsize="2420,840" o:gfxdata="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Nsm5rvFAAAA4gAAAA8AAAAAAAAAAQAgAAAAIgAAAGRycy9kb3ducmV2LnhtbFBLAQIUABQAAAAI&#10;AIdO4kAzLwWeOwAAADkAAAAQAAAAAAAAAAEAIAAAABQBAABkcnMvc2hhcGV4bWwueG1sUEsFBgAA&#10;AAAGAAYAWwEAAL4DAAAAAA==&#10;" path="m0,0l0,840,2420,840,2420,0e">
                    <v:path textboxrect="0,0,2420,840" o:connectlocs="0,0;0,1344733807;840358270,1344733807;840358270,0" o:connectangles="0,0,0,0"/>
                    <v:fill on="f" focussize="0,0"/>
                    <v:stroke color="#000000" joinstyle="round" startarrowwidth="narrow" startarrowlength="short" endarrowwidth="narrow" endarrowlength="short"/>
                    <v:imagedata o:title=""/>
                    <o:lock v:ext="edit" aspectratio="f"/>
                    <v:textbox>
                      <w:txbxContent>
                        <w:p w14:paraId="357E6C3E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hint="eastAsia" w:ascii="宋体" w:hAnsi="宋体" w:cs="宋体"/>
                              <w:i/>
                              <w:iCs/>
                              <w:color w:val="000000"/>
                              <w:sz w:val="40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shape>
                  <v:line id="Line 193" o:spid="_x0000_s1026" o:spt="20" style="position:absolute;left:2890;top:3944;height:1;width:900;" filled="f" stroked="t" coordsize="21600,21600" o:gfxdata="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AbgKuXFAAAA4gAAAA8AAAAAAAAAAQAgAAAAIgAAAGRycy9kb3ducmV2LnhtbFBLAQIUABQAAAAI&#10;AIdO4kAzLwWeOwAAADkAAAAQAAAAAAAAAAEAIAAAABQBAABkcnMvc2hhcGV4bWwueG1sUEsFBgAA&#10;AAAGAAYAWwEAAL4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Line 194" o:spid="_x0000_s1026" o:spt="20" style="position:absolute;left:2912;top:3659;height:1;width:900;" filled="f" stroked="t" coordsize="21600,21600" o:gfxdata="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g&#10;iL6VwwAAAOMAAAAPAAAAAAAAAAEAIAAAACIAAABkcnMvZG93bnJldi54bWxQSwECFAAUAAAACACH&#10;TuJAMy8FnjsAAAA5AAAAEAAAAAAAAAABACAAAAASAQAAZHJzL3NoYXBleG1sLnhtbFBLBQYAAAAA&#10;BgAGAFsBAAC8AwAAAAA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Line 195" o:spid="_x0000_s1026" o:spt="20" style="position:absolute;left:2928;top:3854;height:1;width:901;" filled="f" stroked="t" coordsize="21600,21600" o:gfxdata="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PL+kJnFAAAA4gAAAA8AAAAAAAAAAQAgAAAAIgAAAGRycy9kb3ducmV2LnhtbFBLAQIUABQAAAAI&#10;AIdO4kAzLwWeOwAAADkAAAAQAAAAAAAAAAEAIAAAABQBAABkcnMvc2hhcGV4bWwueG1sUEsFBgAA&#10;AAAGAAYAWwEAAL4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group id="Group 196" o:spid="_x0000_s1026" o:spt="203" style="position:absolute;left:2880;top:3566;height:3;width:908;" coordorigin="2880,3537" coordsize="908,3" o:gfxdata="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VV9+WwgAAAOMAAAAPAAAAAAAAAAEAIAAAACIAAABkcnMvZG93bnJl&#10;di54bWxQSwECFAAUAAAACACHTuJAMy8FnjsAAAA5AAAAFQAAAAAAAAABACAAAAARAQAAZHJzL2dy&#10;b3Vwc2hhcGV4bWwueG1sUEsFBgAAAAAGAAYAYAEAAM4DAAAAAA==&#10;">
                    <o:lock v:ext="edit" aspectratio="f"/>
                    <v:line id="Line 197" o:spid="_x0000_s1026" o:spt="20" style="position:absolute;left:2880;top:3537;flip:y;height:3;width:400;" filled="f" stroked="t" coordsize="21600,21600" o:gfxdata="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Ibvj+/&#10;AAAA4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line id="Line 198" o:spid="_x0000_s1026" o:spt="20" style="position:absolute;left:3354;top:3537;height:0;width:434;" filled="f" stroked="t" coordsize="21600,21600" o:gfxdata="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L/6&#10;yPTCAAAA4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</v:group>
                  <v:group id="Group 199" o:spid="_x0000_s1026" o:spt="203" style="position:absolute;left:2904;top:3761;height:3;width:908;" coordorigin="2880,3537" coordsize="908,3" o:gfxdata="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">
                    <o:lock v:ext="edit" aspectratio="f"/>
                    <v:line id="Line 200" o:spid="_x0000_s1026" o:spt="20" style="position:absolute;left:2880;top:3537;flip:y;height:3;width:400;" filled="f" stroked="t" coordsize="21600,21600" o:gfxdata="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K1&#10;Eh3CAAAA4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line id="Line 201" o:spid="_x0000_s1026" o:spt="20" style="position:absolute;left:3354;top:3537;height:0;width:434;" filled="f" stroked="t" coordsize="21600,21600" o:gfxdata="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es&#10;3GzCAAAA4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</v:group>
                  <v:rect id="Rectangle 202" o:spid="_x0000_s1026" o:spt="1" style="position:absolute;left:2282;top:2424;height:552;width:902;" filled="f" stroked="f" coordsize="21600,21600" o:gfxdata="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6ymhK8QAAADiAAAADwAAAAAAAAABACAAAAAiAAAAZHJzL2Rvd25yZXYueG1sUEsBAhQAFAAAAAgA&#10;h07iQDMvBZ47AAAAOQAAABAAAAAAAAAAAQAgAAAAEwEAAGRycy9zaGFwZXhtbC54bWxQSwUGAAAA&#10;AAYABgBbAQAAvQ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250F666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hint="eastAsia" w:ascii="宋体" w:hAnsi="宋体"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</w:pPr>
                          <w:r>
                            <w:rPr>
                              <w:rFonts w:hint="eastAsia" w:ascii="宋体" w:hAnsi="宋体"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玻璃泡</w:t>
                          </w:r>
                        </w:p>
                      </w:txbxContent>
                    </v:textbox>
                  </v:rect>
                  <v:line id="Line 203" o:spid="_x0000_s1026" o:spt="20" style="position:absolute;left:2924;top:2730;height:90;width:144;" filled="f" stroked="t" coordsize="21600,21600" o:gfxdata="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Eb5d0vFAAAA4gAAAA8AAAAAAAAAAQAgAAAAIgAAAGRycy9kb3ducmV2LnhtbFBLAQIUABQAAAAI&#10;AIdO4kAzLwWeOwAAADkAAAAQAAAAAAAAAAEAIAAAABQBAABkcnMvc2hhcGV4bWwueG1sUEsFBgAA&#10;AAAGAAYAWwEAAL4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ect id="Rectangle 204" o:spid="_x0000_s1026" o:spt="1" style="position:absolute;left:3524;top:2475;height:552;width:722;" filled="f" stroked="f" coordsize="21600,21600" o:gfxdata="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H5U/iDFAAAA4gAAAA8AAAAAAAAAAQAgAAAAIgAAAGRycy9kb3ducmV2LnhtbFBLAQIUABQAAAAI&#10;AIdO4kAzLwWeOwAAADkAAAAQAAAAAAAAAAEAIAAAABQBAABkcnMvc2hhcGV4bWwueG1sUEsFBgAA&#10;AAAGAAYAWwEAAL4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0B01DDB7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hint="eastAsia" w:ascii="宋体" w:hAnsi="宋体"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</w:pPr>
                          <w:r>
                            <w:rPr>
                              <w:rFonts w:hint="eastAsia" w:ascii="宋体" w:hAnsi="宋体"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外界</w:t>
                          </w:r>
                        </w:p>
                      </w:txbxContent>
                    </v:textbox>
                  </v:rect>
                  <v:rect id="Rectangle 205" o:spid="_x0000_s1026" o:spt="1" style="position:absolute;left:2388;top:2928;height:552;width:902;" filled="f" stroked="f" coordsize="21600,21600" o:gfxdata="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zc&#10;WLXCAAAA4wAAAA8AAAAAAAAAAQAgAAAAIgAAAGRycy9kb3ducmV2LnhtbFBLAQIUABQAAAAIAIdO&#10;4kAzLwWeOwAAADkAAAAQAAAAAAAAAAEAIAAAABEBAABkcnMvc2hhcGV4bWwueG1sUEsFBgAAAAAG&#10;AAYAWwEAALs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55B088A8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hint="eastAsia" w:ascii="宋体" w:hAnsi="宋体"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</w:pPr>
                          <w:r>
                            <w:rPr>
                              <w:rFonts w:hint="eastAsia" w:ascii="宋体" w:hAnsi="宋体"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玻璃管</w:t>
                          </w:r>
                        </w:p>
                      </w:txbxContent>
                    </v:textbox>
                  </v:rect>
                  <v:rect id="Rectangle 206" o:spid="_x0000_s1026" o:spt="1" style="position:absolute;left:3270;top:3486;height:552;width:624;" filled="f" stroked="f" coordsize="21600,21600" o:gfxdata="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CsCrhbFAAAA4gAAAA8AAAAAAAAAAQAgAAAAIgAAAGRycy9kb3ducmV2LnhtbFBLAQIUABQAAAAI&#10;AIdO4kAzLwWeOwAAADkAAAAQAAAAAAAAAAEAIAAAABQBAABkcnMvc2hhcGV4bWwueG1sUEsFBgAA&#10;AAAGAAYAWwEAAL4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32C81CF5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hint="eastAsia" w:ascii="宋体" w:hAnsi="宋体"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</w:pPr>
                          <w:r>
                            <w:rPr>
                              <w:rFonts w:hint="eastAsia" w:ascii="宋体" w:hAnsi="宋体"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水</w:t>
                          </w:r>
                        </w:p>
                      </w:txbxContent>
                    </v:textbox>
                  </v:rect>
                  <v:rect id="Rectangle 207" o:spid="_x0000_s1026" o:spt="1" style="position:absolute;left:2906;top:4023;height:552;width:1052;" filled="f" stroked="f" coordsize="21600,21600" o:gfxdata="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jA&#10;7dLCAAAA4wAAAA8AAAAAAAAAAQAgAAAAIgAAAGRycy9kb3ducmV2LnhtbFBLAQIUABQAAAAIAIdO&#10;4kAzLwWeOwAAADkAAAAQAAAAAAAAAAEAIAAAABEBAABkcnMvc2hhcGV4bWwueG1sUEsFBgAAAAAG&#10;AAYAWwEAALs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5707FFC3">
                          <w:pPr>
                            <w:autoSpaceDE w:val="0"/>
                            <w:autoSpaceDN w:val="0"/>
                            <w:adjustRightInd w:val="0"/>
                            <w:rPr>
                              <w:color w:val="000000"/>
                              <w:szCs w:val="21"/>
                              <w:lang w:val="zh-CN"/>
                            </w:rPr>
                          </w:pPr>
                          <w:r>
                            <w:rPr>
                              <w:rFonts w:hAnsi="宋体"/>
                              <w:color w:val="000000"/>
                              <w:szCs w:val="21"/>
                              <w:lang w:val="zh-CN"/>
                            </w:rPr>
                            <w:t>题</w:t>
                          </w:r>
                          <w:r>
                            <w:rPr>
                              <w:color w:val="000000"/>
                              <w:szCs w:val="21"/>
                              <w:lang w:val="zh-CN"/>
                            </w:rPr>
                            <w:t xml:space="preserve">16 </w:t>
                          </w:r>
                          <w:r>
                            <w:rPr>
                              <w:rFonts w:hAnsi="宋体"/>
                              <w:color w:val="000000"/>
                              <w:szCs w:val="21"/>
                              <w:lang w:val="zh-CN"/>
                            </w:rPr>
                            <w:t>图</w:t>
                          </w:r>
                        </w:p>
                      </w:txbxContent>
                    </v:textbox>
                  </v:rect>
                  <v:line id="Line 208" o:spid="_x0000_s1026" o:spt="20" style="position:absolute;left:3074;top:3195;height:120;width:196;" filled="f" stroked="t" coordsize="21600,21600" o:gfxdata="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RtnUo8QAAADiAAAADwAAAAAAAAABACAAAAAiAAAAZHJzL2Rvd25yZXYueG1sUEsBAhQAFAAAAAgA&#10;h07iQDMvBZ47AAAAOQAAABAAAAAAAAAAAQAgAAAAEwEAAGRycy9zaGFwZXhtbC54bWxQSwUGAAAA&#10;AAYABgBbAQAAvQ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209" o:spid="_x0000_s1026" o:spt="203" style="position:absolute;left:3310;top:3357;height:447;width:14;" coordorigin="3992,3543" coordsize="52,447" o:gfxdata="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KRN7zvBAAAA4gAAAA8AAAAAAAAAAQAgAAAAIgAAAGRycy9kb3ducmV2&#10;LnhtbFBLAQIUABQAAAAIAIdO4kAzLwWeOwAAADkAAAAVAAAAAAAAAAEAIAAAABABAABkcnMvZ3Jv&#10;dXBzaGFwZXhtbC54bWxQSwUGAAAAAAYABgBgAQAAzQMAAAAA&#10;">
                    <o:lock v:ext="edit" aspectratio="f"/>
                    <v:group id="Group 210" o:spid="_x0000_s1026" o:spt="203" style="position:absolute;left:3992;top:3789;height:201;width:52;" coordorigin="3992,3789" coordsize="52,201" o:gfxdata="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JAg7D3EAAAA4wAAAA8AAAAAAAAAAQAgAAAAIgAAAGRycy9kb3du&#10;cmV2LnhtbFBLAQIUABQAAAAIAIdO4kAzLwWeOwAAADkAAAAVAAAAAAAAAAEAIAAAABMBAABkcnMv&#10;Z3JvdXBzaGFwZXhtbC54bWxQSwUGAAAAAAYABgBgAQAA0AMAAAAA&#10;">
                      <o:lock v:ext="edit" aspectratio="f"/>
                      <v:line id="Line 211" o:spid="_x0000_s1026" o:spt="20" style="position:absolute;left:3992;top:3990;height:0;width:52;" filled="f" stroked="t" coordsize="21600,21600" o:gfxdata="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FX7/KXFAAAA4wAAAA8AAAAAAAAAAQAgAAAAIgAAAGRycy9kb3ducmV2LnhtbFBLAQIUABQAAAAI&#10;AIdO4kAzLwWeOwAAADkAAAAQAAAAAAAAAAEAIAAAABQBAABkcnMvc2hhcGV4bWwueG1sUEsFBgAA&#10;AAAGAAYAWwEAAL4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12" o:spid="_x0000_s1026" o:spt="20" style="position:absolute;left:3992;top:3924;height:1;width:52;" filled="f" stroked="t" coordsize="21600,21600" o:gfxdata="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M0aG&#10;3s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13" o:spid="_x0000_s1026" o:spt="20" style="position:absolute;left:3992;top:3849;height:1;width:52;" filled="f" stroked="t" coordsize="21600,21600" o:gfxdata="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bQLnk&#10;wAAAAOI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14" o:spid="_x0000_s1026" o:spt="20" style="position:absolute;left:3992;top:3789;height:1;width:52;" filled="f" stroked="t" coordsize="21600,21600" o:gfxdata="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t53&#10;k8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215" o:spid="_x0000_s1026" o:spt="203" style="position:absolute;left:3992;top:3543;height:201;width:52;" coordorigin="3992,3789" coordsize="52,201" o:gfxdata="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XRwevwgAAAOMAAAAPAAAAAAAAAAEAIAAAACIAAABkcnMvZG93bnJl&#10;di54bWxQSwECFAAUAAAACACHTuJAMy8FnjsAAAA5AAAAFQAAAAAAAAABACAAAAARAQAAZHJzL2dy&#10;b3Vwc2hhcGV4bWwueG1sUEsFBgAAAAAGAAYAYAEAAM4DAAAAAA==&#10;">
                      <o:lock v:ext="edit" aspectratio="f"/>
                      <v:line id="Line 216" o:spid="_x0000_s1026" o:spt="20" style="position:absolute;left:3992;top:3990;height:0;width:52;" filled="f" stroked="t" coordsize="21600,21600" o:gfxdata="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P6bMwjFAAAA4wAAAA8AAAAAAAAAAQAgAAAAIgAAAGRycy9kb3ducmV2LnhtbFBLAQIUABQAAAAI&#10;AIdO4kAzLwWeOwAAADkAAAAQAAAAAAAAAAEAIAAAABQBAABkcnMvc2hhcGV4bWwueG1sUEsFBgAA&#10;AAAGAAYAWwEAAL4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17" o:spid="_x0000_s1026" o:spt="20" style="position:absolute;left:3992;top:3924;height:1;width:52;" filled="f" stroked="t" coordsize="21600,21600" o:gfxdata="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awZ&#10;U8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18" o:spid="_x0000_s1026" o:spt="20" style="position:absolute;left:3992;top:3849;height:1;width:52;" filled="f" stroked="t" coordsize="21600,21600" o:gfxdata="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E4oCjTFAAAA4wAAAA8AAAAAAAAAAQAgAAAAIgAAAGRycy9kb3ducmV2LnhtbFBLAQIUABQAAAAI&#10;AIdO4kAzLwWeOwAAADkAAAAQAAAAAAAAAAEAIAAAABQBAABkcnMvc2hhcGV4bWwueG1sUEsFBgAA&#10;AAAGAAYAWwEAAL4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19" o:spid="_x0000_s1026" o:spt="20" style="position:absolute;left:3992;top:3789;height:1;width:52;" filled="f" stroked="t" coordsize="21600,21600" o:gfxdata="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b4xYN&#10;wAAAAOM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</v:group>
                <w10:wrap type="square"/>
              </v:group>
            </w:pict>
          </mc:Fallback>
        </mc:AlternateContent>
      </w:r>
      <w:r>
        <w:rPr>
          <w:color w:val="000000" w:themeColor="text1"/>
          <w:sz w:val="22"/>
          <w:szCs w:val="22"/>
        </w:rPr>
        <w:t>16</w:t>
      </w:r>
      <w:bookmarkStart w:id="7" w:name="_Hlk187996024"/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2·</w:t>
      </w:r>
      <w:r>
        <w:rPr>
          <w:color w:val="000000" w:themeColor="text1"/>
          <w:sz w:val="22"/>
          <w:szCs w:val="22"/>
        </w:rPr>
        <w:t>重庆理综卷</w:t>
      </w:r>
      <w:r>
        <w:rPr>
          <w:color w:val="000000" w:themeColor="text1"/>
          <w:sz w:val="22"/>
          <w:szCs w:val="22"/>
        </w:rPr>
        <w:t>·16</w:t>
      </w:r>
      <w:r>
        <w:rPr>
          <w:color w:val="000000" w:themeColor="text1"/>
          <w:sz w:val="22"/>
          <w:szCs w:val="22"/>
        </w:rPr>
        <w:t>）</w:t>
      </w:r>
      <w:bookmarkEnd w:id="7"/>
      <w:r>
        <w:rPr>
          <w:color w:val="000000" w:themeColor="text1"/>
          <w:sz w:val="22"/>
          <w:szCs w:val="22"/>
        </w:rPr>
        <w:t>如图为伽利略设计的一种测温装置示意图，玻璃管的上端与导热良好的玻璃泡连通，下端插入水中，玻璃泡中封闭有一定量的空气．若玻璃管</w:t>
      </w:r>
      <w:r>
        <w:rPr>
          <w:rFonts w:hint="eastAsia"/>
          <w:color w:val="000000" w:themeColor="text1"/>
          <w:sz w:val="22"/>
          <w:szCs w:val="22"/>
        </w:rPr>
        <w:t>内</w:t>
      </w:r>
      <w:r>
        <w:rPr>
          <w:color w:val="000000" w:themeColor="text1"/>
          <w:sz w:val="22"/>
          <w:szCs w:val="22"/>
        </w:rPr>
        <w:t>水柱上升，则外界大气的变化可能是</w:t>
      </w:r>
    </w:p>
    <w:p w14:paraId="36972DE5" w14:textId="77777777" w:rsidR="0060582F" w:rsidRDefault="00000000">
      <w:pPr>
        <w:adjustRightInd w:val="0"/>
        <w:snapToGrid w:val="0"/>
        <w:spacing w:line="312" w:lineRule="auto"/>
        <w:ind w:left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温度降低，压强增大</w:t>
      </w:r>
    </w:p>
    <w:p w14:paraId="60C87EDC" w14:textId="77777777" w:rsidR="0060582F" w:rsidRDefault="00000000">
      <w:pPr>
        <w:adjustRightInd w:val="0"/>
        <w:snapToGrid w:val="0"/>
        <w:spacing w:line="312" w:lineRule="auto"/>
        <w:ind w:left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温度升高，压强不变</w:t>
      </w:r>
    </w:p>
    <w:p w14:paraId="06B7A181" w14:textId="77777777" w:rsidR="0060582F" w:rsidRDefault="00000000">
      <w:pPr>
        <w:adjustRightInd w:val="0"/>
        <w:snapToGrid w:val="0"/>
        <w:spacing w:line="312" w:lineRule="auto"/>
        <w:ind w:left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温度升高，压强减小</w:t>
      </w:r>
    </w:p>
    <w:p w14:paraId="4DBB94B3" w14:textId="77777777" w:rsidR="0060582F" w:rsidRDefault="00000000">
      <w:pPr>
        <w:adjustRightInd w:val="0"/>
        <w:snapToGrid w:val="0"/>
        <w:spacing w:line="312" w:lineRule="auto"/>
        <w:ind w:left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．温度不变，压强减小</w:t>
      </w:r>
    </w:p>
    <w:p w14:paraId="304471C4" w14:textId="77777777" w:rsidR="0060582F" w:rsidRDefault="0060582F">
      <w:pPr>
        <w:adjustRightInd w:val="0"/>
        <w:snapToGrid w:val="0"/>
        <w:spacing w:line="312" w:lineRule="auto"/>
        <w:ind w:left="440"/>
        <w:jc w:val="left"/>
        <w:rPr>
          <w:color w:val="000000" w:themeColor="text1"/>
          <w:sz w:val="22"/>
          <w:szCs w:val="22"/>
        </w:rPr>
      </w:pPr>
    </w:p>
    <w:p w14:paraId="4CCD44C5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bCs/>
          <w:color w:val="000000" w:themeColor="text1"/>
          <w:sz w:val="22"/>
          <w:szCs w:val="22"/>
        </w:rPr>
      </w:pPr>
      <w:r>
        <w:rPr>
          <w:bCs/>
          <w:color w:val="000000" w:themeColor="text1"/>
          <w:sz w:val="22"/>
          <w:szCs w:val="22"/>
        </w:rPr>
        <w:t>【答案】</w:t>
      </w:r>
      <w:r>
        <w:rPr>
          <w:bCs/>
          <w:color w:val="000000" w:themeColor="text1"/>
          <w:sz w:val="22"/>
          <w:szCs w:val="22"/>
        </w:rPr>
        <w:t>A</w:t>
      </w:r>
    </w:p>
    <w:p w14:paraId="79D407DD" w14:textId="77777777" w:rsidR="0060582F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7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2·</w:t>
      </w:r>
      <w:r>
        <w:rPr>
          <w:color w:val="000000" w:themeColor="text1"/>
          <w:sz w:val="22"/>
          <w:szCs w:val="22"/>
        </w:rPr>
        <w:t>重庆理综卷</w:t>
      </w:r>
      <w:r>
        <w:rPr>
          <w:color w:val="000000" w:themeColor="text1"/>
          <w:sz w:val="22"/>
          <w:szCs w:val="22"/>
        </w:rPr>
        <w:t>·17</w:t>
      </w:r>
      <w:r>
        <w:rPr>
          <w:color w:val="000000" w:themeColor="text1"/>
          <w:sz w:val="22"/>
          <w:szCs w:val="22"/>
        </w:rPr>
        <w:t>）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人站在质量为</w:t>
      </w:r>
      <w:r>
        <w:rPr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平板小车上，以共同的速度在水平地面上沿直线前行，车受地面阻力的大小与车对地面压力的大小成正比．当车速为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时，人从车上以相对于地面大小为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的速度水平向后跳下．跳离瞬间地面阻力的冲量忽略不计，则能正确表示车运动的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－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图象为</w:t>
      </w:r>
    </w:p>
    <w:p w14:paraId="563EA25E" w14:textId="77777777" w:rsidR="0060582F" w:rsidRDefault="00000000">
      <w:pPr>
        <w:adjustRightInd w:val="0"/>
        <w:snapToGrid w:val="0"/>
        <w:spacing w:line="312" w:lineRule="auto"/>
        <w:jc w:val="lef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lastRenderedPageBreak/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773D3447" wp14:editId="020B914A">
                <wp:simplePos x="0" y="0"/>
                <wp:positionH relativeFrom="column">
                  <wp:posOffset>152400</wp:posOffset>
                </wp:positionH>
                <wp:positionV relativeFrom="paragraph">
                  <wp:posOffset>203200</wp:posOffset>
                </wp:positionV>
                <wp:extent cx="5280660" cy="1294765"/>
                <wp:effectExtent l="0" t="0" r="0" b="635"/>
                <wp:wrapSquare wrapText="bothSides"/>
                <wp:docPr id="266" name="画布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660951204" name="Group 380"/>
                        <wpg:cNvGrpSpPr/>
                        <wpg:grpSpPr>
                          <a:xfrm>
                            <a:off x="206307" y="27108"/>
                            <a:ext cx="4947920" cy="1259205"/>
                            <a:chOff x="1774" y="1662"/>
                            <a:chExt cx="7792" cy="1983"/>
                          </a:xfrm>
                        </wpg:grpSpPr>
                        <wpg:grpSp>
                          <wpg:cNvPr id="1159525695" name="Group 381"/>
                          <wpg:cNvGrpSpPr/>
                          <wpg:grpSpPr>
                            <a:xfrm>
                              <a:off x="3844" y="1662"/>
                              <a:ext cx="1924" cy="1915"/>
                              <a:chOff x="3844" y="1662"/>
                              <a:chExt cx="1924" cy="1915"/>
                            </a:xfrm>
                          </wpg:grpSpPr>
                          <wps:wsp>
                            <wps:cNvPr id="452679125" name="Line 38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285" y="1808"/>
                                <a:ext cx="0" cy="135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1579828390" name="Line 3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85" y="3162"/>
                                <a:ext cx="12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1268831609" name="Rectangle 3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28" y="3078"/>
                                <a:ext cx="426" cy="4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0EC4635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color w:val="000000"/>
                                      <w:sz w:val="22"/>
                                      <w:szCs w:val="22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33029986" name="Rectangle 3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33" y="1662"/>
                                <a:ext cx="415" cy="4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6455530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Book Antiqua" w:hAnsi="Book Antiqua" w:cs="宋体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  <w:lang w:val="zh-CN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>
                              <a:noAutofit/>
                            </wps:bodyPr>
                          </wps:wsp>
                          <wps:wsp>
                            <wps:cNvPr id="1512290978" name="Rectangle 3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91" y="2984"/>
                                <a:ext cx="377" cy="4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614C4CA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  <w:lang w:val="zh-CN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>
                              <a:noAutofit/>
                            </wps:bodyPr>
                          </wps:wsp>
                          <wps:wsp>
                            <wps:cNvPr id="848100176" name="Line 3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82" y="2722"/>
                                <a:ext cx="25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58832069" name="Rectangle 3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36" y="2430"/>
                                <a:ext cx="614" cy="4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D1E210A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Cs/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  <w:lang w:val="zh-CN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v</w:t>
                                  </w:r>
                                  <w:r>
                                    <w:rPr>
                                      <w:rFonts w:hint="eastAsia"/>
                                      <w:iCs/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089944555" name="Rectangle 3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44" y="1934"/>
                                <a:ext cx="770" cy="6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4211BBC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Cs/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  <w:lang w:val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Book Antiqua" w:hAnsi="Book Antiqua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v</w:t>
                                  </w:r>
                                  <w:r>
                                    <w:rPr>
                                      <w:rFonts w:hint="eastAsia"/>
                                      <w:iCs/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637883339" name="Line 3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74" y="2178"/>
                                <a:ext cx="772" cy="98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7219175" name="Line 3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70" y="2185"/>
                                <a:ext cx="1" cy="53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64929839" name="Line 39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312" y="2189"/>
                                <a:ext cx="28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77919020" name="Line 3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68" y="2346"/>
                                <a:ext cx="292" cy="3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452298072" name="Group 394"/>
                          <wpg:cNvGrpSpPr/>
                          <wpg:grpSpPr>
                            <a:xfrm>
                              <a:off x="1774" y="1662"/>
                              <a:ext cx="2074" cy="1958"/>
                              <a:chOff x="1774" y="1662"/>
                              <a:chExt cx="2074" cy="1958"/>
                            </a:xfrm>
                          </wpg:grpSpPr>
                          <wps:wsp>
                            <wps:cNvPr id="782095593" name="Rectangle 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13" y="1662"/>
                                <a:ext cx="415" cy="4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126EFC8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Book Antiqua" w:hAnsi="Book Antiqua" w:cs="宋体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  <w:lang w:val="zh-CN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>
                              <a:noAutofit/>
                            </wps:bodyPr>
                          </wps:wsp>
                          <wps:wsp>
                            <wps:cNvPr id="1007789250" name="Rectangle 3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74" y="2158"/>
                                <a:ext cx="750" cy="5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7751DA2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Cs/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  <w:lang w:val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1.5</w:t>
                                  </w:r>
                                  <w:r>
                                    <w:rPr>
                                      <w:rFonts w:ascii="Book Antiqua" w:hAnsi="Book Antiqua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v</w:t>
                                  </w:r>
                                  <w:r>
                                    <w:rPr>
                                      <w:rFonts w:hint="eastAsia"/>
                                      <w:iCs/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g:grpSp>
                            <wpg:cNvPr id="1232473929" name="Group 397"/>
                            <wpg:cNvGrpSpPr/>
                            <wpg:grpSpPr>
                              <a:xfrm>
                                <a:off x="1958" y="1808"/>
                                <a:ext cx="1890" cy="1812"/>
                                <a:chOff x="1958" y="1808"/>
                                <a:chExt cx="1890" cy="1812"/>
                              </a:xfrm>
                            </wpg:grpSpPr>
                            <wps:wsp>
                              <wps:cNvPr id="134471176" name="Line 38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365" y="1808"/>
                                  <a:ext cx="0" cy="13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 w="sm" len="med"/>
                                </a:ln>
                              </wps:spPr>
                              <wps:bodyPr/>
                            </wps:wsp>
                            <wps:wsp>
                              <wps:cNvPr id="1215042848" name="Line 3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65" y="3162"/>
                                  <a:ext cx="12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 w="sm" len="med"/>
                                </a:ln>
                              </wps:spPr>
                              <wps:bodyPr/>
                            </wps:wsp>
                            <wps:wsp>
                              <wps:cNvPr id="1411644100" name="Rectangle 3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08" y="3078"/>
                                  <a:ext cx="426" cy="4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FF16F43" w14:textId="77777777" w:rsidR="0060582F" w:rsidRDefault="00000000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cs="宋体"/>
                                        <w:i/>
                                        <w:color w:val="000000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color w:val="000000"/>
                                        <w:sz w:val="22"/>
                                        <w:szCs w:val="22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796727336" name="Rectangle 4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71" y="2984"/>
                                  <a:ext cx="377" cy="4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035098D" w14:textId="77777777" w:rsidR="0060582F" w:rsidRDefault="00000000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cs="宋体"/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  <w:lang w:val="zh-CN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>
                                <a:noAutofit/>
                              </wps:bodyPr>
                            </wps:wsp>
                            <wps:wsp>
                              <wps:cNvPr id="175031592" name="Rectangle 4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18" y="3176"/>
                                  <a:ext cx="455" cy="4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9687DB1" w14:textId="77777777" w:rsidR="0060582F" w:rsidRDefault="00000000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cs="宋体"/>
                                        <w:iCs/>
                                        <w:color w:val="000000"/>
                                        <w:sz w:val="22"/>
                                        <w:szCs w:val="22"/>
                                        <w:lang w:val="zh-CN"/>
                                      </w:rPr>
                                    </w:pPr>
                                    <w:r>
                                      <w:rPr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439805503" name="Line 4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62" y="2722"/>
                                  <a:ext cx="25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1184679" name="Rectangle 4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58" y="2420"/>
                                  <a:ext cx="696" cy="7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BCDB1EC" w14:textId="77777777" w:rsidR="0060582F" w:rsidRDefault="00000000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cs="宋体"/>
                                        <w:iCs/>
                                        <w:color w:val="000000"/>
                                        <w:sz w:val="22"/>
                                        <w:szCs w:val="22"/>
                                        <w:vertAlign w:val="subscript"/>
                                        <w:lang w:val="zh-CN"/>
                                      </w:rPr>
                                    </w:pPr>
                                    <w:r>
                                      <w:rPr>
                                        <w:rFonts w:ascii="Book Antiqua" w:hAnsi="Book Antiqua"/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  <w:t>v</w:t>
                                    </w:r>
                                    <w:r>
                                      <w:rPr>
                                        <w:rFonts w:hint="eastAsia"/>
                                        <w:iCs/>
                                        <w:color w:val="000000"/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80201978" name="Line 4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54" y="2445"/>
                                  <a:ext cx="29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27584170" name="Line 4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54" y="2456"/>
                                  <a:ext cx="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48054944" name="Line 40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378" y="2352"/>
                                  <a:ext cx="284" cy="3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90973987" name="Line 4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64" y="2452"/>
                                  <a:ext cx="550" cy="7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198351810" name="Group 409"/>
                          <wpg:cNvGrpSpPr/>
                          <wpg:grpSpPr>
                            <a:xfrm>
                              <a:off x="5738" y="1698"/>
                              <a:ext cx="1890" cy="1915"/>
                              <a:chOff x="5738" y="1698"/>
                              <a:chExt cx="1890" cy="1915"/>
                            </a:xfrm>
                          </wpg:grpSpPr>
                          <wpg:grpSp>
                            <wpg:cNvPr id="530508942" name="Group 410"/>
                            <wpg:cNvGrpSpPr/>
                            <wpg:grpSpPr>
                              <a:xfrm>
                                <a:off x="5888" y="1698"/>
                                <a:ext cx="1740" cy="1915"/>
                                <a:chOff x="1111" y="1525"/>
                                <a:chExt cx="637" cy="591"/>
                              </a:xfrm>
                            </wpg:grpSpPr>
                            <wps:wsp>
                              <wps:cNvPr id="2114632104" name="Line 38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205" y="1570"/>
                                  <a:ext cx="0" cy="4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 w="sm" len="med"/>
                                </a:ln>
                              </wps:spPr>
                              <wps:bodyPr/>
                            </wps:wsp>
                            <wps:wsp>
                              <wps:cNvPr id="2048097395" name="Line 3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05" y="1988"/>
                                  <a:ext cx="4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 w="sm" len="med"/>
                                </a:ln>
                              </wps:spPr>
                              <wps:bodyPr/>
                            </wps:wsp>
                            <wps:wsp>
                              <wps:cNvPr id="849404834" name="Rectangle 3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11" y="1962"/>
                                  <a:ext cx="156" cy="1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200D875" w14:textId="77777777" w:rsidR="0060582F" w:rsidRDefault="00000000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cs="宋体"/>
                                        <w:i/>
                                        <w:color w:val="000000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color w:val="000000"/>
                                        <w:sz w:val="22"/>
                                        <w:szCs w:val="22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213355444" name="Rectangle 4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86" y="1525"/>
                                  <a:ext cx="152" cy="1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E9B18A0" w14:textId="77777777" w:rsidR="0060582F" w:rsidRDefault="00000000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Book Antiqua" w:hAnsi="Book Antiqua" w:cs="宋体"/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  <w:lang w:val="zh-CN"/>
                                      </w:rPr>
                                    </w:pPr>
                                    <w:r>
                                      <w:rPr>
                                        <w:rFonts w:ascii="Book Antiqua" w:hAnsi="Book Antiqua"/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>
                                <a:noAutofit/>
                              </wps:bodyPr>
                            </wps:wsp>
                            <wps:wsp>
                              <wps:cNvPr id="544679431" name="Rectangle 4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0" y="1933"/>
                                  <a:ext cx="138" cy="1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378A554" w14:textId="77777777" w:rsidR="0060582F" w:rsidRDefault="00000000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cs="宋体"/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  <w:lang w:val="zh-CN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>
                                <a:noAutofit/>
                              </wps:bodyPr>
                            </wps:wsp>
                          </wpg:grpSp>
                          <wps:wsp>
                            <wps:cNvPr id="915325790" name="Rectangle 4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454" y="3170"/>
                                <a:ext cx="455" cy="4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FE1B8F9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Cs/>
                                      <w:color w:val="000000"/>
                                      <w:sz w:val="22"/>
                                      <w:szCs w:val="22"/>
                                      <w:lang w:val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003951772" name="Line 4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42" y="2758"/>
                                <a:ext cx="332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30600720" name="Rectangle 4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38" y="2456"/>
                                <a:ext cx="696" cy="7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3A4AF07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Cs/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  <w:lang w:val="zh-CN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v</w:t>
                                  </w:r>
                                  <w:r>
                                    <w:rPr>
                                      <w:rFonts w:hint="eastAsia"/>
                                      <w:iCs/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396436396" name="Line 4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74" y="2412"/>
                                <a:ext cx="756" cy="77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945105879" name="Group 420"/>
                          <wpg:cNvGrpSpPr/>
                          <wpg:grpSpPr>
                            <a:xfrm>
                              <a:off x="7426" y="1702"/>
                              <a:ext cx="2140" cy="1943"/>
                              <a:chOff x="7586" y="1709"/>
                              <a:chExt cx="2140" cy="1943"/>
                            </a:xfrm>
                          </wpg:grpSpPr>
                          <wps:wsp>
                            <wps:cNvPr id="92421959" name="Line 38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229" y="1932"/>
                                <a:ext cx="1" cy="12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1245777721" name="Line 3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29" y="3139"/>
                                <a:ext cx="12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1419664525" name="Rectangle 3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972" y="3034"/>
                                <a:ext cx="426" cy="6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ABF477D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color w:val="000000"/>
                                      <w:sz w:val="22"/>
                                      <w:szCs w:val="22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619860925" name="Rectangle 4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162" y="1709"/>
                                <a:ext cx="415" cy="6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8DC6B41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Book Antiqua" w:hAnsi="Book Antiqua" w:cs="宋体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  <w:lang w:val="zh-CN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>
                              <a:noAutofit/>
                            </wps:bodyPr>
                          </wps:wsp>
                          <wps:wsp>
                            <wps:cNvPr id="329381468" name="Rectangle 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335" y="2918"/>
                                <a:ext cx="391" cy="4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EB59560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  <w:lang w:val="zh-CN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>
                              <a:noAutofit/>
                            </wps:bodyPr>
                          </wps:wsp>
                          <wps:wsp>
                            <wps:cNvPr id="1863996761" name="Rectangle 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77" y="3116"/>
                                <a:ext cx="640" cy="3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895E40D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Cs/>
                                      <w:color w:val="000000"/>
                                      <w:sz w:val="22"/>
                                      <w:szCs w:val="22"/>
                                      <w:lang w:val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744760704" name="Line 4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26" y="2570"/>
                                <a:ext cx="256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79503784" name="Rectangle 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18" y="2316"/>
                                <a:ext cx="582" cy="4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486A937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Cs/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  <w:lang w:val="zh-CN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v</w:t>
                                  </w:r>
                                  <w:r>
                                    <w:rPr>
                                      <w:rFonts w:hint="eastAsia"/>
                                      <w:iCs/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35428827" name="Rectangle 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6" y="2594"/>
                                <a:ext cx="756" cy="6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69F0957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Cs/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  <w:lang w:val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0.5</w:t>
                                  </w:r>
                                  <w:r>
                                    <w:rPr>
                                      <w:rFonts w:ascii="Book Antiqua" w:hAnsi="Book Antiqua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v</w:t>
                                  </w:r>
                                  <w:r>
                                    <w:rPr>
                                      <w:rFonts w:hint="eastAsia"/>
                                      <w:iCs/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708712924" name="Line 4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98" y="2860"/>
                                <a:ext cx="256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34955790" name="Line 43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475" y="2550"/>
                                <a:ext cx="1" cy="3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96330646" name="Line 4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28" y="2325"/>
                                <a:ext cx="254" cy="23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36284011" name="Line 4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82" y="2864"/>
                                <a:ext cx="324" cy="2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wgp>
                      <wps:wsp>
                        <wps:cNvPr id="663814388" name="文本框 663814388"/>
                        <wps:cNvSpPr txBox="1"/>
                        <wps:spPr>
                          <a:xfrm>
                            <a:off x="1999547" y="988498"/>
                            <a:ext cx="617220" cy="2546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0FD1CF" w14:textId="77777777" w:rsidR="0060582F" w:rsidRDefault="0000000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画布 10" o:spid="_x0000_s1026" o:spt="203" style="position:absolute;left:0pt;margin-left:12pt;margin-top:16pt;height:101.95pt;width:415.8pt;mso-wrap-distance-bottom:0pt;mso-wrap-distance-left:9pt;mso-wrap-distance-right:9pt;mso-wrap-distance-top:0pt;z-index:251661312;mso-width-relative:page;mso-height-relative:page;" coordsize="5280660,1294765" editas="canvas" o:gfxdata="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">
                <o:lock v:ext="edit" aspectratio="f"/>
                <v:shape id="画布 10" o:spid="_x0000_s1026" style="position:absolute;left:0;top:0;height:1294765;width:5280660;" filled="f" stroked="f" coordsize="21600,21600" o:gfxdata="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">
                  <v:fill on="f" focussize="0,0"/>
                  <v:stroke on="f"/>
                  <v:imagedata o:title=""/>
                  <o:lock v:ext="edit" aspectratio="t"/>
                </v:shape>
                <v:group id="Group 380" o:spid="_x0000_s1026" o:spt="203" style="position:absolute;left:206307;top:27108;height:1259205;width:4947920;" coordorigin="1774,1662" coordsize="7792,1983" o:gfxdata="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">
                  <o:lock v:ext="edit" aspectratio="f"/>
                  <v:group id="Group 381" o:spid="_x0000_s1026" o:spt="203" style="position:absolute;left:3844;top:1662;height:1915;width:1924;" coordorigin="3844,1662" coordsize="1924,1915" o:gfxdata="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DcE9+9wgAAAOMAAAAPAAAAAAAAAAEAIAAAACIAAABkcnMvZG93bnJl&#10;di54bWxQSwECFAAUAAAACACHTuJAMy8FnjsAAAA5AAAAFQAAAAAAAAABACAAAAARAQAAZHJzL2dy&#10;b3Vwc2hhcGV4bWwueG1sUEsFBgAAAAAGAAYAYAEAAM4DAAAAAA==&#10;">
                    <o:lock v:ext="edit" aspectratio="f"/>
                    <v:line id="Line 388" o:spid="_x0000_s1026" o:spt="20" style="position:absolute;left:4285;top:1808;flip:y;height:1354;width:0;" filled="f" stroked="t" coordsize="21600,21600" o:gfxdata="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GMa&#10;gGPCAAAA4g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Line 389" o:spid="_x0000_s1026" o:spt="20" style="position:absolute;left:4285;top:3162;height:0;width:1270;" filled="f" stroked="t" coordsize="21600,21600" o:gfxdata="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ATCXFHxgAAAOMAAAAPAAAAAAAAAAEAIAAAACIAAABkcnMvZG93bnJldi54bWxQSwECFAAUAAAA&#10;CACHTuJAMy8FnjsAAAA5AAAAEAAAAAAAAAABACAAAAAVAQAAZHJzL3NoYXBleG1sLnhtbFBLBQYA&#10;AAAABgAGAFsBAAC/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rect id="Rectangle 390" o:spid="_x0000_s1026" o:spt="1" style="position:absolute;left:4028;top:3078;height:499;width:426;" filled="f" stroked="f" coordsize="21600,21600" o:gfxdata="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Pr&#10;8bnCAAAA4wAAAA8AAAAAAAAAAQAgAAAAIgAAAGRycy9kb3ducmV2LnhtbFBLAQIUABQAAAAIAIdO&#10;4kAzLwWeOwAAADkAAAAQAAAAAAAAAAEAIAAAABEBAABkcnMvc2hhcGV4bWwueG1sUEsFBgAAAAAG&#10;AAYAWwEAALs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359FE624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color w:val="000000"/>
                                <w:sz w:val="22"/>
                                <w:szCs w:val="22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Rectangle 385" o:spid="_x0000_s1026" o:spt="1" style="position:absolute;left:4233;top:1662;height:499;width:415;" filled="f" stroked="f" coordsize="21600,21600" o:gfxdata="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2Ngo&#10;v8EAAADiAAAADwAAAAAAAAABACAAAAAiAAAAZHJzL2Rvd25yZXYueG1sUEsBAhQAFAAAAAgAh07i&#10;QDMvBZ47AAAAOQAAABAAAAAAAAAAAQAgAAAAEAEAAGRycy9zaGFwZXhtbC54bWxQSwUGAAAAAAYA&#10;BgBbAQAAug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68891797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Book Antiqua" w:hAnsi="Book Antiqua" w:cs="宋体"/>
                                <w:i/>
                                <w:iCs/>
                                <w:color w:val="000000"/>
                                <w:sz w:val="22"/>
                                <w:szCs w:val="22"/>
                                <w:lang w:val="zh-CN"/>
                              </w:rPr>
                            </w:pPr>
                            <w:r>
                              <w:rPr>
                                <w:rFonts w:ascii="Book Antiqua" w:hAnsi="Book Antiqua"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v</w:t>
                            </w:r>
                          </w:p>
                        </w:txbxContent>
                      </v:textbox>
                    </v:rect>
                    <v:rect id="Rectangle 386" o:spid="_x0000_s1026" o:spt="1" style="position:absolute;left:5391;top:2984;height:499;width:377;" filled="f" stroked="f" coordsize="21600,21600" o:gfxdata="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EhDKM/FAAAA4wAAAA8AAAAAAAAAAQAgAAAAIgAAAGRycy9kb3ducmV2LnhtbFBLAQIUABQAAAAI&#10;AIdO4kAzLwWeOwAAADkAAAAQAAAAAAAAAAEAIAAAABQBAABkcnMvc2hhcGV4bWwueG1sUEsFBgAA&#10;AAAGAAYAWwEAAL4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32766947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22"/>
                                <w:szCs w:val="22"/>
                                <w:lang w:val="zh-CN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t</w:t>
                            </w:r>
                          </w:p>
                        </w:txbxContent>
                      </v:textbox>
                    </v:rect>
                    <v:line id="Line 387" o:spid="_x0000_s1026" o:spt="20" style="position:absolute;left:4282;top:2722;height:0;width:256;" filled="f" stroked="t" coordsize="21600,21600" o:gfxdata="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hfgAAMQAAADi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rect id="Rectangle 388" o:spid="_x0000_s1026" o:spt="1" style="position:absolute;left:3936;top:2430;height:492;width:614;" filled="f" stroked="f" coordsize="21600,21600" o:gfxdata="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Tl&#10;M5nCAAAA4wAAAA8AAAAAAAAAAQAgAAAAIgAAAGRycy9kb3ducmV2LnhtbFBLAQIUABQAAAAIAIdO&#10;4kAzLwWeOwAAADkAAAAQAAAAAAAAAAEAIAAAABEBAABkcnMvc2hhcGV4bWwueG1sUEsFBgAAAAAG&#10;AAYAWwEAALs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51376CD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Cs/>
                                <w:color w:val="000000"/>
                                <w:sz w:val="22"/>
                                <w:szCs w:val="22"/>
                                <w:vertAlign w:val="subscript"/>
                                <w:lang w:val="zh-CN"/>
                              </w:rPr>
                            </w:pPr>
                            <w:r>
                              <w:rPr>
                                <w:rFonts w:ascii="Book Antiqua" w:hAnsi="Book Antiqua"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iCs/>
                                <w:color w:val="000000"/>
                                <w:sz w:val="22"/>
                                <w:szCs w:val="22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rect>
                    <v:rect id="Rectangle 389" o:spid="_x0000_s1026" o:spt="1" style="position:absolute;left:3844;top:1934;height:604;width:770;" filled="f" stroked="f" coordsize="21600,21600" o:gfxdata="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K/pkl7FAAAA4wAAAA8AAAAAAAAAAQAgAAAAIgAAAGRycy9kb3ducmV2LnhtbFBLAQIUABQAAAAI&#10;AIdO4kAzLwWeOwAAADkAAAAQAAAAAAAAAAEAIAAAABQBAABkcnMvc2hhcGV4bWwueG1sUEsFBgAA&#10;AAAGAAYAWwEAAL4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6457C1A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Cs/>
                                <w:color w:val="000000"/>
                                <w:sz w:val="22"/>
                                <w:szCs w:val="22"/>
                                <w:vertAlign w:val="subscript"/>
                                <w:lang w:val="zh-CN"/>
                              </w:rPr>
                            </w:pPr>
                            <w:r>
                              <w:rPr>
                                <w:rFonts w:hint="eastAsia"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2</w:t>
                            </w:r>
                            <w:r>
                              <w:rPr>
                                <w:rFonts w:ascii="Book Antiqua" w:hAnsi="Book Antiqua"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iCs/>
                                <w:color w:val="000000"/>
                                <w:sz w:val="22"/>
                                <w:szCs w:val="22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rect>
                    <v:line id="Line 390" o:spid="_x0000_s1026" o:spt="20" style="position:absolute;left:4574;top:2178;height:981;width:772;" filled="f" stroked="t" coordsize="21600,21600" o:gfxdata="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vP05&#10;+sEAAADj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91" o:spid="_x0000_s1026" o:spt="20" style="position:absolute;left:4570;top:2185;height:537;width:1;" filled="f" stroked="t" coordsize="21600,21600" o:gfxdata="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j&#10;nlUwwwAAAOEAAAAPAAAAAAAAAAEAIAAAACIAAABkcnMvZG93bnJldi54bWxQSwECFAAUAAAACACH&#10;TuJAMy8FnjsAAAA5AAAAEAAAAAAAAAABACAAAAASAQAAZHJzL3NoYXBleG1sLnhtbFBLBQYAAAAA&#10;BgAGAFsBAAC8AwAAAAA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line id="Line 392" o:spid="_x0000_s1026" o:spt="20" style="position:absolute;left:4312;top:2189;flip:x;height:0;width:286;" filled="f" stroked="t" coordsize="21600,21600" o:gfxdata="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zJtBL4A&#10;AADj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line id="Line 393" o:spid="_x0000_s1026" o:spt="20" style="position:absolute;left:4268;top:2346;height:370;width:292;" filled="f" stroked="t" coordsize="21600,21600" o:gfxdata="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O&#10;YSKwwwAAAOIAAAAPAAAAAAAAAAEAIAAAACIAAABkcnMvZG93bnJldi54bWxQSwECFAAUAAAACACH&#10;TuJAMy8FnjsAAAA5AAAAEAAAAAAAAAABACAAAAASAQAAZHJzL3NoYXBleG1sLnhtbFBLBQYAAAAA&#10;BgAGAFsBAAC8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Group 394" o:spid="_x0000_s1026" o:spt="203" style="position:absolute;left:1774;top:1662;height:1958;width:2074;" coordorigin="1774,1662" coordsize="2074,1958" o:gfxdata="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DeO3mbwgAAAOMAAAAPAAAAAAAAAAEAIAAAACIAAABkcnMvZG93bnJl&#10;di54bWxQSwECFAAUAAAACACHTuJAMy8FnjsAAAA5AAAAFQAAAAAAAAABACAAAAARAQAAZHJzL2dy&#10;b3Vwc2hhcGV4bWwueG1sUEsFBgAAAAAGAAYAYAEAAM4DAAAAAA==&#10;">
                    <o:lock v:ext="edit" aspectratio="f"/>
                    <v:rect id="Rectangle 395" o:spid="_x0000_s1026" o:spt="1" style="position:absolute;left:2313;top:1662;height:499;width:415;" filled="f" stroked="f" coordsize="21600,21600" o:gfxdata="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IdVADsQAAADiAAAADwAAAAAAAAABACAAAAAiAAAAZHJzL2Rvd25yZXYueG1sUEsBAhQAFAAAAAgA&#10;h07iQDMvBZ47AAAAOQAAABAAAAAAAAAAAQAgAAAAEwEAAGRycy9zaGFwZXhtbC54bWxQSwUGAAAA&#10;AAYABgBbAQAAvQ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59EDFCDD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Book Antiqua" w:hAnsi="Book Antiqua" w:cs="宋体"/>
                                <w:i/>
                                <w:iCs/>
                                <w:color w:val="000000"/>
                                <w:sz w:val="22"/>
                                <w:szCs w:val="22"/>
                                <w:lang w:val="zh-CN"/>
                              </w:rPr>
                            </w:pPr>
                            <w:r>
                              <w:rPr>
                                <w:rFonts w:ascii="Book Antiqua" w:hAnsi="Book Antiqua"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v</w:t>
                            </w:r>
                          </w:p>
                        </w:txbxContent>
                      </v:textbox>
                    </v:rect>
                    <v:rect id="Rectangle 396" o:spid="_x0000_s1026" o:spt="1" style="position:absolute;left:1774;top:2158;height:561;width:750;" filled="f" stroked="f" coordsize="21600,21600" o:gfxdata="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MLgZtLFAAAA4wAAAA8AAAAAAAAAAQAgAAAAIgAAAGRycy9kb3ducmV2LnhtbFBLAQIUABQAAAAI&#10;AIdO4kAzLwWeOwAAADkAAAAQAAAAAAAAAAEAIAAAABQBAABkcnMvc2hhcGV4bWwueG1sUEsFBgAA&#10;AAAGAAYAWwEAAL4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22643B50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Cs/>
                                <w:color w:val="000000"/>
                                <w:sz w:val="22"/>
                                <w:szCs w:val="22"/>
                                <w:vertAlign w:val="subscript"/>
                                <w:lang w:val="zh-CN"/>
                              </w:rPr>
                            </w:pPr>
                            <w:r>
                              <w:rPr>
                                <w:rFonts w:hint="eastAsia"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1.5</w:t>
                            </w:r>
                            <w:r>
                              <w:rPr>
                                <w:rFonts w:ascii="Book Antiqua" w:hAnsi="Book Antiqua"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iCs/>
                                <w:color w:val="000000"/>
                                <w:sz w:val="22"/>
                                <w:szCs w:val="22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rect>
                    <v:group id="Group 397" o:spid="_x0000_s1026" o:spt="203" style="position:absolute;left:1958;top:1808;height:1812;width:1890;" coordorigin="1958,1808" coordsize="1890,1812" o:gfxdata="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AYoi8ZwgAAAOMAAAAPAAAAAAAAAAEAIAAAACIAAABkcnMvZG93bnJl&#10;di54bWxQSwECFAAUAAAACACHTuJAMy8FnjsAAAA5AAAAFQAAAAAAAAABACAAAAARAQAAZHJzL2dy&#10;b3Vwc2hhcGV4bWwueG1sUEsFBgAAAAAGAAYAYAEAAM4DAAAAAA==&#10;">
                      <o:lock v:ext="edit" aspectratio="f"/>
                      <v:line id="Line 388" o:spid="_x0000_s1026" o:spt="20" style="position:absolute;left:2365;top:1808;flip:y;height:1354;width:0;" filled="f" stroked="t" coordsize="21600,21600" o:gfxdata="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lArqq/&#10;AAAA4g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 endarrow="block" endarrowwidth="narrow"/>
                        <v:imagedata o:title=""/>
                        <o:lock v:ext="edit" aspectratio="f"/>
                      </v:line>
                      <v:line id="Line 389" o:spid="_x0000_s1026" o:spt="20" style="position:absolute;left:2365;top:3162;height:0;width:1270;" filled="f" stroked="t" coordsize="21600,21600" o:gfxdata="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JirhvvFAAAA4wAAAA8AAAAAAAAAAQAgAAAAIgAAAGRycy9kb3ducmV2LnhtbFBLAQIUABQAAAAI&#10;AIdO4kAzLwWeOwAAADkAAAAQAAAAAAAAAAEAIAAAABQBAABkcnMvc2hhcGV4bWwueG1sUEsFBgAA&#10;AAAGAAYAWwEAAL4DAAAAAA==&#10;">
                        <v:fill on="f" focussize="0,0"/>
                        <v:stroke color="#000000" joinstyle="round" endarrow="block" endarrowwidth="narrow"/>
                        <v:imagedata o:title=""/>
                        <o:lock v:ext="edit" aspectratio="f"/>
                      </v:line>
                      <v:rect id="Rectangle 390" o:spid="_x0000_s1026" o:spt="1" style="position:absolute;left:2108;top:3078;height:499;width:426;" filled="f" stroked="f" coordsize="21600,21600" o:gfxdata="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AnL0fjFAAAA4wAAAA8AAAAAAAAAAQAgAAAAIgAAAGRycy9kb3ducmV2LnhtbFBLAQIUABQAAAAI&#10;AIdO4kAzLwWeOwAAADkAAAAQAAAAAAAAAAEAIAAAABQBAABkcnMvc2hhcGV4bWwueG1sUEsFBgAA&#10;AAAGAAYAWwEAAL4DAAAAAA=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 w14:paraId="26A812B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i/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000000"/>
                                  <w:sz w:val="22"/>
                                  <w:szCs w:val="22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01" o:spid="_x0000_s1026" o:spt="1" style="position:absolute;left:3471;top:2984;height:499;width:377;" filled="f" stroked="f" coordsize="21600,21600" o:gfxdata="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9U&#10;JMnCAAAA4wAAAA8AAAAAAAAAAQAgAAAAIgAAAGRycy9kb3ducmV2LnhtbFBLAQIUABQAAAAIAIdO&#10;4kAzLwWeOwAAADkAAAAQAAAAAAAAAAEAIAAAABEBAABkcnMvc2hhcGV4bWwueG1sUEsFBgAAAAAG&#10;AAYAWwEAALsDAAAAAA=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 w14:paraId="33CDF47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  <w:lang w:val="zh-CN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  <w:t>t</w:t>
                              </w:r>
                            </w:p>
                          </w:txbxContent>
                        </v:textbox>
                      </v:rect>
                      <v:rect id="Rectangle 402" o:spid="_x0000_s1026" o:spt="1" style="position:absolute;left:2718;top:3176;height:444;width:455;" filled="f" stroked="f" coordsize="21600,21600" o:gfxdata="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ke4&#10;zcEAAADiAAAADwAAAAAAAAABACAAAAAiAAAAZHJzL2Rvd25yZXYueG1sUEsBAhQAFAAAAAgAh07i&#10;QDMvBZ47AAAAOQAAABAAAAAAAAAAAQAgAAAAEAEAAGRycy9zaGFwZXhtbC54bWxQSwUGAAAAAAYA&#10;BgBbAQAAug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 w14:paraId="4A94595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iCs/>
                                  <w:color w:val="000000"/>
                                  <w:sz w:val="22"/>
                                  <w:szCs w:val="22"/>
                                  <w:lang w:val="zh-CN"/>
                                </w:rPr>
                              </w:pPr>
                              <w:r>
                                <w:rPr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line id="Line 403" o:spid="_x0000_s1026" o:spt="20" style="position:absolute;left:2362;top:2722;height:0;width:256;" filled="f" stroked="t" coordsize="21600,21600" o:gfxdata="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Gz&#10;HkLCAAAA4w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  <v:rect id="Rectangle 404" o:spid="_x0000_s1026" o:spt="1" style="position:absolute;left:1958;top:2420;height:754;width:696;" filled="f" stroked="f" coordsize="21600,21600" o:gfxdata="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kS&#10;RynCAAAA4wAAAA8AAAAAAAAAAQAgAAAAIgAAAGRycy9kb3ducmV2LnhtbFBLAQIUABQAAAAIAIdO&#10;4kAzLwWeOwAAADkAAAAQAAAAAAAAAAEAIAAAABEBAABkcnMvc2hhcGV4bWwueG1sUEsFBgAAAAAG&#10;AAYAWwEAALsDAAAAAA=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 w14:paraId="69D626EE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iCs/>
                                  <w:color w:val="000000"/>
                                  <w:sz w:val="22"/>
                                  <w:szCs w:val="22"/>
                                  <w:vertAlign w:val="subscript"/>
                                  <w:lang w:val="zh-CN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 w:val="22"/>
                                  <w:szCs w:val="22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rect>
                      <v:line id="Line 405" o:spid="_x0000_s1026" o:spt="20" style="position:absolute;left:2354;top:2445;height:0;width:294;" filled="f" stroked="t" coordsize="21600,21600" o:gfxdata="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fwBGJ&#10;wAAAAOE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  <v:line id="Line 406" o:spid="_x0000_s1026" o:spt="20" style="position:absolute;left:2654;top:2456;height:270;width:0;" filled="f" stroked="t" coordsize="21600,21600" o:gfxdata="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OP&#10;7FnCAAAA4g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  <v:line id="Line 407" o:spid="_x0000_s1026" o:spt="20" style="position:absolute;left:2378;top:2352;flip:x y;height:364;width:284;" filled="f" stroked="t" coordsize="21600,21600" o:gfxdata="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r7vD4&#10;wAAAAOI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08" o:spid="_x0000_s1026" o:spt="20" style="position:absolute;left:2664;top:2452;height:722;width:550;" filled="f" stroked="t" coordsize="21600,21600" o:gfxdata="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L15&#10;qs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group id="Group 409" o:spid="_x0000_s1026" o:spt="203" style="position:absolute;left:5738;top:1698;height:1915;width:1890;" coordorigin="5738,1698" coordsize="1890,1915" o:gfxdata="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">
                    <o:lock v:ext="edit" aspectratio="f"/>
                    <v:group id="Group 410" o:spid="_x0000_s1026" o:spt="203" style="position:absolute;left:5888;top:1698;height:1915;width:1740;" coordorigin="1111,1525" coordsize="637,591" o:gfxdata="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JLaDE3EAAAA4gAAAA8AAAAAAAAAAQAgAAAAIgAAAGRycy9kb3du&#10;cmV2LnhtbFBLAQIUABQAAAAIAIdO4kAzLwWeOwAAADkAAAAVAAAAAAAAAAEAIAAAABMBAABkcnMv&#10;Z3JvdXBzaGFwZXhtbC54bWxQSwUGAAAAAAYABgBgAQAA0AMAAAAA&#10;">
                      <o:lock v:ext="edit" aspectratio="f"/>
                      <v:line id="Line 388" o:spid="_x0000_s1026" o:spt="20" style="position:absolute;left:1205;top:1570;flip:y;height:418;width:0;" filled="f" stroked="t" coordsize="21600,21600" o:gfxdata="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+d&#10;kUjCAAAA4w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" joinstyle="round" endarrow="block" endarrowwidth="narrow"/>
                        <v:imagedata o:title=""/>
                        <o:lock v:ext="edit" aspectratio="f"/>
                      </v:line>
                      <v:line id="Line 389" o:spid="_x0000_s1026" o:spt="20" style="position:absolute;left:1205;top:1988;height:0;width:465;" filled="f" stroked="t" coordsize="21600,21600" o:gfxdata="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AJuwErxgAAAOMAAAAPAAAAAAAAAAEAIAAAACIAAABkcnMvZG93bnJldi54bWxQSwECFAAUAAAA&#10;CACHTuJAMy8FnjsAAAA5AAAAEAAAAAAAAAABACAAAAAVAQAAZHJzL3NoYXBleG1sLnhtbFBLBQYA&#10;AAAABgAGAFsBAAC/AwAAAAA=&#10;">
                        <v:fill on="f" focussize="0,0"/>
                        <v:stroke color="#000000" joinstyle="round" endarrow="block" endarrowwidth="narrow"/>
                        <v:imagedata o:title=""/>
                        <o:lock v:ext="edit" aspectratio="f"/>
                      </v:line>
                      <v:rect id="Rectangle 390" o:spid="_x0000_s1026" o:spt="1" style="position:absolute;left:1111;top:1962;height:154;width:156;" filled="f" stroked="f" coordsize="21600,21600" o:gfxdata="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Ast0gcQAAADiAAAADwAAAAAAAAABACAAAAAiAAAAZHJzL2Rvd25yZXYueG1sUEsBAhQAFAAAAAgA&#10;h07iQDMvBZ47AAAAOQAAABAAAAAAAAAAAQAgAAAAEwEAAGRycy9zaGFwZXhtbC54bWxQSwUGAAAA&#10;AAYABgBbAQAAvQ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 w14:paraId="420E25C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i/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000000"/>
                                  <w:sz w:val="22"/>
                                  <w:szCs w:val="22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14" o:spid="_x0000_s1026" o:spt="1" style="position:absolute;left:1186;top:1525;height:154;width:152;" filled="f" stroked="f" coordsize="21600,21600" o:gfxdata="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6k&#10;B93CAAAA4wAAAA8AAAAAAAAAAQAgAAAAIgAAAGRycy9kb3ducmV2LnhtbFBLAQIUABQAAAAIAIdO&#10;4kAzLwWeOwAAADkAAAAQAAAAAAAAAAEAIAAAABEBAABkcnMvc2hhcGV4bWwueG1sUEsFBgAAAAAG&#10;AAYAWwEAALsDAAAAAA=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 w14:paraId="1B54C34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Book Antiqua" w:hAnsi="Book Antiqua" w:cs="宋体"/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  <w:lang w:val="zh-CN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  <w:t>v</w:t>
                              </w:r>
                            </w:p>
                          </w:txbxContent>
                        </v:textbox>
                      </v:rect>
                      <v:rect id="Rectangle 415" o:spid="_x0000_s1026" o:spt="1" style="position:absolute;left:1610;top:1933;height:154;width:138;" filled="f" stroked="f" coordsize="21600,21600" o:gfxdata="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Mf+E6PFAAAA4gAAAA8AAAAAAAAAAQAgAAAAIgAAAGRycy9kb3ducmV2LnhtbFBLAQIUABQAAAAI&#10;AIdO4kAzLwWeOwAAADkAAAAQAAAAAAAAAAEAIAAAABQBAABkcnMvc2hhcGV4bWwueG1sUEsFBgAA&#10;AAAGAAYAWwEAAL4DAAAAAA=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 w14:paraId="6BE3CE1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  <w:lang w:val="zh-CN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  <w:t>t</w:t>
                              </w:r>
                            </w:p>
                          </w:txbxContent>
                        </v:textbox>
                      </v:rect>
                    </v:group>
                    <v:rect id="Rectangle 416" o:spid="_x0000_s1026" o:spt="1" style="position:absolute;left:6454;top:3170;height:443;width:455;" filled="f" stroked="f" coordsize="21600,21600" o:gfxdata="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b&#10;b2S3wwAAAOIAAAAPAAAAAAAAAAEAIAAAACIAAABkcnMvZG93bnJldi54bWxQSwECFAAUAAAACACH&#10;TuJAMy8FnjsAAAA5AAAAEAAAAAAAAAABACAAAAASAQAAZHJzL3NoYXBleG1sLnhtbFBLBQYAAAAA&#10;BgAGAFsBAAC8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573C60C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Cs/>
                                <w:color w:val="000000"/>
                                <w:sz w:val="22"/>
                                <w:szCs w:val="22"/>
                                <w:lang w:val="zh-CN"/>
                              </w:rPr>
                            </w:pPr>
                            <w:r>
                              <w:rPr>
                                <w:rFonts w:hint="eastAsia"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C</w:t>
                            </w:r>
                          </w:p>
                        </w:txbxContent>
                      </v:textbox>
                    </v:rect>
                    <v:line id="Line 417" o:spid="_x0000_s1026" o:spt="20" style="position:absolute;left:6142;top:2758;height:1;width:332;" filled="f" stroked="t" coordsize="21600,21600" o:gfxdata="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Lm&#10;G83CAAAA4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rect id="Rectangle 418" o:spid="_x0000_s1026" o:spt="1" style="position:absolute;left:5738;top:2456;height:754;width:696;" filled="f" stroked="f" coordsize="21600,21600" o:gfxdata="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K2qtRPFAAAA4wAAAA8AAAAAAAAAAQAgAAAAIgAAAGRycy9kb3ducmV2LnhtbFBLAQIUABQAAAAI&#10;AIdO4kAzLwWeOwAAADkAAAAQAAAAAAAAAAEAIAAAABQBAABkcnMvc2hhcGV4bWwueG1sUEsFBgAA&#10;AAAGAAYAWwEAAL4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30BE390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Cs/>
                                <w:color w:val="000000"/>
                                <w:sz w:val="22"/>
                                <w:szCs w:val="22"/>
                                <w:vertAlign w:val="subscript"/>
                                <w:lang w:val="zh-CN"/>
                              </w:rPr>
                            </w:pPr>
                            <w:r>
                              <w:rPr>
                                <w:rFonts w:ascii="Book Antiqua" w:hAnsi="Book Antiqua"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iCs/>
                                <w:color w:val="000000"/>
                                <w:sz w:val="22"/>
                                <w:szCs w:val="22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rect>
                    <v:line id="Line 419" o:spid="_x0000_s1026" o:spt="20" style="position:absolute;left:6174;top:2412;height:777;width:756;" filled="f" stroked="t" coordsize="21600,21600" o:gfxdata="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muE&#10;VcEAAADi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Group 420" o:spid="_x0000_s1026" o:spt="203" style="position:absolute;left:7426;top:1702;height:1943;width:2140;" coordorigin="7586,1709" coordsize="2140,1943" o:gfxdata="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">
                    <o:lock v:ext="edit" aspectratio="f"/>
                    <v:line id="Line 388" o:spid="_x0000_s1026" o:spt="20" style="position:absolute;left:8229;top:1932;flip:y;height:1207;width:1;" filled="f" stroked="t" coordsize="21600,21600" o:gfxdata="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tx+c&#10;8sEAAADh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Line 389" o:spid="_x0000_s1026" o:spt="20" style="position:absolute;left:8229;top:3139;height:0;width:1270;" filled="f" stroked="t" coordsize="21600,21600" o:gfxdata="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qgEJlMQAAADj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rect id="Rectangle 390" o:spid="_x0000_s1026" o:spt="1" style="position:absolute;left:7972;top:3034;height:618;width:426;" filled="f" stroked="f" coordsize="21600,21600" o:gfxdata="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YN&#10;c4nCAAAA4wAAAA8AAAAAAAAAAQAgAAAAIgAAAGRycy9kb3ducmV2LnhtbFBLAQIUABQAAAAIAIdO&#10;4kAzLwWeOwAAADkAAAAQAAAAAAAAAAEAIAAAABEBAABkcnMvc2hhcGV4bWwueG1sUEsFBgAAAAAG&#10;AAYAWwEAALs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2C56E19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color w:val="000000"/>
                                <w:sz w:val="22"/>
                                <w:szCs w:val="22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Rectangle 424" o:spid="_x0000_s1026" o:spt="1" style="position:absolute;left:8162;top:1709;height:618;width:415;" filled="f" stroked="f" coordsize="21600,21600" o:gfxdata="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J3&#10;EKLCAAAA4wAAAA8AAAAAAAAAAQAgAAAAIgAAAGRycy9kb3ducmV2LnhtbFBLAQIUABQAAAAIAIdO&#10;4kAzLwWeOwAAADkAAAAQAAAAAAAAAAEAIAAAABEBAABkcnMvc2hhcGV4bWwueG1sUEsFBgAAAAAG&#10;AAYAWwEAALs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7EBF4E8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Book Antiqua" w:hAnsi="Book Antiqua" w:cs="宋体"/>
                                <w:i/>
                                <w:iCs/>
                                <w:color w:val="000000"/>
                                <w:sz w:val="22"/>
                                <w:szCs w:val="22"/>
                                <w:lang w:val="zh-CN"/>
                              </w:rPr>
                            </w:pPr>
                            <w:r>
                              <w:rPr>
                                <w:rFonts w:ascii="Book Antiqua" w:hAnsi="Book Antiqua"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v</w:t>
                            </w:r>
                          </w:p>
                        </w:txbxContent>
                      </v:textbox>
                    </v:rect>
                    <v:rect id="Rectangle 425" o:spid="_x0000_s1026" o:spt="1" style="position:absolute;left:9335;top:2918;height:497;width:391;" filled="f" stroked="f" coordsize="21600,21600" o:gfxdata="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WkM&#10;fMEAAADiAAAADwAAAAAAAAABACAAAAAiAAAAZHJzL2Rvd25yZXYueG1sUEsBAhQAFAAAAAgAh07i&#10;QDMvBZ47AAAAOQAAABAAAAAAAAAAAQAgAAAAEAEAAGRycy9zaGFwZXhtbC54bWxQSwUGAAAAAAYA&#10;BgBbAQAAug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49417600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22"/>
                                <w:szCs w:val="22"/>
                                <w:lang w:val="zh-CN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t</w:t>
                            </w:r>
                          </w:p>
                        </w:txbxContent>
                      </v:textbox>
                    </v:rect>
                    <v:rect id="Rectangle 426" o:spid="_x0000_s1026" o:spt="1" style="position:absolute;left:8577;top:3116;height:374;width:640;" filled="f" stroked="f" coordsize="21600,21600" o:gfxdata="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MO&#10;wcDCAAAA4wAAAA8AAAAAAAAAAQAgAAAAIgAAAGRycy9kb3ducmV2LnhtbFBLAQIUABQAAAAIAIdO&#10;4kAzLwWeOwAAADkAAAAQAAAAAAAAAAEAIAAAABEBAABkcnMvc2hhcGV4bWwueG1sUEsFBgAAAAAG&#10;AAYAWwEAALs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3AF314D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Cs/>
                                <w:color w:val="000000"/>
                                <w:sz w:val="22"/>
                                <w:szCs w:val="22"/>
                                <w:lang w:val="zh-CN"/>
                              </w:rPr>
                            </w:pPr>
                            <w:r>
                              <w:rPr>
                                <w:rFonts w:hint="eastAsia"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D</w:t>
                            </w:r>
                          </w:p>
                        </w:txbxContent>
                      </v:textbox>
                    </v:rect>
                    <v:line id="Line 427" o:spid="_x0000_s1026" o:spt="20" style="position:absolute;left:8226;top:2570;height:1;width:256;" filled="f" stroked="t" coordsize="21600,21600" o:gfxdata="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Nz&#10;QGfCAAAA4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rect id="Rectangle 428" o:spid="_x0000_s1026" o:spt="1" style="position:absolute;left:7818;top:2316;height:453;width:582;" filled="f" stroked="f" coordsize="21600,21600" o:gfxdata="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+&#10;SBJLwwAAAOMAAAAPAAAAAAAAAAEAIAAAACIAAABkcnMvZG93bnJldi54bWxQSwECFAAUAAAACACH&#10;TuJAMy8FnjsAAAA5AAAAEAAAAAAAAAABACAAAAASAQAAZHJzL3NoYXBleG1sLnhtbFBLBQYAAAAA&#10;BgAGAFsBAAC8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026B339D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Cs/>
                                <w:color w:val="000000"/>
                                <w:sz w:val="22"/>
                                <w:szCs w:val="22"/>
                                <w:vertAlign w:val="subscript"/>
                                <w:lang w:val="zh-CN"/>
                              </w:rPr>
                            </w:pPr>
                            <w:r>
                              <w:rPr>
                                <w:rFonts w:ascii="Book Antiqua" w:hAnsi="Book Antiqua"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iCs/>
                                <w:color w:val="000000"/>
                                <w:sz w:val="22"/>
                                <w:szCs w:val="22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rect>
                    <v:rect id="Rectangle 429" o:spid="_x0000_s1026" o:spt="1" style="position:absolute;left:7586;top:2594;height:613;width:756;" filled="f" stroked="f" coordsize="21600,21600" o:gfxdata="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I8e++jFAAAA4gAAAA8AAAAAAAAAAQAgAAAAIgAAAGRycy9kb3ducmV2LnhtbFBLAQIUABQAAAAI&#10;AIdO4kAzLwWeOwAAADkAAAAQAAAAAAAAAAEAIAAAABQBAABkcnMvc2hhcGV4bWwueG1sUEsFBgAA&#10;AAAGAAYAWwEAAL4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711080BE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Cs/>
                                <w:color w:val="000000"/>
                                <w:sz w:val="22"/>
                                <w:szCs w:val="22"/>
                                <w:vertAlign w:val="subscript"/>
                                <w:lang w:val="zh-CN"/>
                              </w:rPr>
                            </w:pPr>
                            <w:r>
                              <w:rPr>
                                <w:rFonts w:hint="eastAsia"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0.5</w:t>
                            </w:r>
                            <w:r>
                              <w:rPr>
                                <w:rFonts w:ascii="Book Antiqua" w:hAnsi="Book Antiqua"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iCs/>
                                <w:color w:val="000000"/>
                                <w:sz w:val="22"/>
                                <w:szCs w:val="22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rect>
                    <v:line id="Line 430" o:spid="_x0000_s1026" o:spt="20" style="position:absolute;left:8198;top:2860;height:1;width:256;" filled="f" stroked="t" coordsize="21600,21600" o:gfxdata="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GSu&#10;aWzCAAAA4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line id="Line 431" o:spid="_x0000_s1026" o:spt="20" style="position:absolute;left:8475;top:2550;flip:y;height:307;width:1;" filled="f" stroked="t" coordsize="21600,21600" o:gfxdata="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NL&#10;INzCAAAA4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line id="Line 432" o:spid="_x0000_s1026" o:spt="20" style="position:absolute;left:8228;top:2325;height:239;width:254;" filled="f" stroked="t" coordsize="21600,21600" o:gfxdata="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X&#10;3TPGwwAAAOEAAAAPAAAAAAAAAAEAIAAAACIAAABkcnMvZG93bnJldi54bWxQSwECFAAUAAAACACH&#10;TuJAMy8FnjsAAAA5AAAAEAAAAAAAAAABACAAAAASAQAAZHJzL3NoYXBleG1sLnhtbFBLBQYAAAAA&#10;BgAGAFsBAAC8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33" o:spid="_x0000_s1026" o:spt="20" style="position:absolute;left:8482;top:2864;height:250;width:324;" filled="f" stroked="t" coordsize="21600,21600" o:gfxdata="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D&#10;2XAdwwAAAOIAAAAPAAAAAAAAAAEAIAAAACIAAABkcnMvZG93bnJldi54bWxQSwECFAAUAAAACACH&#10;TuJAMy8FnjsAAAA5AAAAEAAAAAAAAAABACAAAAASAQAAZHJzL3NoYXBleG1sLnhtbFBLBQYAAAAA&#10;BgAGAFsBAAC8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</v:group>
                <v:shape id="_x0000_s1026" o:spid="_x0000_s1026" o:spt="202" type="#_x0000_t202" style="position:absolute;left:1999547;top:988498;height:254635;width:617220;" filled="f" stroked="f" coordsize="21600,21600" o:gfxdata="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 w14:paraId="13D36BC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3BE7DE5E" w14:textId="77777777" w:rsidR="0060582F" w:rsidRDefault="0060582F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</w:p>
    <w:p w14:paraId="494A9D68" w14:textId="77777777" w:rsidR="0060582F" w:rsidRDefault="0060582F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</w:p>
    <w:p w14:paraId="4E856FC7" w14:textId="77777777" w:rsidR="0060582F" w:rsidRDefault="0060582F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</w:p>
    <w:p w14:paraId="701E0CB1" w14:textId="77777777" w:rsidR="0060582F" w:rsidRDefault="0060582F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</w:p>
    <w:p w14:paraId="4BD9D59D" w14:textId="77777777" w:rsidR="0060582F" w:rsidRDefault="0060582F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</w:p>
    <w:p w14:paraId="7EE4D6DA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bCs/>
          <w:color w:val="000000" w:themeColor="text1"/>
          <w:sz w:val="22"/>
          <w:szCs w:val="22"/>
        </w:rPr>
      </w:pPr>
      <w:r>
        <w:rPr>
          <w:bCs/>
          <w:color w:val="000000" w:themeColor="text1"/>
          <w:sz w:val="22"/>
          <w:szCs w:val="22"/>
        </w:rPr>
        <w:t>【答案】</w:t>
      </w:r>
      <w:r>
        <w:rPr>
          <w:bCs/>
          <w:color w:val="000000" w:themeColor="text1"/>
          <w:sz w:val="22"/>
          <w:szCs w:val="22"/>
        </w:rPr>
        <w:t>B</w:t>
      </w:r>
    </w:p>
    <w:p w14:paraId="2C135BD6" w14:textId="77777777" w:rsidR="0060582F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8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2·</w:t>
      </w:r>
      <w:r>
        <w:rPr>
          <w:color w:val="000000" w:themeColor="text1"/>
          <w:sz w:val="22"/>
          <w:szCs w:val="22"/>
        </w:rPr>
        <w:t>重庆理综卷</w:t>
      </w:r>
      <w:r>
        <w:rPr>
          <w:color w:val="000000" w:themeColor="text1"/>
          <w:sz w:val="22"/>
          <w:szCs w:val="22"/>
        </w:rPr>
        <w:t>·18</w:t>
      </w:r>
      <w:r>
        <w:rPr>
          <w:color w:val="000000" w:themeColor="text1"/>
          <w:sz w:val="22"/>
          <w:szCs w:val="22"/>
        </w:rPr>
        <w:t>）冥王星与其附近的星体卡戎可视为双星系统，质量比约为</w:t>
      </w:r>
      <w:r>
        <w:rPr>
          <w:color w:val="000000" w:themeColor="text1"/>
          <w:sz w:val="22"/>
          <w:szCs w:val="22"/>
        </w:rPr>
        <w:t>7:1</w:t>
      </w:r>
      <w:r>
        <w:rPr>
          <w:color w:val="000000" w:themeColor="text1"/>
          <w:sz w:val="22"/>
          <w:szCs w:val="22"/>
        </w:rPr>
        <w:t>，同时绕它们连线上某点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做匀速圆周运动．由此可知</w: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color w:val="000000" w:themeColor="text1"/>
          <w:sz w:val="22"/>
          <w:szCs w:val="22"/>
        </w:rPr>
        <w:t>冥王星绕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运动的</w:t>
      </w:r>
    </w:p>
    <w:p w14:paraId="7DB6F748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轨道半径约为卡戎的</w:t>
      </w:r>
      <w:r>
        <w:rPr>
          <w:color w:val="000000" w:themeColor="text1"/>
          <w:position w:val="-24"/>
        </w:rPr>
        <w:object w:dxaOrig="243" w:dyaOrig="627" w14:anchorId="10D1835A">
          <v:shape id="_x0000_i1026" type="#_x0000_t75" style="width:12.1pt;height:31.4pt" o:ole="">
            <v:imagedata r:id="rId12" o:title=""/>
          </v:shape>
          <o:OLEObject Type="Embed" ProgID="Equation.DSMT4" ShapeID="_x0000_i1026" DrawAspect="Content" ObjectID="_1800736915" r:id="rId13"/>
        </w:object>
      </w:r>
      <w:r>
        <w:rPr>
          <w:color w:val="000000" w:themeColor="text1"/>
          <w:sz w:val="22"/>
          <w:szCs w:val="22"/>
        </w:rPr>
        <w:t xml:space="preserve">           B</w:t>
      </w:r>
      <w:r>
        <w:rPr>
          <w:color w:val="000000" w:themeColor="text1"/>
          <w:sz w:val="22"/>
          <w:szCs w:val="22"/>
        </w:rPr>
        <w:t>．角速度大小约为卡戎的</w:t>
      </w:r>
      <w:r>
        <w:rPr>
          <w:color w:val="000000" w:themeColor="text1"/>
          <w:position w:val="-24"/>
        </w:rPr>
        <w:object w:dxaOrig="243" w:dyaOrig="627" w14:anchorId="50A8C167">
          <v:shape id="_x0000_i1027" type="#_x0000_t75" style="width:12.1pt;height:31.4pt" o:ole="">
            <v:imagedata r:id="rId14" o:title=""/>
          </v:shape>
          <o:OLEObject Type="Embed" ProgID="Equation.DSMT4" ShapeID="_x0000_i1027" DrawAspect="Content" ObjectID="_1800736916" r:id="rId15"/>
        </w:object>
      </w:r>
    </w:p>
    <w:p w14:paraId="6F397D7D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线速度大小约为卡戎的</w:t>
      </w:r>
      <w:r>
        <w:rPr>
          <w:color w:val="000000" w:themeColor="text1"/>
          <w:sz w:val="22"/>
          <w:szCs w:val="22"/>
        </w:rPr>
        <w:t>7</w:t>
      </w:r>
      <w:r>
        <w:rPr>
          <w:color w:val="000000" w:themeColor="text1"/>
          <w:sz w:val="22"/>
          <w:szCs w:val="22"/>
        </w:rPr>
        <w:t>倍</w:t>
      </w:r>
      <w:r>
        <w:rPr>
          <w:color w:val="000000" w:themeColor="text1"/>
          <w:sz w:val="22"/>
          <w:szCs w:val="22"/>
        </w:rPr>
        <w:t xml:space="preserve">       D</w:t>
      </w:r>
      <w:r>
        <w:rPr>
          <w:color w:val="000000" w:themeColor="text1"/>
          <w:sz w:val="22"/>
          <w:szCs w:val="22"/>
        </w:rPr>
        <w:t>．向心力大小约为卡戎的</w:t>
      </w:r>
      <w:r>
        <w:rPr>
          <w:color w:val="000000" w:themeColor="text1"/>
          <w:sz w:val="22"/>
          <w:szCs w:val="22"/>
        </w:rPr>
        <w:t>7</w:t>
      </w:r>
      <w:r>
        <w:rPr>
          <w:color w:val="000000" w:themeColor="text1"/>
          <w:sz w:val="22"/>
          <w:szCs w:val="22"/>
        </w:rPr>
        <w:t>倍</w:t>
      </w:r>
    </w:p>
    <w:p w14:paraId="0B9019D4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bCs/>
          <w:color w:val="000000" w:themeColor="text1"/>
          <w:sz w:val="22"/>
          <w:szCs w:val="22"/>
        </w:rPr>
      </w:pPr>
      <w:r>
        <w:rPr>
          <w:bCs/>
          <w:color w:val="000000" w:themeColor="text1"/>
          <w:sz w:val="22"/>
          <w:szCs w:val="22"/>
        </w:rPr>
        <w:t>【答案】</w:t>
      </w:r>
      <w:r>
        <w:rPr>
          <w:bCs/>
          <w:color w:val="000000" w:themeColor="text1"/>
          <w:sz w:val="22"/>
          <w:szCs w:val="22"/>
        </w:rPr>
        <w:t>A</w:t>
      </w:r>
    </w:p>
    <w:p w14:paraId="323B7F68" w14:textId="77777777" w:rsidR="0060582F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9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2·</w:t>
      </w:r>
      <w:r>
        <w:rPr>
          <w:color w:val="000000" w:themeColor="text1"/>
          <w:sz w:val="22"/>
          <w:szCs w:val="22"/>
        </w:rPr>
        <w:t>重庆理综卷</w:t>
      </w:r>
      <w:r>
        <w:rPr>
          <w:color w:val="000000" w:themeColor="text1"/>
          <w:sz w:val="22"/>
          <w:szCs w:val="22"/>
        </w:rPr>
        <w:t>·19</w:t>
      </w:r>
      <w:r>
        <w:rPr>
          <w:color w:val="000000" w:themeColor="text1"/>
          <w:sz w:val="22"/>
          <w:szCs w:val="22"/>
        </w:rPr>
        <w:t>）以下是物理学史上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个著名的核反应方程：</w:t>
      </w:r>
      <w:r>
        <w:rPr>
          <w:color w:val="000000" w:themeColor="text1"/>
          <w:position w:val="-10"/>
          <w:sz w:val="22"/>
          <w:szCs w:val="22"/>
        </w:rPr>
        <w:object w:dxaOrig="1239" w:dyaOrig="342" w14:anchorId="7510759D">
          <v:shape id="_x0000_i1028" type="#_x0000_t75" alt="" style="width:61.85pt;height:17.15pt" o:ole="">
            <v:imagedata r:id="rId16" o:title=""/>
          </v:shape>
          <o:OLEObject Type="Embed" ProgID="Equation.DSMT4" ShapeID="_x0000_i1028" DrawAspect="Content" ObjectID="_1800736917" r:id="rId17"/>
        </w:objec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position w:val="-12"/>
          <w:sz w:val="22"/>
          <w:szCs w:val="22"/>
        </w:rPr>
        <w:object w:dxaOrig="1818" w:dyaOrig="378" w14:anchorId="137D0924">
          <v:shape id="_x0000_i1029" type="#_x0000_t75" style="width:90.85pt;height:18.85pt" o:ole="">
            <v:imagedata r:id="rId18" o:title=""/>
          </v:shape>
          <o:OLEObject Type="Embed" ProgID="Equation.DSMT4" ShapeID="_x0000_i1029" DrawAspect="Content" ObjectID="_1800736918" r:id="rId19"/>
        </w:objec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position w:val="-10"/>
          <w:sz w:val="22"/>
          <w:szCs w:val="22"/>
        </w:rPr>
        <w:object w:dxaOrig="1683" w:dyaOrig="342" w14:anchorId="3ED45C5B">
          <v:shape id="_x0000_i1030" type="#_x0000_t75" style="width:84.1pt;height:17.15pt" o:ole="">
            <v:imagedata r:id="rId20" o:title=""/>
          </v:shape>
          <o:OLEObject Type="Embed" ProgID="Equation.DSMT4" ShapeID="_x0000_i1030" DrawAspect="Content" ObjectID="_1800736919" r:id="rId21"/>
        </w:object>
      </w:r>
      <w:r>
        <w:rPr>
          <w:rFonts w:hint="eastAsia"/>
          <w:color w:val="000000" w:themeColor="text1"/>
          <w:position w:val="-10"/>
          <w:sz w:val="22"/>
          <w:szCs w:val="22"/>
        </w:rPr>
        <w:t>，</w:t>
      </w:r>
      <w:r>
        <w:rPr>
          <w:color w:val="000000" w:themeColor="text1"/>
          <w:position w:val="-6"/>
          <w:sz w:val="22"/>
          <w:szCs w:val="22"/>
        </w:rPr>
        <w:object w:dxaOrig="202" w:dyaOrig="218" w14:anchorId="73E7E453">
          <v:shape id="_x0000_i1031" type="#_x0000_t75" style="width:10.15pt;height:10.85pt" o:ole="">
            <v:imagedata r:id="rId22" o:title=""/>
          </v:shape>
          <o:OLEObject Type="Embed" ProgID="Equation.DSMT4" ShapeID="_x0000_i1031" DrawAspect="Content" ObjectID="_1800736920" r:id="rId23"/>
        </w:objec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position w:val="-10"/>
          <w:sz w:val="22"/>
          <w:szCs w:val="22"/>
        </w:rPr>
        <w:object w:dxaOrig="218" w:dyaOrig="259" w14:anchorId="222F391E">
          <v:shape id="_x0000_i1032" type="#_x0000_t75" style="width:10.85pt;height:13.05pt" o:ole="">
            <v:imagedata r:id="rId24" o:title=""/>
          </v:shape>
          <o:OLEObject Type="Embed" ProgID="Equation.DSMT4" ShapeID="_x0000_i1032" DrawAspect="Content" ObjectID="_1800736921" r:id="rId25"/>
        </w:object>
      </w:r>
      <w:r>
        <w:rPr>
          <w:color w:val="000000" w:themeColor="text1"/>
          <w:sz w:val="22"/>
          <w:szCs w:val="22"/>
        </w:rPr>
        <w:t>和</w:t>
      </w:r>
      <w:r>
        <w:rPr>
          <w:color w:val="000000" w:themeColor="text1"/>
          <w:sz w:val="22"/>
          <w:szCs w:val="22"/>
        </w:rPr>
        <w:t>z</w:t>
      </w:r>
      <w:r>
        <w:rPr>
          <w:color w:val="000000" w:themeColor="text1"/>
          <w:sz w:val="22"/>
          <w:szCs w:val="22"/>
        </w:rPr>
        <w:t>是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种不同的粒子，其中</w:t>
      </w:r>
      <w:r>
        <w:rPr>
          <w:i/>
          <w:color w:val="000000" w:themeColor="text1"/>
          <w:sz w:val="22"/>
          <w:szCs w:val="22"/>
        </w:rPr>
        <w:t>z</w:t>
      </w:r>
      <w:r>
        <w:rPr>
          <w:color w:val="000000" w:themeColor="text1"/>
          <w:sz w:val="22"/>
          <w:szCs w:val="22"/>
        </w:rPr>
        <w:t>是</w:t>
      </w:r>
    </w:p>
    <w:p w14:paraId="2F9384C3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</w:t>
      </w:r>
      <w:r>
        <w:rPr>
          <w:i/>
          <w:iCs/>
          <w:color w:val="000000" w:themeColor="text1"/>
          <w:sz w:val="22"/>
          <w:szCs w:val="22"/>
        </w:rPr>
        <w:sym w:font="Symbol" w:char="0061"/>
      </w:r>
      <w:r>
        <w:rPr>
          <w:color w:val="000000" w:themeColor="text1"/>
          <w:sz w:val="22"/>
          <w:szCs w:val="22"/>
        </w:rPr>
        <w:t>粒子</w:t>
      </w:r>
      <w:r>
        <w:rPr>
          <w:color w:val="000000" w:themeColor="text1"/>
          <w:sz w:val="22"/>
          <w:szCs w:val="22"/>
        </w:rPr>
        <w:t xml:space="preserve">     B</w:t>
      </w:r>
      <w:r>
        <w:rPr>
          <w:color w:val="000000" w:themeColor="text1"/>
          <w:sz w:val="22"/>
          <w:szCs w:val="22"/>
        </w:rPr>
        <w:t>．质子</w:t>
      </w:r>
      <w:r>
        <w:rPr>
          <w:color w:val="000000" w:themeColor="text1"/>
          <w:sz w:val="22"/>
          <w:szCs w:val="22"/>
        </w:rPr>
        <w:t xml:space="preserve">    C</w:t>
      </w:r>
      <w:r>
        <w:rPr>
          <w:color w:val="000000" w:themeColor="text1"/>
          <w:sz w:val="22"/>
          <w:szCs w:val="22"/>
        </w:rPr>
        <w:t>．中子</w:t>
      </w:r>
      <w:r>
        <w:rPr>
          <w:color w:val="000000" w:themeColor="text1"/>
          <w:sz w:val="22"/>
          <w:szCs w:val="22"/>
        </w:rPr>
        <w:t xml:space="preserve">    D</w:t>
      </w:r>
      <w:r>
        <w:rPr>
          <w:color w:val="000000" w:themeColor="text1"/>
          <w:sz w:val="22"/>
          <w:szCs w:val="22"/>
        </w:rPr>
        <w:t>．电子</w:t>
      </w:r>
    </w:p>
    <w:p w14:paraId="4958E75C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bCs/>
          <w:color w:val="000000" w:themeColor="text1"/>
          <w:sz w:val="22"/>
          <w:szCs w:val="22"/>
        </w:rPr>
      </w:pPr>
      <w:r>
        <w:rPr>
          <w:bCs/>
          <w:color w:val="000000" w:themeColor="text1"/>
          <w:sz w:val="22"/>
          <w:szCs w:val="22"/>
        </w:rPr>
        <w:t>【答案】</w:t>
      </w:r>
      <w:r>
        <w:rPr>
          <w:bCs/>
          <w:color w:val="000000" w:themeColor="text1"/>
          <w:sz w:val="22"/>
          <w:szCs w:val="22"/>
        </w:rPr>
        <w:t>C</w:t>
      </w:r>
    </w:p>
    <w:p w14:paraId="72B088F0" w14:textId="77777777" w:rsidR="0060582F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0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2·</w:t>
      </w:r>
      <w:r>
        <w:rPr>
          <w:color w:val="000000" w:themeColor="text1"/>
          <w:sz w:val="22"/>
          <w:szCs w:val="22"/>
        </w:rPr>
        <w:t>重庆理综卷</w:t>
      </w:r>
      <w:r>
        <w:rPr>
          <w:color w:val="000000" w:themeColor="text1"/>
          <w:sz w:val="22"/>
          <w:szCs w:val="22"/>
        </w:rPr>
        <w:t>·20</w:t>
      </w:r>
      <w:r>
        <w:rPr>
          <w:color w:val="000000" w:themeColor="text1"/>
          <w:sz w:val="22"/>
          <w:szCs w:val="22"/>
        </w:rPr>
        <w:t>）空间中</w:t>
      </w:r>
      <w:r>
        <w:rPr>
          <w:i/>
          <w:color w:val="000000" w:themeColor="text1"/>
          <w:sz w:val="22"/>
          <w:szCs w:val="22"/>
        </w:rPr>
        <w:t>P</w:t>
      </w:r>
      <w:r>
        <w:rPr>
          <w:i/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两点处各固定一个点电荷，其中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点处为正点电荷，</w:t>
      </w:r>
      <w:r>
        <w:rPr>
          <w:i/>
          <w:color w:val="000000" w:themeColor="text1"/>
          <w:sz w:val="22"/>
          <w:szCs w:val="22"/>
        </w:rPr>
        <w:t>P</w:t>
      </w:r>
      <w:r>
        <w:rPr>
          <w:i/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两点附近电场的等势面分布如图所示，</w:t>
      </w:r>
      <w:r>
        <w:rPr>
          <w:i/>
          <w:color w:val="000000" w:themeColor="text1"/>
          <w:sz w:val="22"/>
          <w:szCs w:val="22"/>
        </w:rPr>
        <w:t>a</w:t>
      </w:r>
      <w:r>
        <w:rPr>
          <w:i/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b</w:t>
      </w:r>
      <w:r>
        <w:rPr>
          <w:i/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c</w:t>
      </w:r>
      <w:r>
        <w:rPr>
          <w:i/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为电场中的四个点．则</w:t>
      </w:r>
    </w:p>
    <w:p w14:paraId="79825B31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08AEFC35" wp14:editId="3C0E3B98">
                <wp:simplePos x="0" y="0"/>
                <wp:positionH relativeFrom="column">
                  <wp:posOffset>3720465</wp:posOffset>
                </wp:positionH>
                <wp:positionV relativeFrom="paragraph">
                  <wp:posOffset>171450</wp:posOffset>
                </wp:positionV>
                <wp:extent cx="1795145" cy="868045"/>
                <wp:effectExtent l="0" t="0" r="0" b="8255"/>
                <wp:wrapSquare wrapText="bothSides"/>
                <wp:docPr id="4172" name="画布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191778300" name="Group 4174"/>
                        <wpg:cNvGrpSpPr/>
                        <wpg:grpSpPr>
                          <a:xfrm>
                            <a:off x="0" y="0"/>
                            <a:ext cx="1714500" cy="832485"/>
                            <a:chOff x="1874" y="1637"/>
                            <a:chExt cx="2700" cy="1311"/>
                          </a:xfrm>
                        </wpg:grpSpPr>
                        <wps:wsp>
                          <wps:cNvPr id="934632262" name="Oval 41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4" y="2135"/>
                              <a:ext cx="386" cy="29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5581531" name="Oval 4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472" y="2147"/>
                              <a:ext cx="370" cy="3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7578912" name="Line 41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80" y="1763"/>
                              <a:ext cx="1" cy="11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1122479480" name="Oval 4178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8" y="1998"/>
                              <a:ext cx="757" cy="597"/>
                            </a:xfrm>
                            <a:prstGeom prst="ellips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4705725" name="Oval 417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25" y="1849"/>
                              <a:ext cx="984" cy="896"/>
                            </a:xfrm>
                            <a:prstGeom prst="ellips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0675052" name="Oval 4180"/>
                          <wps:cNvSpPr>
                            <a:spLocks noChangeArrowheads="1"/>
                          </wps:cNvSpPr>
                          <wps:spPr bwMode="auto">
                            <a:xfrm>
                              <a:off x="3419" y="1998"/>
                              <a:ext cx="756" cy="597"/>
                            </a:xfrm>
                            <a:prstGeom prst="ellips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539546" name="Oval 4181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4" y="1861"/>
                              <a:ext cx="984" cy="897"/>
                            </a:xfrm>
                            <a:prstGeom prst="ellips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3392058" name="Text Box 41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4" y="2023"/>
                              <a:ext cx="302" cy="5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55F0B9EC" w14:textId="77777777" w:rsidR="0060582F" w:rsidRDefault="0060582F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cs="宋体"/>
                                    <w:b/>
                                    <w:bCs/>
                                    <w:color w:val="00000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6440047" name="Text Box 41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72" y="1985"/>
                              <a:ext cx="302" cy="5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5DAEF1D7" w14:textId="77777777" w:rsidR="0060582F" w:rsidRDefault="0060582F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cs="宋体"/>
                                    <w:b/>
                                    <w:bCs/>
                                    <w:color w:val="00000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3440181" name="Text Box 4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3" y="1637"/>
                              <a:ext cx="420" cy="3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21C078B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cs="宋体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95584320" name="Oval 4185"/>
                          <wps:cNvSpPr>
                            <a:spLocks noChangeArrowheads="1"/>
                          </wps:cNvSpPr>
                          <wps:spPr bwMode="auto">
                            <a:xfrm>
                              <a:off x="3851" y="2559"/>
                              <a:ext cx="32" cy="3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5441975" name="Oval 4186"/>
                          <wps:cNvSpPr>
                            <a:spLocks noChangeArrowheads="1"/>
                          </wps:cNvSpPr>
                          <wps:spPr bwMode="auto">
                            <a:xfrm>
                              <a:off x="3991" y="1861"/>
                              <a:ext cx="31" cy="3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1908763" name="Oval 4187"/>
                          <wps:cNvSpPr>
                            <a:spLocks noChangeArrowheads="1"/>
                          </wps:cNvSpPr>
                          <wps:spPr bwMode="auto">
                            <a:xfrm>
                              <a:off x="2327" y="2035"/>
                              <a:ext cx="33" cy="3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8531576" name="Oval 418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9" y="2520"/>
                              <a:ext cx="31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7869625" name="Oval 4189"/>
                          <wps:cNvSpPr>
                            <a:spLocks noChangeArrowheads="1"/>
                          </wps:cNvSpPr>
                          <wps:spPr bwMode="auto">
                            <a:xfrm>
                              <a:off x="3589" y="2267"/>
                              <a:ext cx="55" cy="6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9897157" name="Oval 41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742" y="2258"/>
                              <a:ext cx="56" cy="6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364154" name="Text Box 41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36" y="2284"/>
                              <a:ext cx="420" cy="3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487F5C2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cs="宋体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4995996" name="Text Box 41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40" y="1821"/>
                              <a:ext cx="420" cy="3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892356A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cs="宋体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50175484" name="Text Box 41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3" y="2384"/>
                              <a:ext cx="421" cy="3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D53E88A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cs="宋体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0195511" name="Text Box 41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06" y="2111"/>
                              <a:ext cx="420" cy="3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4ACB182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cs="宋体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8562998" name="Text Box 4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94" y="2171"/>
                              <a:ext cx="420" cy="3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EAFB551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cs="宋体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609858721" name="Group 4196"/>
                          <wpg:cNvGrpSpPr/>
                          <wpg:grpSpPr>
                            <a:xfrm rot="-5400000">
                              <a:off x="2754" y="2241"/>
                              <a:ext cx="1151" cy="111"/>
                              <a:chOff x="8474" y="5417"/>
                              <a:chExt cx="1367" cy="680"/>
                            </a:xfrm>
                          </wpg:grpSpPr>
                          <wps:wsp>
                            <wps:cNvPr id="849750761" name="Freeform 12"/>
                            <wps:cNvSpPr/>
                            <wps:spPr bwMode="auto">
                              <a:xfrm>
                                <a:off x="9162" y="5417"/>
                                <a:ext cx="679" cy="680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2147483647 w 1280"/>
                                  <a:gd name="T3" fmla="*/ 2147483647 h 1280"/>
                                  <a:gd name="T4" fmla="*/ 2147483647 w 1280"/>
                                  <a:gd name="T5" fmla="*/ 2147483647 h 1280"/>
                                  <a:gd name="T6" fmla="*/ 2147483647 w 1280"/>
                                  <a:gd name="T7" fmla="*/ 2147483647 h 1280"/>
                                  <a:gd name="T8" fmla="*/ 2147483647 w 1280"/>
                                  <a:gd name="T9" fmla="*/ 2147483647 h 1280"/>
                                  <a:gd name="T10" fmla="*/ 2147483647 w 1280"/>
                                  <a:gd name="T11" fmla="*/ 2147483647 h 1280"/>
                                  <a:gd name="T12" fmla="*/ 2147483647 w 1280"/>
                                  <a:gd name="T13" fmla="*/ 2147483647 h 1280"/>
                                  <a:gd name="T14" fmla="*/ 2147483647 w 1280"/>
                                  <a:gd name="T15" fmla="*/ 2147483647 h 1280"/>
                                  <a:gd name="T16" fmla="*/ 2147483647 w 1280"/>
                                  <a:gd name="T17" fmla="*/ 2147483647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46125412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328906768" name="Freeform 19"/>
                            <wps:cNvSpPr/>
                            <wps:spPr bwMode="auto">
                              <a:xfrm flipH="1">
                                <a:off x="8474" y="5417"/>
                                <a:ext cx="680" cy="680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2147483647 w 1280"/>
                                  <a:gd name="T3" fmla="*/ 2147483647 h 1280"/>
                                  <a:gd name="T4" fmla="*/ 2147483647 w 1280"/>
                                  <a:gd name="T5" fmla="*/ 2147483647 h 1280"/>
                                  <a:gd name="T6" fmla="*/ 2147483647 w 1280"/>
                                  <a:gd name="T7" fmla="*/ 2147483647 h 1280"/>
                                  <a:gd name="T8" fmla="*/ 2147483647 w 1280"/>
                                  <a:gd name="T9" fmla="*/ 2147483647 h 1280"/>
                                  <a:gd name="T10" fmla="*/ 2147483647 w 1280"/>
                                  <a:gd name="T11" fmla="*/ 2147483647 h 1280"/>
                                  <a:gd name="T12" fmla="*/ 2147483647 w 1280"/>
                                  <a:gd name="T13" fmla="*/ 2147483647 h 1280"/>
                                  <a:gd name="T14" fmla="*/ 2147483647 w 1280"/>
                                  <a:gd name="T15" fmla="*/ 2147483647 h 1280"/>
                                  <a:gd name="T16" fmla="*/ 2147483647 w 1280"/>
                                  <a:gd name="T17" fmla="*/ 2147483647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77A642C2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g:grpSp>
                          <wpg:cNvPr id="1562169499" name="Group 4199"/>
                          <wpg:cNvGrpSpPr/>
                          <wpg:grpSpPr>
                            <a:xfrm rot="5400000" flipH="1">
                              <a:off x="2444" y="2280"/>
                              <a:ext cx="1151" cy="111"/>
                              <a:chOff x="8474" y="5417"/>
                              <a:chExt cx="1367" cy="680"/>
                            </a:xfrm>
                          </wpg:grpSpPr>
                          <wps:wsp>
                            <wps:cNvPr id="1344074159" name="Freeform 12"/>
                            <wps:cNvSpPr/>
                            <wps:spPr bwMode="auto">
                              <a:xfrm>
                                <a:off x="9162" y="5417"/>
                                <a:ext cx="679" cy="680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2147483647 w 1280"/>
                                  <a:gd name="T3" fmla="*/ 2147483647 h 1280"/>
                                  <a:gd name="T4" fmla="*/ 2147483647 w 1280"/>
                                  <a:gd name="T5" fmla="*/ 2147483647 h 1280"/>
                                  <a:gd name="T6" fmla="*/ 2147483647 w 1280"/>
                                  <a:gd name="T7" fmla="*/ 2147483647 h 1280"/>
                                  <a:gd name="T8" fmla="*/ 2147483647 w 1280"/>
                                  <a:gd name="T9" fmla="*/ 2147483647 h 1280"/>
                                  <a:gd name="T10" fmla="*/ 2147483647 w 1280"/>
                                  <a:gd name="T11" fmla="*/ 2147483647 h 1280"/>
                                  <a:gd name="T12" fmla="*/ 2147483647 w 1280"/>
                                  <a:gd name="T13" fmla="*/ 2147483647 h 1280"/>
                                  <a:gd name="T14" fmla="*/ 2147483647 w 1280"/>
                                  <a:gd name="T15" fmla="*/ 2147483647 h 1280"/>
                                  <a:gd name="T16" fmla="*/ 2147483647 w 1280"/>
                                  <a:gd name="T17" fmla="*/ 2147483647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27A41245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365328847" name="Freeform 19"/>
                            <wps:cNvSpPr/>
                            <wps:spPr bwMode="auto">
                              <a:xfrm flipH="1">
                                <a:off x="8474" y="5417"/>
                                <a:ext cx="680" cy="680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2147483647 w 1280"/>
                                  <a:gd name="T3" fmla="*/ 2147483647 h 1280"/>
                                  <a:gd name="T4" fmla="*/ 2147483647 w 1280"/>
                                  <a:gd name="T5" fmla="*/ 2147483647 h 1280"/>
                                  <a:gd name="T6" fmla="*/ 2147483647 w 1280"/>
                                  <a:gd name="T7" fmla="*/ 2147483647 h 1280"/>
                                  <a:gd name="T8" fmla="*/ 2147483647 w 1280"/>
                                  <a:gd name="T9" fmla="*/ 2147483647 h 1280"/>
                                  <a:gd name="T10" fmla="*/ 2147483647 w 1280"/>
                                  <a:gd name="T11" fmla="*/ 2147483647 h 1280"/>
                                  <a:gd name="T12" fmla="*/ 2147483647 w 1280"/>
                                  <a:gd name="T13" fmla="*/ 2147483647 h 1280"/>
                                  <a:gd name="T14" fmla="*/ 2147483647 w 1280"/>
                                  <a:gd name="T15" fmla="*/ 2147483647 h 1280"/>
                                  <a:gd name="T16" fmla="*/ 2147483647 w 1280"/>
                                  <a:gd name="T17" fmla="*/ 2147483647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11FAD1EA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画布 9" o:spid="_x0000_s1026" o:spt="203" style="position:absolute;left:0pt;margin-left:292.95pt;margin-top:13.5pt;height:68.35pt;width:141.35pt;mso-wrap-distance-bottom:0pt;mso-wrap-distance-left:9pt;mso-wrap-distance-right:9pt;mso-wrap-distance-top:0pt;z-index:251663360;mso-width-relative:page;mso-height-relative:page;" coordsize="1795145,868045" editas="canvas" o:gfxdata="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">
                <o:lock v:ext="edit" aspectratio="f"/>
                <v:shape id="画布 9" o:spid="_x0000_s1026" style="position:absolute;left:0;top:0;height:868045;width:1795145;" filled="f" stroked="f" coordsize="21600,21600" o:gfxdata="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">
                  <v:fill on="f" focussize="0,0"/>
                  <v:stroke on="f"/>
                  <v:imagedata o:title=""/>
                  <o:lock v:ext="edit" aspectratio="t"/>
                </v:shape>
                <v:group id="Group 4174" o:spid="_x0000_s1026" o:spt="203" style="position:absolute;left:0;top:0;height:832485;width:1714500;" coordorigin="1874,1637" coordsize="2700,1311" o:gfxdata="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">
                  <o:lock v:ext="edit" aspectratio="f"/>
                  <v:shape id="Oval 4175" o:spid="_x0000_s1026" o:spt="3" type="#_x0000_t3" style="position:absolute;left:2514;top:2135;height:299;width:386;" fillcolor="#FFFFFF" filled="t" stroked="t" coordsize="21600,21600" o:gfxdata="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t1&#10;9xzCAAAA4gAAAA8AAAAAAAAAAQAgAAAAIgAAAGRycy9kb3ducmV2LnhtbFBLAQIUABQAAAAIAIdO&#10;4kAzLwWeOwAAADkAAAAQAAAAAAAAAAEAIAAAABEBAABkcnMvc2hhcGV4bWwueG1sUEsFBgAAAAAG&#10;AAYAWwEAALs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4176" o:spid="_x0000_s1026" o:spt="3" type="#_x0000_t3" style="position:absolute;left:3472;top:2147;height:300;width:370;" fillcolor="#FFFFFF" filled="t" stroked="t" coordsize="21600,21600" o:gfxdata="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LAi&#10;u97CAAAA4gAAAA8AAAAAAAAAAQAgAAAAIgAAAGRycy9kb3ducmV2LnhtbFBLAQIUABQAAAAIAIdO&#10;4kAzLwWeOwAAADkAAAAQAAAAAAAAAAEAIAAAABEBAABkcnMvc2hhcGV4bWwueG1sUEsFBgAAAAAG&#10;AAYAWwEAALs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line id="Line 4177" o:spid="_x0000_s1026" o:spt="20" style="position:absolute;left:3180;top:1763;height:1185;width:1;" filled="f" stroked="t" coordsize="21600,21600" o:gfxdata="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Bi&#10;b/fCAAAA4wAAAA8AAAAAAAAAAQAgAAAAIgAAAGRycy9kb3ducmV2LnhtbFBLAQIUABQAAAAIAIdO&#10;4kAzLwWeOwAAADkAAAAQAAAAAAAAAAEAIAAAABEBAABkcnMvc2hhcGV4bWwueG1sUEsFBgAAAAAG&#10;AAYAWwEAALs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Oval 4178" o:spid="_x0000_s1026" o:spt="3" type="#_x0000_t3" style="position:absolute;left:2208;top:1998;height:597;width:757;" filled="f" stroked="t" coordsize="21600,21600" o:gfxdata="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3O34bsQAAADjAAAADwAAAAAAAAABACAAAAAiAAAAZHJzL2Rvd25yZXYueG1sUEsBAhQAFAAAAAgA&#10;h07iQDMvBZ47AAAAOQAAABAAAAAAAAAAAQAgAAAAEwEAAGRycy9zaGFwZXhtbC54bWxQSwUGAAAA&#10;AAYABgBbAQAAvQ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Oval 4179" o:spid="_x0000_s1026" o:spt="3" type="#_x0000_t3" style="position:absolute;left:2025;top:1849;height:896;width:984;" filled="f" stroked="t" coordsize="21600,21600" o:gfxdata="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Y/&#10;56nCAAAA4wAAAA8AAAAAAAAAAQAgAAAAIgAAAGRycy9kb3ducmV2LnhtbFBLAQIUABQAAAAIAIdO&#10;4kAzLwWeOwAAADkAAAAQAAAAAAAAAAEAIAAAABEBAABkcnMvc2hhcGV4bWwueG1sUEsFBgAAAAAG&#10;AAYAWwEAALs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Oval 4180" o:spid="_x0000_s1026" o:spt="3" type="#_x0000_t3" style="position:absolute;left:3419;top:1998;height:597;width:756;" filled="f" stroked="t" coordsize="21600,21600" o:gfxdata="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4iO79MQAAADiAAAADwAAAAAAAAABACAAAAAiAAAAZHJzL2Rvd25yZXYueG1sUEsBAhQAFAAAAAgA&#10;h07iQDMvBZ47AAAAOQAAABAAAAAAAAAAAQAgAAAAEwEAAGRycy9zaGFwZXhtbC54bWxQSwUGAAAA&#10;AAYABgBbAQAAvQ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Oval 4181" o:spid="_x0000_s1026" o:spt="3" type="#_x0000_t3" style="position:absolute;left:3364;top:1861;height:897;width:984;" filled="f" stroked="t" coordsize="21600,21600" o:gfxdata="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T&#10;AgMCwwAAAOEAAAAPAAAAAAAAAAEAIAAAACIAAABkcnMvZG93bnJldi54bWxQSwECFAAUAAAACACH&#10;TuJAMy8FnjsAAAA5AAAAEAAAAAAAAAABACAAAAASAQAAZHJzL3NoYXBleG1sLnhtbFBLBQYAAAAA&#10;BgAGAFsBAAC8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Text Box 4182" o:spid="_x0000_s1026" o:spt="202" type="#_x0000_t202" style="position:absolute;left:1874;top:2023;height:598;width:302;" fillcolor="#FFFFFF" filled="t" stroked="f" coordsize="21600,21600" o:gfxdata="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bJ+wvQAA&#10;AOI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 w14:paraId="5A43DA4E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cs="宋体"/>
                              <w:b/>
                              <w:bCs/>
                              <w:color w:val="000000"/>
                              <w:lang w:val="zh-CN"/>
                            </w:rPr>
                          </w:pPr>
                        </w:p>
                      </w:txbxContent>
                    </v:textbox>
                  </v:shape>
                  <v:shape id="Text Box 4183" o:spid="_x0000_s1026" o:spt="202" type="#_x0000_t202" style="position:absolute;left:4272;top:1985;height:599;width:302;" fillcolor="#FFFFFF" filled="t" stroked="f" coordsize="21600,21600" o:gfxdata="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F7uXG/&#10;AAAA4wAAAA8AAAAAAAAAAQAgAAAAIgAAAGRycy9kb3ducmV2LnhtbFBLAQIUABQAAAAIAIdO4kAz&#10;LwWeOwAAADkAAAAQAAAAAAAAAAEAIAAAAA4BAABkcnMvc2hhcGV4bWwueG1sUEsFBgAAAAAGAAYA&#10;WwEAALgDAAAAAA==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 w14:paraId="33E5C534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cs="宋体"/>
                              <w:b/>
                              <w:bCs/>
                              <w:color w:val="000000"/>
                              <w:lang w:val="zh-CN"/>
                            </w:rPr>
                          </w:pPr>
                        </w:p>
                      </w:txbxContent>
                    </v:textbox>
                  </v:shape>
                  <v:shape id="Text Box 4184" o:spid="_x0000_s1026" o:spt="202" type="#_x0000_t202" style="position:absolute;left:3883;top:1637;height:345;width:420;" filled="f" stroked="f" coordsize="21600,21600" o:gfxdata="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DNBP&#10;AMEAAADj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 w14:paraId="5CA5B1F4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cs="宋体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</w:rPr>
                            <w:t>d</w:t>
                          </w:r>
                        </w:p>
                      </w:txbxContent>
                    </v:textbox>
                  </v:shape>
                  <v:shape id="Oval 4185" o:spid="_x0000_s1026" o:spt="3" type="#_x0000_t3" style="position:absolute;left:3851;top:2559;height:38;width:32;" fillcolor="#000000" filled="t" stroked="t" coordsize="21600,21600" o:gfxdata="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u&#10;Z7l7wwAAAOMAAAAPAAAAAAAAAAEAIAAAACIAAABkcnMvZG93bnJldi54bWxQSwECFAAUAAAACACH&#10;TuJAMy8FnjsAAAA5AAAAEAAAAAAAAAABACAAAAASAQAAZHJzL3NoYXBleG1sLnhtbFBLBQYAAAAA&#10;BgAGAFsBAAC8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4186" o:spid="_x0000_s1026" o:spt="3" type="#_x0000_t3" style="position:absolute;left:3991;top:1861;height:38;width:31;" fillcolor="#000000" filled="t" stroked="t" coordsize="21600,21600" o:gfxdata="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j&#10;lY+owwAAAOIAAAAPAAAAAAAAAAEAIAAAACIAAABkcnMvZG93bnJldi54bWxQSwECFAAUAAAACACH&#10;TuJAMy8FnjsAAAA5AAAAEAAAAAAAAAABACAAAAASAQAAZHJzL3NoYXBleG1sLnhtbFBLBQYAAAAA&#10;BgAGAFsBAAC8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4187" o:spid="_x0000_s1026" o:spt="3" type="#_x0000_t3" style="position:absolute;left:2327;top:2035;height:38;width:33;" fillcolor="#000000" filled="t" stroked="t" coordsize="21600,21600" o:gfxdata="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2Mokz&#10;wAAAAOMAAAAPAAAAAAAAAAEAIAAAACIAAABkcnMvZG93bnJldi54bWxQSwECFAAUAAAACACHTuJA&#10;My8FnjsAAAA5AAAAEAAAAAAAAAABACAAAAAPAQAAZHJzL3NoYXBleG1sLnhtbFBLBQYAAAAABgAG&#10;AFsBAAC5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4188" o:spid="_x0000_s1026" o:spt="3" type="#_x0000_t3" style="position:absolute;left:2339;top:2520;height:40;width:31;" fillcolor="#000000" filled="t" stroked="t" coordsize="21600,21600" o:gfxdata="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FK+Nq&#10;wAAAAOMAAAAPAAAAAAAAAAEAIAAAACIAAABkcnMvZG93bnJldi54bWxQSwECFAAUAAAACACHTuJA&#10;My8FnjsAAAA5AAAAEAAAAAAAAAABACAAAAAPAQAAZHJzL3NoYXBleG1sLnhtbFBLBQYAAAAABgAG&#10;AFsBAAC5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4189" o:spid="_x0000_s1026" o:spt="3" type="#_x0000_t3" style="position:absolute;left:3589;top:2267;height:67;width:55;" fillcolor="#000000" filled="t" stroked="t" coordsize="21600,21600" o:gfxdata="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Xl&#10;8r/CAAAA4gAAAA8AAAAAAAAAAQAgAAAAIgAAAGRycy9kb3ducmV2LnhtbFBLAQIUABQAAAAIAIdO&#10;4kAzLwWeOwAAADkAAAAQAAAAAAAAAAEAIAAAABEBAABkcnMvc2hhcGV4bWwueG1sUEsFBgAAAAAG&#10;AAYAWwEAALs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4190" o:spid="_x0000_s1026" o:spt="3" type="#_x0000_t3" style="position:absolute;left:2742;top:2258;height:66;width:56;" fillcolor="#000000" filled="t" stroked="t" coordsize="21600,21600" o:gfxdata="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Sh&#10;U9TCAAAA4gAAAA8AAAAAAAAAAQAgAAAAIgAAAGRycy9kb3ducmV2LnhtbFBLAQIUABQAAAAIAIdO&#10;4kAzLwWeOwAAADkAAAAQAAAAAAAAAAEAIAAAABEBAABkcnMvc2hhcGV4bWwueG1sUEsFBgAAAAAG&#10;AAYAWwEAALs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Text Box 4191" o:spid="_x0000_s1026" o:spt="202" type="#_x0000_t202" style="position:absolute;left:3636;top:2284;height:346;width:420;" filled="f" stroked="f" coordsize="21600,21600" o:gfxdata="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G81EtTFAAAA4gAAAA8AAAAAAAAAAQAgAAAAIgAAAGRycy9kb3ducmV2LnhtbFBLAQIUABQAAAAI&#10;AIdO4kAzLwWeOwAAADkAAAAQAAAAAAAAAAEAIAAAABQBAABkcnMvc2hhcGV4bWwueG1sUEsFBgAA&#10;AAAGAAYAWwEAAL4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 w14:paraId="72D2F882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cs="宋体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192" o:spid="_x0000_s1026" o:spt="202" type="#_x0000_t202" style="position:absolute;left:2040;top:1821;height:344;width:420;" filled="f" stroked="f" coordsize="21600,21600" o:gfxdata="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br2ux&#10;wAAAAOI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 w14:paraId="36C0CD8A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cs="宋体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193" o:spid="_x0000_s1026" o:spt="202" type="#_x0000_t202" style="position:absolute;left:2013;top:2384;height:345;width:421;" filled="f" stroked="f" coordsize="21600,21600" o:gfxdata="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OeWMDzFAAAA4gAAAA8AAAAAAAAAAQAgAAAAIgAAAGRycy9kb3ducmV2LnhtbFBLAQIUABQAAAAI&#10;AIdO4kAzLwWeOwAAADkAAAAQAAAAAAAAAAEAIAAAABQBAABkcnMvc2hhcGV4bWwueG1sUEsFBgAA&#10;AAAGAAYAWwEAAL4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 w14:paraId="36F64FB5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cs="宋体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194" o:spid="_x0000_s1026" o:spt="202" type="#_x0000_t202" style="position:absolute;left:2406;top:2111;height:345;width:420;" filled="f" stroked="f" coordsize="21600,21600" o:gfxdata="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k&#10;oX8iwwAAAOE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 w14:paraId="59DFE32C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cs="宋体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4195" o:spid="_x0000_s1026" o:spt="202" type="#_x0000_t202" style="position:absolute;left:3494;top:2171;height:345;width:420;" filled="f" stroked="f" coordsize="21600,21600" o:gfxdata="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t24/&#10;B8EAAADi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 w14:paraId="0DF2465A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cs="宋体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</w:rPr>
                            <w:t>P</w:t>
                          </w:r>
                        </w:p>
                      </w:txbxContent>
                    </v:textbox>
                  </v:shape>
                  <v:group id="Group 4196" o:spid="_x0000_s1026" o:spt="203" style="position:absolute;left:2754;top:2241;height:111;width:1151;rotation:-5898240f;" coordorigin="8474,5417" coordsize="1367,680" o:gfxdata="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gSjXu8MAAADjAAAADwAAAAAAAAABACAAAAAiAAAAZHJzL2Rvd25y&#10;ZXYueG1sUEsBAhQAFAAAAAgAh07iQDMvBZ47AAAAOQAAABUAAAAAAAAAAQAgAAAAEgEAAGRycy9n&#10;cm91cHNoYXBleG1sLnhtbFBLBQYAAAAABgAGAGABAADPAwAAAAA=&#10;">
                    <o:lock v:ext="edit" aspectratio="f"/>
                    <v:shape id="Freeform 12" o:spid="_x0000_s1026" o:spt="100" style="position:absolute;left:9162;top:5417;height:680;width:679;" filled="f" stroked="t" coordsize="1280,1280" o:gfxdata="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AKO&#10;r53CAAAA4gAAAA8AAAAAAAAAAQAgAAAAIgAAAGRycy9kb3ducmV2LnhtbFBLAQIUABQAAAAIAIdO&#10;4kAzLwWeOwAAADkAAAAQAAAAAAAAAAEAIAAAABEBAABkcnMvc2hhcGV4bWwueG1sUEsFBgAAAAAG&#10;AAYAWwEAALsDAAAAAA==&#10;" path="m0,0c53,3,107,7,160,20c213,33,267,53,320,80c373,107,427,140,480,180c533,220,587,267,640,320c693,373,747,433,800,500c853,567,907,640,960,720c1013,800,1067,887,1120,980c1173,1073,1226,1176,1280,1280e">
                      <v:path textboxrect="0,0,1280,1280" o:connectlocs="0,0;1139172965,1140850687;1139172965,1140850687;1139172965,1140850687;1139172965,1140850687;1139172965,1140850687;1139172965,1140850687;1139172965,1140850687;1139172965,1140850687" o:connectangles="0,0,0,0,0,0,0,0,0"/>
                      <v:fill on="f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61F40BC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Freeform 19" o:spid="_x0000_s1026" o:spt="100" style="position:absolute;left:8474;top:5417;flip:x;height:680;width:680;" filled="f" stroked="t" coordsize="1280,1280" o:gfxdata="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4&#10;9Vz0wwAAAOMAAAAPAAAAAAAAAAEAIAAAACIAAABkcnMvZG93bnJldi54bWxQSwECFAAUAAAACACH&#10;TuJAMy8FnjsAAAA5AAAAEAAAAAAAAAABACAAAAASAQAAZHJzL3NoYXBleG1sLnhtbFBLBQYAAAAA&#10;BgAGAFsBAAC8AwAAAAA=&#10;" path="m0,0c53,3,107,7,160,20c213,33,267,53,320,80c373,107,427,140,480,180c533,220,587,267,640,320c693,373,747,433,800,500c853,567,907,640,960,720c1013,800,1067,887,1120,980c1173,1073,1226,1176,1280,1280e">
                      <v:path textboxrect="0,0,1280,1280" o:connectlocs="0,0;1140850687,1140850687;1140850687,1140850687;1140850687,1140850687;1140850687,1140850687;1140850687,1140850687;1140850687,1140850687;1140850687,1140850687;1140850687,1140850687" o:connectangles="0,0,0,0,0,0,0,0,0"/>
                      <v:fill on="f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177D188C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Group 4199" o:spid="_x0000_s1026" o:spt="203" style="position:absolute;left:2444;top:2280;flip:x;height:111;width:1151;rotation:-5898240f;" coordorigin="8474,5417" coordsize="1367,680" o:gfxdata="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VctyG8AAAADjAAAADwAAAAAAAAABACAAAAAiAAAAZHJzL2Rvd25yZXYu&#10;eG1sUEsBAhQAFAAAAAgAh07iQDMvBZ47AAAAOQAAABUAAAAAAAAAAQAgAAAADwEAAGRycy9ncm91&#10;cHNoYXBleG1sLnhtbFBLBQYAAAAABgAGAGABAADMAwAAAAA=&#10;">
                    <o:lock v:ext="edit" aspectratio="f"/>
                    <v:shape id="Freeform 12" o:spid="_x0000_s1026" o:spt="100" style="position:absolute;left:9162;top:5417;height:680;width:679;" filled="f" stroked="t" coordsize="1280,1280" o:gfxdata="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ws57K&#10;wAAAAOMAAAAPAAAAAAAAAAEAIAAAACIAAABkcnMvZG93bnJldi54bWxQSwECFAAUAAAACACHTuJA&#10;My8FnjsAAAA5AAAAEAAAAAAAAAABACAAAAAPAQAAZHJzL3NoYXBleG1sLnhtbFBLBQYAAAAABgAG&#10;AFsBAAC5AwAAAAA=&#10;" path="m0,0c53,3,107,7,160,20c213,33,267,53,320,80c373,107,427,140,480,180c533,220,587,267,640,320c693,373,747,433,800,500c853,567,907,640,960,720c1013,800,1067,887,1120,980c1173,1073,1226,1176,1280,1280e">
                      <v:path textboxrect="0,0,1280,1280" o:connectlocs="0,0;1139172965,1140850687;1139172965,1140850687;1139172965,1140850687;1139172965,1140850687;1139172965,1140850687;1139172965,1140850687;1139172965,1140850687;1139172965,1140850687" o:connectangles="0,0,0,0,0,0,0,0,0"/>
                      <v:fill on="f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29678AE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Freeform 19" o:spid="_x0000_s1026" o:spt="100" style="position:absolute;left:8474;top:5417;flip:x;height:680;width:680;" filled="f" stroked="t" coordsize="1280,1280" o:gfxdata="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W&#10;janZwwAAAOIAAAAPAAAAAAAAAAEAIAAAACIAAABkcnMvZG93bnJldi54bWxQSwECFAAUAAAACACH&#10;TuJAMy8FnjsAAAA5AAAAEAAAAAAAAAABACAAAAASAQAAZHJzL3NoYXBleG1sLnhtbFBLBQYAAAAA&#10;BgAGAFsBAAC8AwAAAAA=&#10;" path="m0,0c53,3,107,7,160,20c213,33,267,53,320,80c373,107,427,140,480,180c533,220,587,267,640,320c693,373,747,433,800,500c853,567,907,640,960,720c1013,800,1067,887,1120,980c1173,1073,1226,1176,1280,1280e">
                      <v:path textboxrect="0,0,1280,1280" o:connectlocs="0,0;1140850687,1140850687;1140850687,1140850687;1140850687,1140850687;1140850687,1140850687;1140850687,1140850687;1140850687,1140850687;1140850687,1140850687;1140850687,1140850687" o:connectangles="0,0,0,0,0,0,0,0,0"/>
                      <v:fill on="f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1C37FEB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P</w:t>
      </w:r>
      <w:r>
        <w:rPr>
          <w:i/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两点处的电荷等量同种</w:t>
      </w:r>
    </w:p>
    <w:p w14:paraId="18F15852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点和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点的电场强度相同</w:t>
      </w:r>
    </w:p>
    <w:p w14:paraId="7DD5FC74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点的电势低于</w:t>
      </w:r>
      <w:r>
        <w:rPr>
          <w:i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点的电势</w:t>
      </w:r>
    </w:p>
    <w:p w14:paraId="1542F6F6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．负电荷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到</w:t>
      </w:r>
      <w:r>
        <w:rPr>
          <w:i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，电势能减少</w:t>
      </w:r>
    </w:p>
    <w:p w14:paraId="450908EB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【答案】</w:t>
      </w:r>
      <w:r>
        <w:rPr>
          <w:color w:val="000000" w:themeColor="text1"/>
          <w:sz w:val="22"/>
          <w:szCs w:val="22"/>
        </w:rPr>
        <w:t>D</w:t>
      </w:r>
    </w:p>
    <w:p w14:paraId="06A7F924" w14:textId="77777777" w:rsidR="0060582F" w:rsidRDefault="00000000">
      <w:pPr>
        <w:adjustRightInd w:val="0"/>
        <w:snapToGrid w:val="0"/>
        <w:spacing w:line="312" w:lineRule="auto"/>
        <w:ind w:left="442" w:hangingChars="200" w:hanging="442"/>
        <w:jc w:val="left"/>
        <w:rPr>
          <w:color w:val="000000" w:themeColor="text1"/>
          <w:sz w:val="22"/>
          <w:szCs w:val="22"/>
        </w:rPr>
      </w:pPr>
      <w:r>
        <w:rPr>
          <w:b/>
          <w:noProof/>
          <w:color w:val="000000" w:themeColor="text1"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 wp14:anchorId="091114DB" wp14:editId="6F59D8D7">
                <wp:simplePos x="0" y="0"/>
                <wp:positionH relativeFrom="column">
                  <wp:posOffset>4809490</wp:posOffset>
                </wp:positionH>
                <wp:positionV relativeFrom="paragraph">
                  <wp:posOffset>40640</wp:posOffset>
                </wp:positionV>
                <wp:extent cx="1400810" cy="1413510"/>
                <wp:effectExtent l="0" t="0" r="0" b="0"/>
                <wp:wrapSquare wrapText="bothSides"/>
                <wp:docPr id="520" name="画布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71643221" name="Group 522"/>
                        <wpg:cNvGrpSpPr/>
                        <wpg:grpSpPr>
                          <a:xfrm>
                            <a:off x="0" y="0"/>
                            <a:ext cx="1400810" cy="1413510"/>
                            <a:chOff x="4238" y="1698"/>
                            <a:chExt cx="2206" cy="2226"/>
                          </a:xfrm>
                        </wpg:grpSpPr>
                        <wps:wsp>
                          <wps:cNvPr id="1511818341" name="Rectangle 523"/>
                          <wps:cNvSpPr>
                            <a:spLocks noChangeArrowheads="1"/>
                          </wps:cNvSpPr>
                          <wps:spPr bwMode="auto">
                            <a:xfrm>
                              <a:off x="4324" y="3183"/>
                              <a:ext cx="456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4D4B0285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772087208" name="Rectangle 5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780" y="3483"/>
                              <a:ext cx="1110" cy="4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60523DFD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color w:val="000000"/>
                                    <w:lang w:val="zh-CN"/>
                                  </w:rPr>
                                  <w:t>题</w:t>
                                </w:r>
                                <w:r>
                                  <w:rPr>
                                    <w:color w:val="000000"/>
                                  </w:rPr>
                                  <w:t>21</w:t>
                                </w:r>
                                <w:r>
                                  <w:rPr>
                                    <w:color w:val="000000"/>
                                    <w:lang w:val="zh-CN"/>
                                  </w:rPr>
                                  <w:t>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1228955018" name="Group 525"/>
                          <wpg:cNvGrpSpPr/>
                          <wpg:grpSpPr>
                            <a:xfrm>
                              <a:off x="4658" y="2028"/>
                              <a:ext cx="1244" cy="1266"/>
                              <a:chOff x="5174" y="2124"/>
                              <a:chExt cx="1598" cy="1626"/>
                            </a:xfrm>
                          </wpg:grpSpPr>
                          <wps:wsp>
                            <wps:cNvPr id="1493322020" name="Rectangle 526"/>
                            <wps:cNvSpPr>
                              <a:spLocks noChangeArrowheads="1"/>
                            </wps:cNvSpPr>
                            <wps:spPr bwMode="auto">
                              <a:xfrm rot="-2537924">
                                <a:off x="5420" y="2368"/>
                                <a:ext cx="1115" cy="112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9382238" name="Line 5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382" y="2230"/>
                                <a:ext cx="314" cy="3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882871325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76" y="2124"/>
                                <a:ext cx="1596" cy="161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090370803" name="Group 529"/>
                            <wpg:cNvGrpSpPr/>
                            <wpg:grpSpPr>
                              <a:xfrm>
                                <a:off x="5280" y="2224"/>
                                <a:ext cx="1382" cy="1382"/>
                                <a:chOff x="3892" y="1974"/>
                                <a:chExt cx="1457" cy="1457"/>
                              </a:xfrm>
                            </wpg:grpSpPr>
                            <wps:wsp>
                              <wps:cNvPr id="2016641871" name="Line 1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08" y="1974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373529700" name="Line 11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908" y="1974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452033424" name="Line 1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08" y="2241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7989976" name="Line 12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908" y="2241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991678481" name="Line 1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08" y="2509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39352042" name="Line 12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908" y="2509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992947332" name="Line 1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08" y="2776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6859797" name="Line 12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908" y="2776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096158436" name="Line 1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76" y="1974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97634914" name="Line 12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76" y="1974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06295061" name="Line 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76" y="2241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88408051" name="Line 12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76" y="2241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872330533" name="Line 1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76" y="2509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857049872" name="Line 13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76" y="2509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7569683" name="Line 1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76" y="2776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92352410" name="Line 13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76" y="2776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522052329" name="Line 1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44" y="1974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941034" name="Line 13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44" y="1974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727716151" name="Line 1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44" y="2241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71592068" name="Line 13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44" y="2241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4117322" name="Line 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44" y="2509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504147362" name="Line 13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44" y="2509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777619075" name="Line 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44" y="2776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5654783" name="Line 14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44" y="2776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802229382" name="Line 1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13" y="1974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542972901" name="Line 14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713" y="1974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094123184" name="Line 1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13" y="2241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97926488" name="Line 14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713" y="2241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94802991" name="Line 1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13" y="2509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55521828" name="Line 1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713" y="2509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81883301" name="Line 1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13" y="2776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67947262" name="Line 14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713" y="2776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799207384" name="Line 1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91" y="1995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19399999" name="Line 13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991" y="1995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742286970" name="Line 1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91" y="2262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60201431" name="Line 13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991" y="2262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50538403" name="Line 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91" y="2530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18423524" name="Line 13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991" y="2530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344644246" name="Line 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91" y="2797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01640754" name="Line 14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991" y="2797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34183735" name="Line 1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60" y="1995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22945158" name="Line 14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60" y="1995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011629138" name="Line 1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60" y="2262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90614829" name="Line 14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60" y="2262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7581100" name="Line 1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60" y="2530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596813728" name="Line 1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60" y="2530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748720196" name="Line 1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60" y="2797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17513507" name="Line 14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60" y="2797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80344445" name="Line 1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92" y="3054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1969491" name="Line 12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892" y="3054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968141800" name="Line 1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92" y="3321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59885142" name="Line 12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892" y="3321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727349657" name="Line 1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60" y="3054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09982112" name="Line 13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60" y="3054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099080336" name="Line 1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60" y="3321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73151323" name="Line 13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60" y="3321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927121155" name="Line 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28" y="3054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97725970" name="Line 13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28" y="3054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89146529" name="Line 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28" y="3321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728543504" name="Line 14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28" y="3321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519420" name="Line 1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7" y="3054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49922336" name="Line 1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697" y="3054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98216364" name="Line 1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7" y="3321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7763628" name="Line 14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697" y="3321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70389748" name="Line 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5" y="3075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54079649" name="Line 13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975" y="3075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542871076" name="Line 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5" y="3342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12875980" name="Line 14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975" y="3342"/>
                                  <a:ext cx="90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81371545" name="Line 1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44" y="3075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087490551" name="Line 1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44" y="3075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926787221" name="Line 1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44" y="3342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798048093" name="Line 14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44" y="3342"/>
                                  <a:ext cx="89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60522953" name="Line 6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174" y="2528"/>
                                <a:ext cx="1222" cy="12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96265847" name="Rectangle 603"/>
                          <wps:cNvSpPr>
                            <a:spLocks noChangeArrowheads="1"/>
                          </wps:cNvSpPr>
                          <wps:spPr bwMode="auto">
                            <a:xfrm>
                              <a:off x="5824" y="3159"/>
                              <a:ext cx="456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6297175B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006193517" name="Rectangle 604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2" y="1824"/>
                              <a:ext cx="456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03B7D75B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489783691" name="Rectangle 605"/>
                          <wps:cNvSpPr>
                            <a:spLocks noChangeArrowheads="1"/>
                          </wps:cNvSpPr>
                          <wps:spPr bwMode="auto">
                            <a:xfrm>
                              <a:off x="5828" y="1884"/>
                              <a:ext cx="456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68E2D973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72875704" name="Rectangle 606"/>
                          <wps:cNvSpPr>
                            <a:spLocks noChangeArrowheads="1"/>
                          </wps:cNvSpPr>
                          <wps:spPr bwMode="auto">
                            <a:xfrm>
                              <a:off x="4988" y="3204"/>
                              <a:ext cx="630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2BFC6D79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P'</w:t>
                                </w:r>
                              </w:p>
                              <w:p w14:paraId="0E00734E" w14:textId="77777777" w:rsidR="0060582F" w:rsidRDefault="0060582F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83814745" name="Rectangle 607"/>
                          <wps:cNvSpPr>
                            <a:spLocks noChangeArrowheads="1"/>
                          </wps:cNvSpPr>
                          <wps:spPr bwMode="auto">
                            <a:xfrm>
                              <a:off x="5814" y="2442"/>
                              <a:ext cx="630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356517EC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N'</w:t>
                                </w:r>
                              </w:p>
                              <w:p w14:paraId="025378F4" w14:textId="77777777" w:rsidR="0060582F" w:rsidRDefault="0060582F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21357410" name="Rectangle 608"/>
                          <wps:cNvSpPr>
                            <a:spLocks noChangeArrowheads="1"/>
                          </wps:cNvSpPr>
                          <wps:spPr bwMode="auto">
                            <a:xfrm>
                              <a:off x="5050" y="1698"/>
                              <a:ext cx="630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4544B2B0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M'</w:t>
                                </w:r>
                              </w:p>
                              <w:p w14:paraId="7787E220" w14:textId="77777777" w:rsidR="0060582F" w:rsidRDefault="0060582F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922978763" name="Rectangle 60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38" y="2409"/>
                              <a:ext cx="630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5D1C3586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Q'</w:t>
                                </w:r>
                              </w:p>
                              <w:p w14:paraId="1E3E4207" w14:textId="77777777" w:rsidR="0060582F" w:rsidRDefault="0060582F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画布 8" o:spid="_x0000_s1026" o:spt="203" style="position:absolute;left:0pt;margin-left:378.7pt;margin-top:3.2pt;height:111.3pt;width:110.3pt;mso-wrap-distance-bottom:0pt;mso-wrap-distance-left:9pt;mso-wrap-distance-right:9pt;mso-wrap-distance-top:0pt;z-index:251662336;mso-width-relative:page;mso-height-relative:page;" coordsize="1400810,1413510" editas="canvas" o:gfxdata="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">
                <o:lock v:ext="edit" aspectratio="f"/>
                <v:shape id="画布 8" o:spid="_x0000_s1026" style="position:absolute;left:0;top:0;height:1413510;width:1400810;" filled="f" stroked="f" coordsize="21600,21600" o:gfxdata="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">
                  <v:fill on="f" focussize="0,0"/>
                  <v:stroke on="f"/>
                  <v:imagedata o:title=""/>
                  <o:lock v:ext="edit" aspectratio="t"/>
                </v:shape>
                <v:group id="Group 522" o:spid="_x0000_s1026" o:spt="203" style="position:absolute;left:0;top:0;height:1413510;width:1400810;" coordorigin="4238,1698" coordsize="2206,2226" o:gfxdata="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">
                  <o:lock v:ext="edit" aspectratio="f"/>
                  <v:rect id="Rectangle 523" o:spid="_x0000_s1026" o:spt="1" style="position:absolute;left:4324;top:3183;height:484;width:456;" filled="f" stroked="f" coordsize="21600,21600" o:gfxdata="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+e&#10;TFnCAAAA4wAAAA8AAAAAAAAAAQAgAAAAIgAAAGRycy9kb3ducmV2LnhtbFBLAQIUABQAAAAIAIdO&#10;4kAzLwWeOwAAADkAAAAQAAAAAAAAAAEAIAAAABEBAABkcnMvc2hhcGV4bWwueG1sUEsFBgAAAAAG&#10;AAYAWwEAALs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4E3A8AC1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</w:rPr>
                            <w:t>Q</w:t>
                          </w:r>
                        </w:p>
                      </w:txbxContent>
                    </v:textbox>
                  </v:rect>
                  <v:rect id="Rectangle 524" o:spid="_x0000_s1026" o:spt="1" style="position:absolute;left:4780;top:3483;height:441;width:1110;" filled="f" stroked="f" coordsize="21600,21600" o:gfxdata="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u&#10;DSRLwwAAAOM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47828128">
                          <w:pPr>
                            <w:autoSpaceDE w:val="0"/>
                            <w:autoSpaceDN w:val="0"/>
                            <w:adjustRightInd w:val="0"/>
                            <w:rPr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color w:val="000000"/>
                              <w:lang w:val="zh-CN"/>
                            </w:rPr>
                            <w:t>题</w:t>
                          </w:r>
                          <w:r>
                            <w:rPr>
                              <w:color w:val="000000"/>
                            </w:rPr>
                            <w:t>21</w:t>
                          </w:r>
                          <w:r>
                            <w:rPr>
                              <w:color w:val="000000"/>
                              <w:lang w:val="zh-CN"/>
                            </w:rPr>
                            <w:t>图</w:t>
                          </w:r>
                        </w:p>
                      </w:txbxContent>
                    </v:textbox>
                  </v:rect>
                  <v:group id="Group 525" o:spid="_x0000_s1026" o:spt="203" style="position:absolute;left:4658;top:2028;height:1266;width:1244;" coordorigin="5174,2124" coordsize="1598,1626" o:gfxdata="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">
                    <o:lock v:ext="edit" aspectratio="f"/>
                    <v:rect id="Rectangle 526" o:spid="_x0000_s1026" o:spt="1" style="position:absolute;left:5420;top:2368;height:1122;width:1115;rotation:-2772090f;" filled="f" stroked="t" coordsize="21600,21600" o:gfxdata="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V8&#10;KxLCAAAA4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miterlimit="8" joinstyle="miter"/>
                      <v:imagedata o:title=""/>
                      <o:lock v:ext="edit" aspectratio="f"/>
                    </v:rect>
                    <v:line id="Line 527" o:spid="_x0000_s1026" o:spt="20" style="position:absolute;left:6382;top:2230;flip:y;height:314;width:314;" filled="f" stroked="t" coordsize="21600,21600" o:gfxdata="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d09H2/&#10;AAAA4g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rect id="Rectangle 528" o:spid="_x0000_s1026" o:spt="1" style="position:absolute;left:5176;top:2124;height:1614;width:1596;" filled="f" stroked="t" coordsize="21600,21600" o:gfxdata="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W&#10;TVJLwwAAAOIAAAAPAAAAAAAAAAEAIAAAACIAAABkcnMvZG93bnJldi54bWxQSwECFAAUAAAACACH&#10;TuJAMy8FnjsAAAA5AAAAEAAAAAAAAAABACAAAAASAQAAZHJzL3NoYXBleG1sLnhtbFBLBQYAAAAA&#10;BgAGAFsBAAC8AwAAAAA=&#10;">
                      <v:fill on="f" focussize="0,0"/>
                      <v:stroke color="#000000" miterlimit="8" joinstyle="miter"/>
                      <v:imagedata o:title=""/>
                      <o:lock v:ext="edit" aspectratio="f"/>
                    </v:rect>
                    <v:group id="Group 529" o:spid="_x0000_s1026" o:spt="203" style="position:absolute;left:5280;top:2224;height:1382;width:1382;" coordorigin="3892,1974" coordsize="1457,1457" o:gfxdata="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O6MtfbEAAAA4wAAAA8AAAAAAAAAAQAgAAAAIgAAAGRycy9kb3du&#10;cmV2LnhtbFBLAQIUABQAAAAIAIdO4kAzLwWeOwAAADkAAAAVAAAAAAAAAAEAIAAAABMBAABkcnMv&#10;Z3JvdXBzaGFwZXhtbC54bWxQSwUGAAAAAAYABgBgAQAA0AMAAAAA&#10;">
                      <o:lock v:ext="edit" aspectratio="f"/>
                      <v:line id="Line 117" o:spid="_x0000_s1026" o:spt="20" style="position:absolute;left:3908;top:1974;height:89;width:89;" filled="f" stroked="t" coordsize="21600,21600" o:gfxdata="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0O/vWc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18" o:spid="_x0000_s1026" o:spt="20" style="position:absolute;left:3908;top:1974;flip:x;height:89;width:89;" filled="f" stroked="t" coordsize="21600,21600" o:gfxdata="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7TPnJ8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19" o:spid="_x0000_s1026" o:spt="20" style="position:absolute;left:3908;top:2241;height:89;width:89;" filled="f" stroked="t" coordsize="21600,21600" o:gfxdata="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Y&#10;GBFx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0" o:spid="_x0000_s1026" o:spt="20" style="position:absolute;left:3908;top:2241;flip:x;height:89;width:89;" filled="f" stroked="t" coordsize="21600,21600" o:gfxdata="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TBd&#10;pMEAAADg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1" o:spid="_x0000_s1026" o:spt="20" style="position:absolute;left:3908;top:2509;height:89;width:89;" filled="f" stroked="t" coordsize="21600,21600" o:gfxdata="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t58CwsQAAADi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2" o:spid="_x0000_s1026" o:spt="20" style="position:absolute;left:3908;top:2509;flip:x;height:89;width:89;" filled="f" stroked="t" coordsize="21600,21600" o:gfxdata="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y1w4j&#10;wAAAAOM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3" o:spid="_x0000_s1026" o:spt="20" style="position:absolute;left:3908;top:2776;height:89;width:89;" filled="f" stroked="t" coordsize="21600,21600" o:gfxdata="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gu&#10;I8TCAAAA4w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4" o:spid="_x0000_s1026" o:spt="20" style="position:absolute;left:3908;top:2776;flip:x;height:89;width:89;" filled="f" stroked="t" coordsize="21600,21600" o:gfxdata="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9rs&#10;J8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5" o:spid="_x0000_s1026" o:spt="20" style="position:absolute;left:4176;top:1974;height:89;width:90;" filled="f" stroked="t" coordsize="21600,21600" o:gfxdata="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NQaEjbFAAAA4wAAAA8AAAAAAAAAAQAgAAAAIgAAAGRycy9kb3ducmV2LnhtbFBLAQIUABQAAAAI&#10;AIdO4kAzLwWeOwAAADkAAAAQAAAAAAAAAAEAIAAAABQBAABkcnMvc2hhcGV4bWwueG1sUEsFBgAA&#10;AAAGAAYAWwEAAL4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6" o:spid="_x0000_s1026" o:spt="20" style="position:absolute;left:4176;top:1974;flip:x;height:89;width:90;" filled="f" stroked="t" coordsize="21600,21600" o:gfxdata="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odaEIsQAAADi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7" o:spid="_x0000_s1026" o:spt="20" style="position:absolute;left:4176;top:2241;height:89;width:90;" filled="f" stroked="t" coordsize="21600,21600" o:gfxdata="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LSri68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8" o:spid="_x0000_s1026" o:spt="20" style="position:absolute;left:4176;top:2241;flip:x;height:89;width:90;" filled="f" stroked="t" coordsize="21600,21600" o:gfxdata="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f&#10;drkD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9" o:spid="_x0000_s1026" o:spt="20" style="position:absolute;left:4176;top:2509;height:89;width:90;" filled="f" stroked="t" coordsize="21600,21600" o:gfxdata="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D&#10;w3Wg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0" o:spid="_x0000_s1026" o:spt="20" style="position:absolute;left:4176;top:2509;flip:x;height:89;width:90;" filled="f" stroked="t" coordsize="21600,21600" o:gfxdata="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wsBM4cQAAADi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1" o:spid="_x0000_s1026" o:spt="20" style="position:absolute;left:4176;top:2776;height:89;width:90;" filled="f" stroked="t" coordsize="21600,21600" o:gfxdata="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3wc&#10;S8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2" o:spid="_x0000_s1026" o:spt="20" style="position:absolute;left:4176;top:2776;flip:x;height:89;width:90;" filled="f" stroked="t" coordsize="21600,21600" o:gfxdata="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y/DIs8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3" o:spid="_x0000_s1026" o:spt="20" style="position:absolute;left:4444;top:1974;height:89;width:90;" filled="f" stroked="t" coordsize="21600,21600" o:gfxdata="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16/&#10;7c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4" o:spid="_x0000_s1026" o:spt="20" style="position:absolute;left:4444;top:1974;flip:x;height:89;width:90;" filled="f" stroked="t" coordsize="21600,21600" o:gfxdata="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fOK&#10;RcEAAADg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5" o:spid="_x0000_s1026" o:spt="20" style="position:absolute;left:4444;top:2241;height:89;width:90;" filled="f" stroked="t" coordsize="21600,21600" o:gfxdata="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yo&#10;RSfCAAAA4w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6" o:spid="_x0000_s1026" o:spt="20" style="position:absolute;left:4444;top:2241;flip:x;height:89;width:90;" filled="f" stroked="t" coordsize="21600,21600" o:gfxdata="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0QayTs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7" o:spid="_x0000_s1026" o:spt="20" style="position:absolute;left:4444;top:2509;height:89;width:90;" filled="f" stroked="t" coordsize="21600,21600" o:gfxdata="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gpbzzMQAAADh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8" o:spid="_x0000_s1026" o:spt="20" style="position:absolute;left:4444;top:2509;flip:x;height:89;width:90;" filled="f" stroked="t" coordsize="21600,21600" o:gfxdata="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LdM&#10;kM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9" o:spid="_x0000_s1026" o:spt="20" style="position:absolute;left:4444;top:2776;height:89;width:90;" filled="f" stroked="t" coordsize="21600,21600" o:gfxdata="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e&#10;rUuW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0" o:spid="_x0000_s1026" o:spt="20" style="position:absolute;left:4444;top:2776;flip:x;height:89;width:90;" filled="f" stroked="t" coordsize="21600,21600" o:gfxdata="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2sr09&#10;wAAAAOI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1" o:spid="_x0000_s1026" o:spt="20" style="position:absolute;left:4713;top:1974;height:89;width:89;" filled="f" stroked="t" coordsize="21600,21600" o:gfxdata="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P&#10;vVkx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2" o:spid="_x0000_s1026" o:spt="20" style="position:absolute;left:4713;top:1974;flip:x;height:89;width:89;" filled="f" stroked="t" coordsize="21600,21600" o:gfxdata="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pRL&#10;js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3" o:spid="_x0000_s1026" o:spt="20" style="position:absolute;left:4713;top:2241;height:89;width:89;" filled="f" stroked="t" coordsize="21600,21600" o:gfxdata="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jWCan8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4" o:spid="_x0000_s1026" o:spt="20" style="position:absolute;left:4713;top:2241;flip:x;height:89;width:89;" filled="f" stroked="t" coordsize="21600,21600" o:gfxdata="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v+KrPM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5" o:spid="_x0000_s1026" o:spt="20" style="position:absolute;left:4713;top:2509;height:89;width:89;" filled="f" stroked="t" coordsize="21600,21600" o:gfxdata="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D&#10;sTSl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6" o:spid="_x0000_s1026" o:spt="20" style="position:absolute;left:4713;top:2509;flip:x;height:89;width:89;" filled="f" stroked="t" coordsize="21600,21600" o:gfxdata="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x&#10;v2fN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7" o:spid="_x0000_s1026" o:spt="20" style="position:absolute;left:4713;top:2776;height:89;width:89;" filled="f" stroked="t" coordsize="21600,21600" o:gfxdata="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o&#10;xGYJ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8" o:spid="_x0000_s1026" o:spt="20" style="position:absolute;left:4713;top:2776;flip:x;height:89;width:89;" filled="f" stroked="t" coordsize="21600,21600" o:gfxdata="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0CTk&#10;0s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3" o:spid="_x0000_s1026" o:spt="20" style="position:absolute;left:4991;top:1995;height:89;width:90;" filled="f" stroked="t" coordsize="21600,21600" o:gfxdata="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P1RD&#10;Sc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4" o:spid="_x0000_s1026" o:spt="20" style="position:absolute;left:4991;top:1995;flip:x;height:89;width:90;" filled="f" stroked="t" coordsize="21600,21600" o:gfxdata="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Ivtwq/&#10;AAAA4g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5" o:spid="_x0000_s1026" o:spt="20" style="position:absolute;left:4991;top:2262;height:89;width:90;" filled="f" stroked="t" coordsize="21600,21600" o:gfxdata="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Awo&#10;6R3CAAAA4g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6" o:spid="_x0000_s1026" o:spt="20" style="position:absolute;left:4991;top:2262;flip:x;height:89;width:90;" filled="f" stroked="t" coordsize="21600,21600" o:gfxdata="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izn4e/&#10;AAAA4w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7" o:spid="_x0000_s1026" o:spt="20" style="position:absolute;left:4991;top:2530;height:89;width:90;" filled="f" stroked="t" coordsize="21600,21600" o:gfxdata="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GFJ&#10;ps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8" o:spid="_x0000_s1026" o:spt="20" style="position:absolute;left:4991;top:2530;flip:x;height:89;width:90;" filled="f" stroked="t" coordsize="21600,21600" o:gfxdata="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l&#10;p1fO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9" o:spid="_x0000_s1026" o:spt="20" style="position:absolute;left:4991;top:2797;height:89;width:90;" filled="f" stroked="t" coordsize="21600,21600" o:gfxdata="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Sfk&#10;ns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0" o:spid="_x0000_s1026" o:spt="20" style="position:absolute;left:4991;top:2797;flip:x;height:89;width:90;" filled="f" stroked="t" coordsize="21600,21600" o:gfxdata="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EU6&#10;Zc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1" o:spid="_x0000_s1026" o:spt="20" style="position:absolute;left:5260;top:1995;height:89;width:89;" filled="f" stroked="t" coordsize="21600,21600" o:gfxdata="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klna5MQAAADi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2" o:spid="_x0000_s1026" o:spt="20" style="position:absolute;left:5260;top:1995;flip:x;height:89;width:89;" filled="f" stroked="t" coordsize="21600,21600" o:gfxdata="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a7g5W&#10;wAAAAOI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3" o:spid="_x0000_s1026" o:spt="20" style="position:absolute;left:5260;top:2262;height:89;width:89;" filled="f" stroked="t" coordsize="21600,21600" o:gfxdata="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O+f&#10;18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4" o:spid="_x0000_s1026" o:spt="20" style="position:absolute;left:5260;top:2262;flip:x;height:89;width:89;" filled="f" stroked="t" coordsize="21600,21600" o:gfxdata="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c+GWV&#10;wAAAAOM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5" o:spid="_x0000_s1026" o:spt="20" style="position:absolute;left:5260;top:2530;height:89;width:89;" filled="f" stroked="t" coordsize="21600,21600" o:gfxdata="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wuT38&#10;wAAAAOI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6" o:spid="_x0000_s1026" o:spt="20" style="position:absolute;left:5260;top:2530;flip:x;height:89;width:89;" filled="f" stroked="t" coordsize="21600,21600" o:gfxdata="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ApwaunFAAAA4wAAAA8AAAAAAAAAAQAgAAAAIgAAAGRycy9kb3ducmV2LnhtbFBLAQIUABQAAAAI&#10;AIdO4kAzLwWeOwAAADkAAAAQAAAAAAAAAAEAIAAAABQBAABkcnMvc2hhcGV4bWwueG1sUEsFBgAA&#10;AAAGAAYAWwEAAL4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7" o:spid="_x0000_s1026" o:spt="20" style="position:absolute;left:5260;top:2797;height:89;width:89;" filled="f" stroked="t" coordsize="21600,21600" o:gfxdata="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t9gJC8QAAADi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8" o:spid="_x0000_s1026" o:spt="20" style="position:absolute;left:5260;top:2797;flip:x;height:89;width:89;" filled="f" stroked="t" coordsize="21600,21600" o:gfxdata="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h2yhB&#10;wAAAAOM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1" o:spid="_x0000_s1026" o:spt="20" style="position:absolute;left:3892;top:3054;height:89;width:89;" filled="f" stroked="t" coordsize="21600,21600" o:gfxdata="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IO&#10;BTzCAAAA4w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2" o:spid="_x0000_s1026" o:spt="20" style="position:absolute;left:3892;top:3054;flip:x;height:89;width:89;" filled="f" stroked="t" coordsize="21600,21600" o:gfxdata="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UuKs&#10;wAAAAOM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3" o:spid="_x0000_s1026" o:spt="20" style="position:absolute;left:3892;top:3321;height:89;width:89;" filled="f" stroked="t" coordsize="21600,21600" o:gfxdata="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G3A&#10;5e3CAAAA4g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4" o:spid="_x0000_s1026" o:spt="20" style="position:absolute;left:3892;top:3321;flip:x;height:89;width:89;" filled="f" stroked="t" coordsize="21600,21600" o:gfxdata="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DmYYX&#10;wAAAAOI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9" o:spid="_x0000_s1026" o:spt="20" style="position:absolute;left:4160;top:3054;height:89;width:90;" filled="f" stroked="t" coordsize="21600,21600" o:gfxdata="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ie&#10;bPDCAAAA4w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0" o:spid="_x0000_s1026" o:spt="20" style="position:absolute;left:4160;top:3054;flip:x;height:89;width:90;" filled="f" stroked="t" coordsize="21600,21600" o:gfxdata="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q&#10;iGlm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1" o:spid="_x0000_s1026" o:spt="20" style="position:absolute;left:4160;top:3321;height:89;width:90;" filled="f" stroked="t" coordsize="21600,21600" o:gfxdata="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4VHF5M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2" o:spid="_x0000_s1026" o:spt="20" style="position:absolute;left:4160;top:3321;flip:x;height:89;width:90;" filled="f" stroked="t" coordsize="21600,21600" o:gfxdata="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J&#10;2NeD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7" o:spid="_x0000_s1026" o:spt="20" style="position:absolute;left:4428;top:3054;height:89;width:90;" filled="f" stroked="t" coordsize="21600,21600" o:gfxdata="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QDu5isQAAADi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8" o:spid="_x0000_s1026" o:spt="20" style="position:absolute;left:4428;top:3054;flip:x;height:89;width:90;" filled="f" stroked="t" coordsize="21600,21600" o:gfxdata="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TNW6MM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9" o:spid="_x0000_s1026" o:spt="20" style="position:absolute;left:4428;top:3321;height:89;width:90;" filled="f" stroked="t" coordsize="21600,21600" o:gfxdata="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vzDREMQAAADi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0" o:spid="_x0000_s1026" o:spt="20" style="position:absolute;left:4428;top:3321;flip:x;height:89;width:90;" filled="f" stroked="t" coordsize="21600,21600" o:gfxdata="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5&#10;3YeX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5" o:spid="_x0000_s1026" o:spt="20" style="position:absolute;left:4697;top:3054;height:89;width:89;" filled="f" stroked="t" coordsize="21600,21600" o:gfxdata="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b7wje/&#10;AAAA4Q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6" o:spid="_x0000_s1026" o:spt="20" style="position:absolute;left:4697;top:3054;flip:x;height:89;width:89;" filled="f" stroked="t" coordsize="21600,21600" o:gfxdata="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Xw+Tz&#10;wAAAAOM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7" o:spid="_x0000_s1026" o:spt="20" style="position:absolute;left:4697;top:3321;height:89;width:89;" filled="f" stroked="t" coordsize="21600,21600" o:gfxdata="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jlH&#10;z8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8" o:spid="_x0000_s1026" o:spt="20" style="position:absolute;left:4697;top:3321;flip:x;height:89;width:89;" filled="f" stroked="t" coordsize="21600,21600" o:gfxdata="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W5eK2c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7" o:spid="_x0000_s1026" o:spt="20" style="position:absolute;left:4975;top:3075;height:89;width:90;" filled="f" stroked="t" coordsize="21600,21600" o:gfxdata="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OuX99&#10;wAAAAOI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8" o:spid="_x0000_s1026" o:spt="20" style="position:absolute;left:4975;top:3075;flip:x;height:89;width:90;" filled="f" stroked="t" coordsize="21600,21600" o:gfxdata="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fI8&#10;U8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9" o:spid="_x0000_s1026" o:spt="20" style="position:absolute;left:4975;top:3342;height:89;width:90;" filled="f" stroked="t" coordsize="21600,21600" o:gfxdata="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TVx0&#10;E8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0" o:spid="_x0000_s1026" o:spt="20" style="position:absolute;left:4975;top:3342;flip:x;height:89;width:90;" filled="f" stroked="t" coordsize="21600,21600" o:gfxdata="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DQ9pws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5" o:spid="_x0000_s1026" o:spt="20" style="position:absolute;left:5244;top:3075;height:89;width:89;" filled="f" stroked="t" coordsize="21600,21600" o:gfxdata="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3/cQ78QAAADi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6" o:spid="_x0000_s1026" o:spt="20" style="position:absolute;left:5244;top:3075;flip:x;height:89;width:89;" filled="f" stroked="t" coordsize="21600,21600" o:gfxdata="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THGMd8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7" o:spid="_x0000_s1026" o:spt="20" style="position:absolute;left:5244;top:3342;height:89;width:89;" filled="f" stroked="t" coordsize="21600,21600" o:gfxdata="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i0yCFsQAAADi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8" o:spid="_x0000_s1026" o:spt="20" style="position:absolute;left:5244;top:3342;flip:x;height:89;width:89;" filled="f" stroked="t" coordsize="21600,21600" o:gfxdata="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kaKL&#10;wAAAAOM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line id="Line 602" o:spid="_x0000_s1026" o:spt="20" style="position:absolute;left:5174;top:2528;flip:y;height:1222;width:1222;" filled="f" stroked="t" coordsize="21600,21600" o:gfxdata="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jm+r28AAAA&#10;4g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</v:group>
                  <v:rect id="Rectangle 603" o:spid="_x0000_s1026" o:spt="1" style="position:absolute;left:5824;top:3159;height:484;width:456;" filled="f" stroked="f" coordsize="21600,21600" o:gfxdata="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gLm6KcQAAADhAAAADwAAAAAAAAABACAAAAAiAAAAZHJzL2Rvd25yZXYueG1sUEsBAhQAFAAAAAgA&#10;h07iQDMvBZ47AAAAOQAAABAAAAAAAAAAAQAgAAAAEwEAAGRycy9zaGFwZXhtbC54bWxQSwUGAAAA&#10;AAYABgBbAQAAvQ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7A16D66C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</w:rPr>
                            <w:t>P</w:t>
                          </w:r>
                        </w:p>
                      </w:txbxContent>
                    </v:textbox>
                  </v:rect>
                  <v:rect id="Rectangle 604" o:spid="_x0000_s1026" o:spt="1" style="position:absolute;left:4312;top:1824;height:484;width:456;" filled="f" stroked="f" coordsize="21600,21600" o:gfxdata="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lqaV+cQAAADjAAAADwAAAAAAAAABACAAAAAiAAAAZHJzL2Rvd25yZXYueG1sUEsBAhQAFAAAAAgA&#10;h07iQDMvBZ47AAAAOQAAABAAAAAAAAAAAQAgAAAAEwEAAGRycy9zaGFwZXhtbC54bWxQSwUGAAAA&#10;AAYABgBbAQAAvQ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2BA932EB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</w:rPr>
                            <w:t>M</w:t>
                          </w:r>
                        </w:p>
                      </w:txbxContent>
                    </v:textbox>
                  </v:rect>
                  <v:rect id="Rectangle 605" o:spid="_x0000_s1026" o:spt="1" style="position:absolute;left:5828;top:1884;height:484;width:456;" filled="f" stroked="f" coordsize="21600,21600" o:gfxdata="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O&#10;A7vzwwAAAOM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1C55097E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</w:rPr>
                            <w:t>N</w:t>
                          </w:r>
                        </w:p>
                      </w:txbxContent>
                    </v:textbox>
                  </v:rect>
                  <v:rect id="Rectangle 606" o:spid="_x0000_s1026" o:spt="1" style="position:absolute;left:4988;top:3204;height:484;width:630;" filled="f" stroked="f" coordsize="21600,21600" o:gfxdata="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nKvgU8QAAADiAAAADwAAAAAAAAABACAAAAAiAAAAZHJzL2Rvd25yZXYueG1sUEsBAhQAFAAAAAgA&#10;h07iQDMvBZ47AAAAOQAAABAAAAAAAAAAAQAgAAAAEwEAAGRycy9zaGFwZXhtbC54bWxQSwUGAAAA&#10;AAYABgBbAQAAvQ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64ABE8AF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</w:rPr>
                            <w:t>P'</w:t>
                          </w:r>
                        </w:p>
                        <w:p w14:paraId="320A7BB5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607" o:spid="_x0000_s1026" o:spt="1" style="position:absolute;left:5814;top:2442;height:484;width:630;" filled="f" stroked="f" coordsize="21600,21600" o:gfxdata="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To&#10;p1nCAAAA4wAAAA8AAAAAAAAAAQAgAAAAIgAAAGRycy9kb3ducmV2LnhtbFBLAQIUABQAAAAIAIdO&#10;4kAzLwWeOwAAADkAAAAQAAAAAAAAAAEAIAAAABEBAABkcnMvc2hhcGV4bWwueG1sUEsFBgAAAAAG&#10;AAYAWwEAALs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3415DBFA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</w:rPr>
                            <w:t>N'</w:t>
                          </w:r>
                        </w:p>
                        <w:p w14:paraId="45A4DC10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608" o:spid="_x0000_s1026" o:spt="1" style="position:absolute;left:5050;top:1698;height:484;width:630;" filled="f" stroked="f" coordsize="21600,21600" o:gfxdata="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N&#10;vLG/wwAAAOI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3C4B12D0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</w:rPr>
                            <w:t>M'</w:t>
                          </w:r>
                        </w:p>
                        <w:p w14:paraId="271D982C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609" o:spid="_x0000_s1026" o:spt="1" style="position:absolute;left:4238;top:2409;height:484;width:630;" filled="f" stroked="f" coordsize="21600,21600" o:gfxdata="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f+&#10;VoLCAAAA4wAAAA8AAAAAAAAAAQAgAAAAIgAAAGRycy9kb3ducmV2LnhtbFBLAQIUABQAAAAIAIdO&#10;4kAzLwWeOwAAADkAAAAQAAAAAAAAAAEAIAAAABEBAABkcnMvc2hhcGV4bWwueG1sUEsFBgAAAAAG&#10;AAYAWwEAALs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45F094F4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</w:rPr>
                            <w:t>Q'</w:t>
                          </w:r>
                        </w:p>
                        <w:p w14:paraId="398F2856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</v:group>
                <w10:wrap type="square"/>
              </v:group>
            </w:pict>
          </mc:Fallback>
        </mc:AlternateContent>
      </w:r>
      <w:r>
        <w:rPr>
          <w:noProof/>
          <w:color w:val="000000" w:themeColor="text1"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 wp14:anchorId="64E0B4A7" wp14:editId="1B7F50F3">
                <wp:simplePos x="0" y="0"/>
                <wp:positionH relativeFrom="margin">
                  <wp:posOffset>288925</wp:posOffset>
                </wp:positionH>
                <wp:positionV relativeFrom="paragraph">
                  <wp:posOffset>972820</wp:posOffset>
                </wp:positionV>
                <wp:extent cx="4853940" cy="1212215"/>
                <wp:effectExtent l="0" t="0" r="0" b="0"/>
                <wp:wrapTopAndBottom/>
                <wp:docPr id="434" name="画布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589056431" name="Group 436"/>
                        <wpg:cNvGrpSpPr/>
                        <wpg:grpSpPr>
                          <a:xfrm>
                            <a:off x="173990" y="3833"/>
                            <a:ext cx="4631690" cy="1149350"/>
                            <a:chOff x="1814" y="6284"/>
                            <a:chExt cx="7294" cy="1810"/>
                          </a:xfrm>
                        </wpg:grpSpPr>
                        <wpg:grpSp>
                          <wpg:cNvPr id="328651961" name="Group 437"/>
                          <wpg:cNvGrpSpPr/>
                          <wpg:grpSpPr>
                            <a:xfrm>
                              <a:off x="1814" y="6295"/>
                              <a:ext cx="1592" cy="1681"/>
                              <a:chOff x="1814" y="6295"/>
                              <a:chExt cx="1592" cy="1681"/>
                            </a:xfrm>
                          </wpg:grpSpPr>
                          <wps:wsp>
                            <wps:cNvPr id="317306998" name="Rectangle 4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99" y="7556"/>
                                <a:ext cx="493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0E8384A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Cs/>
                                      <w:color w:val="000000"/>
                                      <w:sz w:val="22"/>
                                      <w:szCs w:val="22"/>
                                      <w:lang w:val="zh-CN"/>
                                    </w:rPr>
                                  </w:pPr>
                                  <w:r>
                                    <w:rPr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663415567" name="Line 38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049" y="6408"/>
                                <a:ext cx="0" cy="10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2137256614" name="Line 3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49" y="7453"/>
                                <a:ext cx="116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2086549634" name="Rectangle 3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14" y="7387"/>
                                <a:ext cx="390" cy="38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687697F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i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color w:val="000000"/>
                                      <w:sz w:val="22"/>
                                      <w:szCs w:val="22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280932398" name="Rectangle 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01" y="6295"/>
                                <a:ext cx="393" cy="5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1E68C48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>
                              <a:noAutofit/>
                            </wps:bodyPr>
                          </wps:wsp>
                          <wps:wsp>
                            <wps:cNvPr id="1324942084" name="Rectangle 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1" y="7315"/>
                                <a:ext cx="345" cy="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3C14E61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>
                              <a:noAutofit/>
                            </wps:bodyPr>
                          </wps:wsp>
                          <wps:wsp>
                            <wps:cNvPr id="1881065950" name="Freeform 7"/>
                            <wps:cNvSpPr/>
                            <wps:spPr bwMode="auto">
                              <a:xfrm flipH="1">
                                <a:off x="2738" y="6933"/>
                                <a:ext cx="322" cy="461"/>
                              </a:xfrm>
                              <a:custGeom>
                                <a:avLst/>
                                <a:gdLst>
                                  <a:gd name="T0" fmla="*/ 0 w 1833"/>
                                  <a:gd name="T1" fmla="*/ 2147483647 h 2005"/>
                                  <a:gd name="T2" fmla="*/ 2147483647 w 1833"/>
                                  <a:gd name="T3" fmla="*/ 2147483647 h 2005"/>
                                  <a:gd name="T4" fmla="*/ 2147483647 w 1833"/>
                                  <a:gd name="T5" fmla="*/ 2147483647 h 2005"/>
                                  <a:gd name="T6" fmla="*/ 2147483647 w 1833"/>
                                  <a:gd name="T7" fmla="*/ 2147483647 h 2005"/>
                                  <a:gd name="T8" fmla="*/ 2147483647 w 1833"/>
                                  <a:gd name="T9" fmla="*/ 2147483647 h 2005"/>
                                  <a:gd name="T10" fmla="*/ 2147483647 w 1833"/>
                                  <a:gd name="T11" fmla="*/ 2147483647 h 2005"/>
                                  <a:gd name="T12" fmla="*/ 2147483647 w 1833"/>
                                  <a:gd name="T13" fmla="*/ 2147483647 h 2005"/>
                                  <a:gd name="T14" fmla="*/ 2147483647 w 1833"/>
                                  <a:gd name="T15" fmla="*/ 2147483647 h 2005"/>
                                  <a:gd name="T16" fmla="*/ 2147483647 w 1833"/>
                                  <a:gd name="T17" fmla="*/ 2147483647 h 2005"/>
                                  <a:gd name="T18" fmla="*/ 2147483647 w 1833"/>
                                  <a:gd name="T19" fmla="*/ 2147483647 h 2005"/>
                                  <a:gd name="T20" fmla="*/ 2147483647 w 1833"/>
                                  <a:gd name="T21" fmla="*/ 2147483647 h 200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w 1833"/>
                                  <a:gd name="T34" fmla="*/ 0 h 2005"/>
                                  <a:gd name="T35" fmla="*/ 1833 w 1833"/>
                                  <a:gd name="T36" fmla="*/ 2005 h 2005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T33" t="T34" r="T35" b="T36"/>
                                <a:pathLst>
                                  <a:path w="1833" h="2005">
                                    <a:moveTo>
                                      <a:pt x="0" y="2005"/>
                                    </a:moveTo>
                                    <a:cubicBezTo>
                                      <a:pt x="66" y="1888"/>
                                      <a:pt x="133" y="1772"/>
                                      <a:pt x="200" y="1658"/>
                                    </a:cubicBezTo>
                                    <a:cubicBezTo>
                                      <a:pt x="267" y="1544"/>
                                      <a:pt x="333" y="1430"/>
                                      <a:pt x="400" y="1321"/>
                                    </a:cubicBezTo>
                                    <a:cubicBezTo>
                                      <a:pt x="467" y="1212"/>
                                      <a:pt x="533" y="1105"/>
                                      <a:pt x="600" y="1005"/>
                                    </a:cubicBezTo>
                                    <a:cubicBezTo>
                                      <a:pt x="667" y="905"/>
                                      <a:pt x="733" y="808"/>
                                      <a:pt x="800" y="719"/>
                                    </a:cubicBezTo>
                                    <a:cubicBezTo>
                                      <a:pt x="867" y="630"/>
                                      <a:pt x="933" y="547"/>
                                      <a:pt x="1000" y="473"/>
                                    </a:cubicBezTo>
                                    <a:cubicBezTo>
                                      <a:pt x="1067" y="399"/>
                                      <a:pt x="1133" y="331"/>
                                      <a:pt x="1200" y="273"/>
                                    </a:cubicBezTo>
                                    <a:cubicBezTo>
                                      <a:pt x="1267" y="215"/>
                                      <a:pt x="1333" y="166"/>
                                      <a:pt x="1400" y="126"/>
                                    </a:cubicBezTo>
                                    <a:cubicBezTo>
                                      <a:pt x="1467" y="86"/>
                                      <a:pt x="1533" y="55"/>
                                      <a:pt x="1600" y="35"/>
                                    </a:cubicBezTo>
                                    <a:cubicBezTo>
                                      <a:pt x="1667" y="15"/>
                                      <a:pt x="1767" y="10"/>
                                      <a:pt x="1800" y="5"/>
                                    </a:cubicBezTo>
                                    <a:cubicBezTo>
                                      <a:pt x="1833" y="0"/>
                                      <a:pt x="1816" y="2"/>
                                      <a:pt x="1800" y="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69961495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877349220" name="Freeform 19"/>
                            <wps:cNvSpPr/>
                            <wps:spPr bwMode="auto">
                              <a:xfrm flipV="1">
                                <a:off x="2088" y="6935"/>
                                <a:ext cx="344" cy="500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2147483647 w 1280"/>
                                  <a:gd name="T3" fmla="*/ 2147483647 h 1280"/>
                                  <a:gd name="T4" fmla="*/ 2147483647 w 1280"/>
                                  <a:gd name="T5" fmla="*/ 2147483647 h 1280"/>
                                  <a:gd name="T6" fmla="*/ 2147483647 w 1280"/>
                                  <a:gd name="T7" fmla="*/ 2147483647 h 1280"/>
                                  <a:gd name="T8" fmla="*/ 2147483647 w 1280"/>
                                  <a:gd name="T9" fmla="*/ 2147483647 h 1280"/>
                                  <a:gd name="T10" fmla="*/ 2147483647 w 1280"/>
                                  <a:gd name="T11" fmla="*/ 2147483647 h 1280"/>
                                  <a:gd name="T12" fmla="*/ 2147483647 w 1280"/>
                                  <a:gd name="T13" fmla="*/ 2147483647 h 1280"/>
                                  <a:gd name="T14" fmla="*/ 2147483647 w 1280"/>
                                  <a:gd name="T15" fmla="*/ 2147483647 h 1280"/>
                                  <a:gd name="T16" fmla="*/ 2147483647 w 1280"/>
                                  <a:gd name="T17" fmla="*/ 2147483647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522C6724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40836507" name="Line 4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44" y="6931"/>
                                <a:ext cx="321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16931968" name="Group 447"/>
                          <wpg:cNvGrpSpPr/>
                          <wpg:grpSpPr>
                            <a:xfrm>
                              <a:off x="3749" y="6312"/>
                              <a:ext cx="1594" cy="1709"/>
                              <a:chOff x="3749" y="6312"/>
                              <a:chExt cx="1594" cy="1709"/>
                            </a:xfrm>
                          </wpg:grpSpPr>
                          <wps:wsp>
                            <wps:cNvPr id="306936997" name="Rectangle 4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34" y="7572"/>
                                <a:ext cx="484" cy="4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C42AA2A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Cs/>
                                      <w:color w:val="000000"/>
                                      <w:sz w:val="22"/>
                                      <w:szCs w:val="22"/>
                                      <w:lang w:val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683112601" name="Line 38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85" y="6425"/>
                                <a:ext cx="0" cy="104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193891119" name="Line 3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85" y="7469"/>
                                <a:ext cx="116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1863558893" name="Rectangle 3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9" y="7404"/>
                                <a:ext cx="390" cy="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5038B46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i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color w:val="000000"/>
                                      <w:sz w:val="22"/>
                                      <w:szCs w:val="22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90413247" name="Rectangle 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36" y="6312"/>
                                <a:ext cx="394" cy="5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B30AEC1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>
                              <a:noAutofit/>
                            </wps:bodyPr>
                          </wps:wsp>
                          <wps:wsp>
                            <wps:cNvPr id="1720938025" name="Rectangle 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98" y="7331"/>
                                <a:ext cx="345" cy="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C04E661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>
                              <a:noAutofit/>
                            </wps:bodyPr>
                          </wps:wsp>
                          <wps:wsp>
                            <wps:cNvPr id="336733434" name="Freeform 19"/>
                            <wps:cNvSpPr/>
                            <wps:spPr bwMode="auto">
                              <a:xfrm flipV="1">
                                <a:off x="3978" y="6952"/>
                                <a:ext cx="344" cy="500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2147483647 w 1280"/>
                                  <a:gd name="T3" fmla="*/ 2147483647 h 1280"/>
                                  <a:gd name="T4" fmla="*/ 2147483647 w 1280"/>
                                  <a:gd name="T5" fmla="*/ 2147483647 h 1280"/>
                                  <a:gd name="T6" fmla="*/ 2147483647 w 1280"/>
                                  <a:gd name="T7" fmla="*/ 2147483647 h 1280"/>
                                  <a:gd name="T8" fmla="*/ 2147483647 w 1280"/>
                                  <a:gd name="T9" fmla="*/ 2147483647 h 1280"/>
                                  <a:gd name="T10" fmla="*/ 2147483647 w 1280"/>
                                  <a:gd name="T11" fmla="*/ 2147483647 h 1280"/>
                                  <a:gd name="T12" fmla="*/ 2147483647 w 1280"/>
                                  <a:gd name="T13" fmla="*/ 2147483647 h 1280"/>
                                  <a:gd name="T14" fmla="*/ 2147483647 w 1280"/>
                                  <a:gd name="T15" fmla="*/ 2147483647 h 1280"/>
                                  <a:gd name="T16" fmla="*/ 2147483647 w 1280"/>
                                  <a:gd name="T17" fmla="*/ 2147483647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287E8A6D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348506108" name="Line 4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34" y="6948"/>
                                <a:ext cx="321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04744857" name="Freeform 19"/>
                            <wps:cNvSpPr/>
                            <wps:spPr bwMode="auto">
                              <a:xfrm flipH="1" flipV="1">
                                <a:off x="4660" y="6960"/>
                                <a:ext cx="344" cy="500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2147483647 w 1280"/>
                                  <a:gd name="T3" fmla="*/ 2147483647 h 1280"/>
                                  <a:gd name="T4" fmla="*/ 2147483647 w 1280"/>
                                  <a:gd name="T5" fmla="*/ 2147483647 h 1280"/>
                                  <a:gd name="T6" fmla="*/ 2147483647 w 1280"/>
                                  <a:gd name="T7" fmla="*/ 2147483647 h 1280"/>
                                  <a:gd name="T8" fmla="*/ 2147483647 w 1280"/>
                                  <a:gd name="T9" fmla="*/ 2147483647 h 1280"/>
                                  <a:gd name="T10" fmla="*/ 2147483647 w 1280"/>
                                  <a:gd name="T11" fmla="*/ 2147483647 h 1280"/>
                                  <a:gd name="T12" fmla="*/ 2147483647 w 1280"/>
                                  <a:gd name="T13" fmla="*/ 2147483647 h 1280"/>
                                  <a:gd name="T14" fmla="*/ 2147483647 w 1280"/>
                                  <a:gd name="T15" fmla="*/ 2147483647 h 1280"/>
                                  <a:gd name="T16" fmla="*/ 2147483647 w 1280"/>
                                  <a:gd name="T17" fmla="*/ 2147483647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7697CB3C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g:grpSp>
                          <wpg:cNvPr id="507798538" name="Group 457"/>
                          <wpg:cNvGrpSpPr/>
                          <wpg:grpSpPr>
                            <a:xfrm>
                              <a:off x="7513" y="6284"/>
                              <a:ext cx="1595" cy="1810"/>
                              <a:chOff x="7513" y="6284"/>
                              <a:chExt cx="1595" cy="1810"/>
                            </a:xfrm>
                          </wpg:grpSpPr>
                          <wpg:grpSp>
                            <wpg:cNvPr id="795112847" name="Group 458"/>
                            <wpg:cNvGrpSpPr/>
                            <wpg:grpSpPr>
                              <a:xfrm>
                                <a:off x="7513" y="6284"/>
                                <a:ext cx="1595" cy="1810"/>
                                <a:chOff x="2730" y="3942"/>
                                <a:chExt cx="1380" cy="1570"/>
                              </a:xfrm>
                            </wpg:grpSpPr>
                            <wps:wsp>
                              <wps:cNvPr id="2100523136" name="Rectangle 4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50" y="5035"/>
                                  <a:ext cx="394" cy="4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A01ECC7" w14:textId="77777777" w:rsidR="0060582F" w:rsidRDefault="00000000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cs="宋体"/>
                                        <w:iCs/>
                                        <w:color w:val="000000"/>
                                        <w:sz w:val="22"/>
                                        <w:szCs w:val="22"/>
                                        <w:lang w:val="zh-CN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067675946" name="Line 38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934" y="4040"/>
                                  <a:ext cx="0" cy="9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 w="sm" len="med"/>
                                </a:ln>
                              </wps:spPr>
                              <wps:bodyPr/>
                            </wps:wsp>
                            <wps:wsp>
                              <wps:cNvPr id="1239860621" name="Line 3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34" y="4946"/>
                                  <a:ext cx="100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 w="sm" len="med"/>
                                </a:ln>
                              </wps:spPr>
                              <wps:bodyPr/>
                            </wps:wsp>
                            <wps:wsp>
                              <wps:cNvPr id="1832851449" name="Rectangle 3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30" y="4889"/>
                                  <a:ext cx="338" cy="3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D1D2C63" w14:textId="77777777" w:rsidR="0060582F" w:rsidRDefault="00000000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cs="宋体"/>
                                        <w:b/>
                                        <w:bCs/>
                                        <w:i/>
                                        <w:color w:val="000000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color w:val="000000"/>
                                        <w:sz w:val="22"/>
                                        <w:szCs w:val="22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748609654" name="Rectangle 4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92" y="3942"/>
                                  <a:ext cx="341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DC7FF45" w14:textId="77777777" w:rsidR="0060582F" w:rsidRDefault="00000000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cs="宋体"/>
                                        <w:b/>
                                        <w:bCs/>
                                        <w:color w:val="000000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>
                                <a:noAutofit/>
                              </wps:bodyPr>
                            </wps:wsp>
                            <wps:wsp>
                              <wps:cNvPr id="1217654528" name="Rectangle 4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11" y="4826"/>
                                  <a:ext cx="299" cy="3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D906242" w14:textId="77777777" w:rsidR="0060582F" w:rsidRDefault="00000000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cs="宋体"/>
                                        <w:b/>
                                        <w:bCs/>
                                        <w:color w:val="000000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>
                                <a:noAutofit/>
                              </wps:bodyPr>
                            </wps:wsp>
                          </wpg:grpSp>
                          <wps:wsp>
                            <wps:cNvPr id="1838820054" name="Freeform 7"/>
                            <wps:cNvSpPr/>
                            <wps:spPr bwMode="auto">
                              <a:xfrm>
                                <a:off x="7758" y="6953"/>
                                <a:ext cx="322" cy="461"/>
                              </a:xfrm>
                              <a:custGeom>
                                <a:avLst/>
                                <a:gdLst>
                                  <a:gd name="T0" fmla="*/ 0 w 1833"/>
                                  <a:gd name="T1" fmla="*/ 2147483647 h 2005"/>
                                  <a:gd name="T2" fmla="*/ 2147483647 w 1833"/>
                                  <a:gd name="T3" fmla="*/ 2147483647 h 2005"/>
                                  <a:gd name="T4" fmla="*/ 2147483647 w 1833"/>
                                  <a:gd name="T5" fmla="*/ 2147483647 h 2005"/>
                                  <a:gd name="T6" fmla="*/ 2147483647 w 1833"/>
                                  <a:gd name="T7" fmla="*/ 2147483647 h 2005"/>
                                  <a:gd name="T8" fmla="*/ 2147483647 w 1833"/>
                                  <a:gd name="T9" fmla="*/ 2147483647 h 2005"/>
                                  <a:gd name="T10" fmla="*/ 2147483647 w 1833"/>
                                  <a:gd name="T11" fmla="*/ 2147483647 h 2005"/>
                                  <a:gd name="T12" fmla="*/ 2147483647 w 1833"/>
                                  <a:gd name="T13" fmla="*/ 2147483647 h 2005"/>
                                  <a:gd name="T14" fmla="*/ 2147483647 w 1833"/>
                                  <a:gd name="T15" fmla="*/ 2147483647 h 2005"/>
                                  <a:gd name="T16" fmla="*/ 2147483647 w 1833"/>
                                  <a:gd name="T17" fmla="*/ 2147483647 h 2005"/>
                                  <a:gd name="T18" fmla="*/ 2147483647 w 1833"/>
                                  <a:gd name="T19" fmla="*/ 2147483647 h 2005"/>
                                  <a:gd name="T20" fmla="*/ 2147483647 w 1833"/>
                                  <a:gd name="T21" fmla="*/ 2147483647 h 200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w 1833"/>
                                  <a:gd name="T34" fmla="*/ 0 h 2005"/>
                                  <a:gd name="T35" fmla="*/ 1833 w 1833"/>
                                  <a:gd name="T36" fmla="*/ 2005 h 2005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T33" t="T34" r="T35" b="T36"/>
                                <a:pathLst>
                                  <a:path w="1833" h="2005">
                                    <a:moveTo>
                                      <a:pt x="0" y="2005"/>
                                    </a:moveTo>
                                    <a:cubicBezTo>
                                      <a:pt x="66" y="1888"/>
                                      <a:pt x="133" y="1772"/>
                                      <a:pt x="200" y="1658"/>
                                    </a:cubicBezTo>
                                    <a:cubicBezTo>
                                      <a:pt x="267" y="1544"/>
                                      <a:pt x="333" y="1430"/>
                                      <a:pt x="400" y="1321"/>
                                    </a:cubicBezTo>
                                    <a:cubicBezTo>
                                      <a:pt x="467" y="1212"/>
                                      <a:pt x="533" y="1105"/>
                                      <a:pt x="600" y="1005"/>
                                    </a:cubicBezTo>
                                    <a:cubicBezTo>
                                      <a:pt x="667" y="905"/>
                                      <a:pt x="733" y="808"/>
                                      <a:pt x="800" y="719"/>
                                    </a:cubicBezTo>
                                    <a:cubicBezTo>
                                      <a:pt x="867" y="630"/>
                                      <a:pt x="933" y="547"/>
                                      <a:pt x="1000" y="473"/>
                                    </a:cubicBezTo>
                                    <a:cubicBezTo>
                                      <a:pt x="1067" y="399"/>
                                      <a:pt x="1133" y="331"/>
                                      <a:pt x="1200" y="273"/>
                                    </a:cubicBezTo>
                                    <a:cubicBezTo>
                                      <a:pt x="1267" y="215"/>
                                      <a:pt x="1333" y="166"/>
                                      <a:pt x="1400" y="126"/>
                                    </a:cubicBezTo>
                                    <a:cubicBezTo>
                                      <a:pt x="1467" y="86"/>
                                      <a:pt x="1533" y="55"/>
                                      <a:pt x="1600" y="35"/>
                                    </a:cubicBezTo>
                                    <a:cubicBezTo>
                                      <a:pt x="1667" y="15"/>
                                      <a:pt x="1767" y="10"/>
                                      <a:pt x="1800" y="5"/>
                                    </a:cubicBezTo>
                                    <a:cubicBezTo>
                                      <a:pt x="1833" y="0"/>
                                      <a:pt x="1816" y="2"/>
                                      <a:pt x="1800" y="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5BB8A6B0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508861013" name="Freeform 19"/>
                            <wps:cNvSpPr/>
                            <wps:spPr bwMode="auto">
                              <a:xfrm flipH="1" flipV="1">
                                <a:off x="8408" y="6959"/>
                                <a:ext cx="354" cy="459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2147483647 w 1280"/>
                                  <a:gd name="T3" fmla="*/ 2147483647 h 1280"/>
                                  <a:gd name="T4" fmla="*/ 2147483647 w 1280"/>
                                  <a:gd name="T5" fmla="*/ 2147483647 h 1280"/>
                                  <a:gd name="T6" fmla="*/ 2147483647 w 1280"/>
                                  <a:gd name="T7" fmla="*/ 2147483647 h 1280"/>
                                  <a:gd name="T8" fmla="*/ 2147483647 w 1280"/>
                                  <a:gd name="T9" fmla="*/ 2147483647 h 1280"/>
                                  <a:gd name="T10" fmla="*/ 2147483647 w 1280"/>
                                  <a:gd name="T11" fmla="*/ 2147483647 h 1280"/>
                                  <a:gd name="T12" fmla="*/ 2147483647 w 1280"/>
                                  <a:gd name="T13" fmla="*/ 2147483647 h 1280"/>
                                  <a:gd name="T14" fmla="*/ 2147483647 w 1280"/>
                                  <a:gd name="T15" fmla="*/ 2147483647 h 1280"/>
                                  <a:gd name="T16" fmla="*/ 2147483647 w 1280"/>
                                  <a:gd name="T17" fmla="*/ 2147483647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7D121BD2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21793616" name="Line 4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84" y="6949"/>
                                <a:ext cx="321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093379961" name="Group 468"/>
                          <wpg:cNvGrpSpPr/>
                          <wpg:grpSpPr>
                            <a:xfrm>
                              <a:off x="5534" y="6284"/>
                              <a:ext cx="1594" cy="1810"/>
                              <a:chOff x="5534" y="6284"/>
                              <a:chExt cx="1594" cy="1810"/>
                            </a:xfrm>
                          </wpg:grpSpPr>
                          <wpg:grpSp>
                            <wpg:cNvPr id="1610706986" name="Group 469"/>
                            <wpg:cNvGrpSpPr/>
                            <wpg:grpSpPr>
                              <a:xfrm>
                                <a:off x="5534" y="6284"/>
                                <a:ext cx="1594" cy="1810"/>
                                <a:chOff x="2730" y="3942"/>
                                <a:chExt cx="1380" cy="1570"/>
                              </a:xfrm>
                            </wpg:grpSpPr>
                            <wps:wsp>
                              <wps:cNvPr id="1580801290" name="Rectangle 4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50" y="5035"/>
                                  <a:ext cx="394" cy="4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AC1B892" w14:textId="77777777" w:rsidR="0060582F" w:rsidRDefault="00000000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cs="宋体"/>
                                        <w:iCs/>
                                        <w:color w:val="000000"/>
                                        <w:sz w:val="22"/>
                                        <w:szCs w:val="22"/>
                                        <w:lang w:val="zh-CN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430975478" name="Line 38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934" y="4040"/>
                                  <a:ext cx="0" cy="9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 w="sm" len="med"/>
                                </a:ln>
                              </wps:spPr>
                              <wps:bodyPr/>
                            </wps:wsp>
                            <wps:wsp>
                              <wps:cNvPr id="1995280829" name="Line 3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34" y="4946"/>
                                  <a:ext cx="100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 w="sm" len="med"/>
                                </a:ln>
                              </wps:spPr>
                              <wps:bodyPr/>
                            </wps:wsp>
                            <wps:wsp>
                              <wps:cNvPr id="2125594143" name="Rectangle 3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30" y="4889"/>
                                  <a:ext cx="338" cy="3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EA9E448" w14:textId="77777777" w:rsidR="0060582F" w:rsidRDefault="00000000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cs="宋体"/>
                                        <w:b/>
                                        <w:bCs/>
                                        <w:i/>
                                        <w:color w:val="000000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color w:val="000000"/>
                                        <w:sz w:val="22"/>
                                        <w:szCs w:val="22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872789350" name="Rectangle 4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92" y="3942"/>
                                  <a:ext cx="341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E5D89B9" w14:textId="77777777" w:rsidR="0060582F" w:rsidRDefault="00000000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cs="宋体"/>
                                        <w:b/>
                                        <w:bCs/>
                                        <w:color w:val="000000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>
                                <a:noAutofit/>
                              </wps:bodyPr>
                            </wps:wsp>
                            <wps:wsp>
                              <wps:cNvPr id="301657063" name="Rectangle 4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11" y="4826"/>
                                  <a:ext cx="299" cy="3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4D89F3C" w14:textId="77777777" w:rsidR="0060582F" w:rsidRDefault="00000000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cs="宋体"/>
                                        <w:b/>
                                        <w:bCs/>
                                        <w:color w:val="000000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>
                                <a:noAutofit/>
                              </wps:bodyPr>
                            </wps:wsp>
                          </wpg:grpSp>
                          <wps:wsp>
                            <wps:cNvPr id="1333916568" name="Freeform 7"/>
                            <wps:cNvSpPr/>
                            <wps:spPr bwMode="auto">
                              <a:xfrm flipH="1">
                                <a:off x="6438" y="6914"/>
                                <a:ext cx="322" cy="461"/>
                              </a:xfrm>
                              <a:custGeom>
                                <a:avLst/>
                                <a:gdLst>
                                  <a:gd name="T0" fmla="*/ 0 w 1833"/>
                                  <a:gd name="T1" fmla="*/ 2147483647 h 2005"/>
                                  <a:gd name="T2" fmla="*/ 2147483647 w 1833"/>
                                  <a:gd name="T3" fmla="*/ 2147483647 h 2005"/>
                                  <a:gd name="T4" fmla="*/ 2147483647 w 1833"/>
                                  <a:gd name="T5" fmla="*/ 2147483647 h 2005"/>
                                  <a:gd name="T6" fmla="*/ 2147483647 w 1833"/>
                                  <a:gd name="T7" fmla="*/ 2147483647 h 2005"/>
                                  <a:gd name="T8" fmla="*/ 2147483647 w 1833"/>
                                  <a:gd name="T9" fmla="*/ 2147483647 h 2005"/>
                                  <a:gd name="T10" fmla="*/ 2147483647 w 1833"/>
                                  <a:gd name="T11" fmla="*/ 2147483647 h 2005"/>
                                  <a:gd name="T12" fmla="*/ 2147483647 w 1833"/>
                                  <a:gd name="T13" fmla="*/ 2147483647 h 2005"/>
                                  <a:gd name="T14" fmla="*/ 2147483647 w 1833"/>
                                  <a:gd name="T15" fmla="*/ 2147483647 h 2005"/>
                                  <a:gd name="T16" fmla="*/ 2147483647 w 1833"/>
                                  <a:gd name="T17" fmla="*/ 2147483647 h 2005"/>
                                  <a:gd name="T18" fmla="*/ 2147483647 w 1833"/>
                                  <a:gd name="T19" fmla="*/ 2147483647 h 2005"/>
                                  <a:gd name="T20" fmla="*/ 2147483647 w 1833"/>
                                  <a:gd name="T21" fmla="*/ 2147483647 h 200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w 1833"/>
                                  <a:gd name="T34" fmla="*/ 0 h 2005"/>
                                  <a:gd name="T35" fmla="*/ 1833 w 1833"/>
                                  <a:gd name="T36" fmla="*/ 2005 h 2005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T33" t="T34" r="T35" b="T36"/>
                                <a:pathLst>
                                  <a:path w="1833" h="2005">
                                    <a:moveTo>
                                      <a:pt x="0" y="2005"/>
                                    </a:moveTo>
                                    <a:cubicBezTo>
                                      <a:pt x="66" y="1888"/>
                                      <a:pt x="133" y="1772"/>
                                      <a:pt x="200" y="1658"/>
                                    </a:cubicBezTo>
                                    <a:cubicBezTo>
                                      <a:pt x="267" y="1544"/>
                                      <a:pt x="333" y="1430"/>
                                      <a:pt x="400" y="1321"/>
                                    </a:cubicBezTo>
                                    <a:cubicBezTo>
                                      <a:pt x="467" y="1212"/>
                                      <a:pt x="533" y="1105"/>
                                      <a:pt x="600" y="1005"/>
                                    </a:cubicBezTo>
                                    <a:cubicBezTo>
                                      <a:pt x="667" y="905"/>
                                      <a:pt x="733" y="808"/>
                                      <a:pt x="800" y="719"/>
                                    </a:cubicBezTo>
                                    <a:cubicBezTo>
                                      <a:pt x="867" y="630"/>
                                      <a:pt x="933" y="547"/>
                                      <a:pt x="1000" y="473"/>
                                    </a:cubicBezTo>
                                    <a:cubicBezTo>
                                      <a:pt x="1067" y="399"/>
                                      <a:pt x="1133" y="331"/>
                                      <a:pt x="1200" y="273"/>
                                    </a:cubicBezTo>
                                    <a:cubicBezTo>
                                      <a:pt x="1267" y="215"/>
                                      <a:pt x="1333" y="166"/>
                                      <a:pt x="1400" y="126"/>
                                    </a:cubicBezTo>
                                    <a:cubicBezTo>
                                      <a:pt x="1467" y="86"/>
                                      <a:pt x="1533" y="55"/>
                                      <a:pt x="1600" y="35"/>
                                    </a:cubicBezTo>
                                    <a:cubicBezTo>
                                      <a:pt x="1667" y="15"/>
                                      <a:pt x="1767" y="10"/>
                                      <a:pt x="1800" y="5"/>
                                    </a:cubicBezTo>
                                    <a:cubicBezTo>
                                      <a:pt x="1833" y="0"/>
                                      <a:pt x="1816" y="2"/>
                                      <a:pt x="1800" y="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05800113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821951835" name="Freeform 19"/>
                            <wps:cNvSpPr/>
                            <wps:spPr bwMode="auto">
                              <a:xfrm flipH="1">
                                <a:off x="5788" y="6916"/>
                                <a:ext cx="344" cy="500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2147483647 w 1280"/>
                                  <a:gd name="T3" fmla="*/ 2147483647 h 1280"/>
                                  <a:gd name="T4" fmla="*/ 2147483647 w 1280"/>
                                  <a:gd name="T5" fmla="*/ 2147483647 h 1280"/>
                                  <a:gd name="T6" fmla="*/ 2147483647 w 1280"/>
                                  <a:gd name="T7" fmla="*/ 2147483647 h 1280"/>
                                  <a:gd name="T8" fmla="*/ 2147483647 w 1280"/>
                                  <a:gd name="T9" fmla="*/ 2147483647 h 1280"/>
                                  <a:gd name="T10" fmla="*/ 2147483647 w 1280"/>
                                  <a:gd name="T11" fmla="*/ 2147483647 h 1280"/>
                                  <a:gd name="T12" fmla="*/ 2147483647 w 1280"/>
                                  <a:gd name="T13" fmla="*/ 2147483647 h 1280"/>
                                  <a:gd name="T14" fmla="*/ 2147483647 w 1280"/>
                                  <a:gd name="T15" fmla="*/ 2147483647 h 1280"/>
                                  <a:gd name="T16" fmla="*/ 2147483647 w 1280"/>
                                  <a:gd name="T17" fmla="*/ 2147483647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4D6B5B11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04873018" name="Line 4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44" y="6912"/>
                                <a:ext cx="321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wgp>
                    </wpc:wpc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画布 7" o:spid="_x0000_s1026" o:spt="203" style="position:absolute;left:0pt;margin-left:22.75pt;margin-top:76.6pt;height:95.45pt;width:382.2pt;mso-position-horizontal-relative:margin;mso-wrap-distance-bottom:0pt;mso-wrap-distance-top:0pt;z-index:251664384;mso-width-relative:page;mso-height-relative:page;" coordsize="4853940,1212215" editas="canvas" o:gfxdata="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">
                <o:lock v:ext="edit" aspectratio="f"/>
                <v:shape id="画布 7" o:spid="_x0000_s1026" style="position:absolute;left:0;top:0;height:1212215;width:4853940;" filled="f" stroked="f" coordsize="21600,21600" o:gfxdata="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">
                  <v:fill on="f" focussize="0,0"/>
                  <v:stroke on="f"/>
                  <v:imagedata o:title=""/>
                  <o:lock v:ext="edit" aspectratio="t"/>
                </v:shape>
                <v:group id="Group 436" o:spid="_x0000_s1026" o:spt="203" style="position:absolute;left:173990;top:3833;height:1149350;width:4631690;" coordorigin="1814,6284" coordsize="7294,1810" o:gfxdata="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">
                  <o:lock v:ext="edit" aspectratio="f"/>
                  <v:group id="Group 437" o:spid="_x0000_s1026" o:spt="203" style="position:absolute;left:1814;top:6295;height:1681;width:1592;" coordorigin="1814,6295" coordsize="1592,1681" o:gfxdata="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VZ/vQcMAAADiAAAADwAAAAAAAAABACAAAAAiAAAAZHJzL2Rvd25y&#10;ZXYueG1sUEsBAhQAFAAAAAgAh07iQDMvBZ47AAAAOQAAABUAAAAAAAAAAQAgAAAAEgEAAGRycy9n&#10;cm91cHNoYXBleG1sLnhtbFBLBQYAAAAABgAGAGABAADPAwAAAAA=&#10;">
                    <o:lock v:ext="edit" aspectratio="f"/>
                    <v:rect id="Rectangle 438" o:spid="_x0000_s1026" o:spt="1" style="position:absolute;left:2299;top:7556;height:420;width:493;" filled="f" stroked="f" coordsize="21600,21600" o:gfxdata="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Qsjv&#10;vsEAAADiAAAADwAAAAAAAAABACAAAAAiAAAAZHJzL2Rvd25yZXYueG1sUEsBAhQAFAAAAAgAh07i&#10;QDMvBZ47AAAAOQAAABAAAAAAAAAAAQAgAAAAEAEAAGRycy9zaGFwZXhtbC54bWxQSwUGAAAAAAYA&#10;BgBbAQAAug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69F8A66C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Cs/>
                                <w:color w:val="000000"/>
                                <w:sz w:val="22"/>
                                <w:szCs w:val="22"/>
                                <w:lang w:val="zh-CN"/>
                              </w:rPr>
                            </w:pPr>
                            <w:r>
                              <w:rPr>
                                <w:iCs/>
                                <w:color w:val="000000"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line id="Line 388" o:spid="_x0000_s1026" o:spt="20" style="position:absolute;left:2049;top:6408;flip:y;height:1045;width:0;" filled="f" stroked="t" coordsize="21600,21600" o:gfxdata="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J3&#10;PBLCAAAA4g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Line 389" o:spid="_x0000_s1026" o:spt="20" style="position:absolute;left:2049;top:7453;height:0;width:1162;" filled="f" stroked="t" coordsize="21600,21600" o:gfxdata="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Dkxsd9xgAAAOMAAAAPAAAAAAAAAAEAIAAAACIAAABkcnMvZG93bnJldi54bWxQSwECFAAUAAAA&#10;CACHTuJAMy8FnjsAAAA5AAAAEAAAAAAAAAABACAAAAAVAQAAZHJzL3NoYXBleG1sLnhtbFBLBQYA&#10;AAAABgAGAFsBAAC/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rect id="Rectangle 390" o:spid="_x0000_s1026" o:spt="1" style="position:absolute;left:1814;top:7387;height:386;width:390;" filled="f" stroked="f" coordsize="21600,21600" o:gfxdata="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Dz4dqGxgAAAOMAAAAPAAAAAAAAAAEAIAAAACIAAABkcnMvZG93bnJldi54bWxQSwECFAAUAAAA&#10;CACHTuJAMy8FnjsAAAA5AAAAEAAAAAAAAAABACAAAAAVAQAAZHJzL3NoYXBleG1sLnhtbFBLBQYA&#10;AAAABgAGAFsBAAC/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65A03B3A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i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color w:val="000000"/>
                                <w:sz w:val="22"/>
                                <w:szCs w:val="22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Rectangle 442" o:spid="_x0000_s1026" o:spt="1" style="position:absolute;left:2001;top:6295;height:538;width:393;" filled="f" stroked="f" coordsize="21600,21600" o:gfxdata="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AnalTTFAAAA4wAAAA8AAAAAAAAAAQAgAAAAIgAAAGRycy9kb3ducmV2LnhtbFBLAQIUABQAAAAI&#10;AIdO4kAzLwWeOwAAADkAAAAQAAAAAAAAAAEAIAAAABQBAABkcnMvc2hhcGV4bWwueG1sUEsFBgAA&#10;AAAGAAYAWwEAAL4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4220EE3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f</w:t>
                            </w:r>
                          </w:p>
                        </w:txbxContent>
                      </v:textbox>
                    </v:rect>
                    <v:rect id="Rectangle 443" o:spid="_x0000_s1026" o:spt="1" style="position:absolute;left:3061;top:7315;height:385;width:345;" filled="f" stroked="f" coordsize="21600,21600" o:gfxdata="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dk&#10;S37CAAAA4wAAAA8AAAAAAAAAAQAgAAAAIgAAAGRycy9kb3ducmV2LnhtbFBLAQIUABQAAAAIAIdO&#10;4kAzLwWeOwAAADkAAAAQAAAAAAAAAAEAIAAAABEBAABkcnMvc2hhcGV4bWwueG1sUEsFBgAAAAAG&#10;AAYAWwEAALs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445F6A8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t</w:t>
                            </w:r>
                          </w:p>
                        </w:txbxContent>
                      </v:textbox>
                    </v:rect>
                    <v:shape id="Freeform 7" o:spid="_x0000_s1026" o:spt="100" style="position:absolute;left:2738;top:6933;flip:x;height:461;width:322;" filled="f" stroked="t" coordsize="1833,2005" o:gfxdata="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rtFoUsQAAADjAAAADwAAAAAAAAABACAAAAAiAAAAZHJzL2Rvd25yZXYueG1sUEsBAhQAFAAAAAgA&#10;h07iQDMvBZ47AAAAOQAAABAAAAAAAAAAAQAgAAAAEwEAAGRycy9zaGFwZXhtbC54bWxQSwUGAAAA&#10;AAYABgBbAQAAvQMAAAAA&#10;" path="m0,2005c66,1888,133,1772,200,1658c267,1544,333,1430,400,1321c467,1212,533,1105,600,1005c667,905,733,808,800,719c867,630,933,547,1000,473c1067,399,1133,331,1200,273c1267,215,1333,166,1400,126c1467,86,1533,55,1600,35c1667,15,1767,10,1800,5c1833,0,1816,2,1800,5e">
                      <v:path textboxrect="0,0,1833,2005" o:connectlocs="0,493760579;377244808,493760579;377244808,493760579;377244808,493760579;377244808,493760579;377244808,493760579;377244808,493760579;377244808,493760579;377244808,493760579;377244808,493760579;377244808,493760579" o:connectangles="0,0,0,0,0,0,0,0,0,0,0"/>
                      <v:fill on="f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2CD77F19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22"/>
                                <w:szCs w:val="22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Freeform 19" o:spid="_x0000_s1026" o:spt="100" style="position:absolute;left:2088;top:6935;flip:y;height:500;width:344;" filled="f" stroked="t" coordsize="1280,1280" o:gfxdata="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1GVY/sQAAADjAAAADwAAAAAAAAABACAAAAAiAAAAZHJzL2Rvd25yZXYueG1sUEsBAhQAFAAAAAgA&#10;h07iQDMvBZ47AAAAOQAAABAAAAAAAAAAAQAgAAAAEwEAAGRycy9zaGFwZXhtbC54bWxQSwUGAAAA&#10;AAYABgBbAQAAvQMAAAAA&#10;" path="m0,0c53,3,107,7,160,20c213,33,267,53,320,80c373,107,427,140,480,180c533,220,587,267,640,320c693,373,747,433,800,500c853,567,907,640,960,720c1013,800,1067,887,1120,980c1173,1073,1226,1176,1280,1280e">
                      <v:path textboxrect="0,0,1280,1280" o:connectlocs="0,0;577136230,838860799;577136230,838860799;577136230,838860799;577136230,838860799;577136230,838860799;577136230,838860799;577136230,838860799;577136230,838860799" o:connectangles="0,0,0,0,0,0,0,0,0"/>
                      <v:fill on="f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70E07667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22"/>
                                <w:szCs w:val="22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line id="Line 446" o:spid="_x0000_s1026" o:spt="20" style="position:absolute;left:2444;top:6931;height:1;width:321;" filled="f" stroked="t" coordsize="21600,21600" o:gfxdata="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b&#10;hH38wwAAAOIAAAAPAAAAAAAAAAEAIAAAACIAAABkcnMvZG93bnJldi54bWxQSwECFAAUAAAACACH&#10;TuJAMy8FnjsAAAA5AAAAEAAAAAAAAAABACAAAAASAQAAZHJzL3NoYXBleG1sLnhtbFBLBQYAAAAA&#10;BgAGAFsBAAC8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Group 447" o:spid="_x0000_s1026" o:spt="203" style="position:absolute;left:3749;top:6312;height:1709;width:1594;" coordorigin="3749,6312" coordsize="1594,1709" o:gfxdata="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JNQSZbBAAAA4gAAAA8AAAAAAAAAAQAgAAAAIgAAAGRycy9kb3ducmV2&#10;LnhtbFBLAQIUABQAAAAIAIdO4kAzLwWeOwAAADkAAAAVAAAAAAAAAAEAIAAAABABAABkcnMvZ3Jv&#10;dXBzaGFwZXhtbC54bWxQSwUGAAAAAAYABgBgAQAAzQMAAAAA&#10;">
                    <o:lock v:ext="edit" aspectratio="f"/>
                    <v:rect id="Rectangle 448" o:spid="_x0000_s1026" o:spt="1" style="position:absolute;left:4234;top:7572;height:449;width:484;" filled="f" stroked="f" coordsize="21600,21600" o:gfxdata="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CEKL+/FAAAA4gAAAA8AAAAAAAAAAQAgAAAAIgAAAGRycy9kb3ducmV2LnhtbFBLAQIUABQAAAAI&#10;AIdO4kAzLwWeOwAAADkAAAAQAAAAAAAAAAEAIAAAABQBAABkcnMvc2hhcGV4bWwueG1sUEsFBgAA&#10;AAAGAAYAWwEAAL4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0B709F6A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Cs/>
                                <w:color w:val="000000"/>
                                <w:sz w:val="22"/>
                                <w:szCs w:val="22"/>
                                <w:lang w:val="zh-CN"/>
                              </w:rPr>
                            </w:pPr>
                            <w:r>
                              <w:rPr>
                                <w:rFonts w:hint="eastAsia"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B</w:t>
                            </w:r>
                          </w:p>
                        </w:txbxContent>
                      </v:textbox>
                    </v:rect>
                    <v:line id="Line 388" o:spid="_x0000_s1026" o:spt="20" style="position:absolute;left:3985;top:6425;flip:y;height:1044;width:0;" filled="f" stroked="t" coordsize="21600,21600" o:gfxdata="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6q+re/&#10;AAAA4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Line 389" o:spid="_x0000_s1026" o:spt="20" style="position:absolute;left:3985;top:7469;height:0;width:1163;" filled="f" stroked="t" coordsize="21600,21600" o:gfxdata="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aNy&#10;7cEAAADi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rect id="Rectangle 390" o:spid="_x0000_s1026" o:spt="1" style="position:absolute;left:3749;top:7404;height:385;width:390;" filled="f" stroked="f" coordsize="21600,21600" o:gfxdata="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g1JX&#10;gsEAAADjAAAADwAAAAAAAAABACAAAAAiAAAAZHJzL2Rvd25yZXYueG1sUEsBAhQAFAAAAAgAh07i&#10;QDMvBZ47AAAAOQAAABAAAAAAAAAAAQAgAAAAEAEAAGRycy9zaGFwZXhtbC54bWxQSwUGAAAAAAYA&#10;BgBbAQAAug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76B5F3DE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i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color w:val="000000"/>
                                <w:sz w:val="22"/>
                                <w:szCs w:val="22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Rectangle 452" o:spid="_x0000_s1026" o:spt="1" style="position:absolute;left:3936;top:6312;height:537;width:394;" filled="f" stroked="f" coordsize="21600,21600" o:gfxdata="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EUTGjcQAAADhAAAADwAAAAAAAAABACAAAAAiAAAAZHJzL2Rvd25yZXYueG1sUEsBAhQAFAAAAAgA&#10;h07iQDMvBZ47AAAAOQAAABAAAAAAAAAAAQAgAAAAEwEAAGRycy9zaGFwZXhtbC54bWxQSwUGAAAA&#10;AAYABgBbAQAAvQ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2EFB001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f</w:t>
                            </w:r>
                          </w:p>
                        </w:txbxContent>
                      </v:textbox>
                    </v:rect>
                    <v:rect id="Rectangle 453" o:spid="_x0000_s1026" o:spt="1" style="position:absolute;left:4998;top:7331;height:385;width:345;" filled="f" stroked="f" coordsize="21600,21600" o:gfxdata="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L3&#10;AgDCAAAA4wAAAA8AAAAAAAAAAQAgAAAAIgAAAGRycy9kb3ducmV2LnhtbFBLAQIUABQAAAAIAIdO&#10;4kAzLwWeOwAAADkAAAAQAAAAAAAAAAEAIAAAABEBAABkcnMvc2hhcGV4bWwueG1sUEsFBgAAAAAG&#10;AAYAWwEAALs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7F99AA4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t</w:t>
                            </w:r>
                          </w:p>
                        </w:txbxContent>
                      </v:textbox>
                    </v:rect>
                    <v:shape id="Freeform 19" o:spid="_x0000_s1026" o:spt="100" style="position:absolute;left:3978;top:6952;flip:y;height:500;width:344;" filled="f" stroked="t" coordsize="1280,1280" o:gfxdata="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r&#10;iCkuwwAAAOIAAAAPAAAAAAAAAAEAIAAAACIAAABkcnMvZG93bnJldi54bWxQSwECFAAUAAAACACH&#10;TuJAMy8FnjsAAAA5AAAAEAAAAAAAAAABACAAAAASAQAAZHJzL3NoYXBleG1sLnhtbFBLBQYAAAAA&#10;BgAGAFsBAAC8AwAAAAA=&#10;" path="m0,0c53,3,107,7,160,20c213,33,267,53,320,80c373,107,427,140,480,180c533,220,587,267,640,320c693,373,747,433,800,500c853,567,907,640,960,720c1013,800,1067,887,1120,980c1173,1073,1226,1176,1280,1280e">
                      <v:path textboxrect="0,0,1280,1280" o:connectlocs="0,0;577136230,838860799;577136230,838860799;577136230,838860799;577136230,838860799;577136230,838860799;577136230,838860799;577136230,838860799;577136230,838860799" o:connectangles="0,0,0,0,0,0,0,0,0"/>
                      <v:fill on="f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4DFDE02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22"/>
                                <w:szCs w:val="22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line id="Line 455" o:spid="_x0000_s1026" o:spt="20" style="position:absolute;left:4334;top:6948;height:1;width:321;" filled="f" stroked="t" coordsize="21600,21600" o:gfxdata="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Tosm&#10;WsEAAADi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Freeform 19" o:spid="_x0000_s1026" o:spt="100" style="position:absolute;left:4660;top:6960;flip:x y;height:500;width:344;" filled="f" stroked="t" coordsize="1280,1280" o:gfxdata="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xB&#10;Hl7CAAAA4wAAAA8AAAAAAAAAAQAgAAAAIgAAAGRycy9kb3ducmV2LnhtbFBLAQIUABQAAAAIAIdO&#10;4kAzLwWeOwAAADkAAAAQAAAAAAAAAAEAIAAAABEBAABkcnMvc2hhcGV4bWwueG1sUEsFBgAAAAAG&#10;AAYAWwEAALsDAAAAAA==&#10;" path="m0,0c53,3,107,7,160,20c213,33,267,53,320,80c373,107,427,140,480,180c533,220,587,267,640,320c693,373,747,433,800,500c853,567,907,640,960,720c1013,800,1067,887,1120,980c1173,1073,1226,1176,1280,1280e">
                      <v:path textboxrect="0,0,1280,1280" o:connectlocs="0,0;577136230,838860799;577136230,838860799;577136230,838860799;577136230,838860799;577136230,838860799;577136230,838860799;577136230,838860799;577136230,838860799" o:connectangles="0,0,0,0,0,0,0,0,0"/>
                      <v:fill on="f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6622C8F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22"/>
                                <w:szCs w:val="22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Group 457" o:spid="_x0000_s1026" o:spt="203" style="position:absolute;left:7513;top:6284;height:1810;width:1595;" coordorigin="7513,6284" coordsize="1595,1810" o:gfxdata="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FK3grvBAAAA4gAAAA8AAAAAAAAAAQAgAAAAIgAAAGRycy9kb3ducmV2&#10;LnhtbFBLAQIUABQAAAAIAIdO4kAzLwWeOwAAADkAAAAVAAAAAAAAAAEAIAAAABABAABkcnMvZ3Jv&#10;dXBzaGFwZXhtbC54bWxQSwUGAAAAAAYABgBgAQAAzQMAAAAA&#10;">
                    <o:lock v:ext="edit" aspectratio="f"/>
                    <v:group id="Group 458" o:spid="_x0000_s1026" o:spt="203" style="position:absolute;left:7513;top:6284;height:1810;width:1595;" coordorigin="2730,3942" coordsize="1380,1570" o:gfxdata="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">
                      <o:lock v:ext="edit" aspectratio="f"/>
                      <v:rect id="Rectangle 459" o:spid="_x0000_s1026" o:spt="1" style="position:absolute;left:3150;top:5035;height:477;width:394;" filled="f" stroked="f" coordsize="21600,21600" o:gfxdata="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GFsIWcQAAADjAAAADwAAAAAAAAABACAAAAAiAAAAZHJzL2Rvd25yZXYueG1sUEsBAhQAFAAAAAgA&#10;h07iQDMvBZ47AAAAOQAAABAAAAAAAAAAAQAgAAAAEwEAAGRycy9zaGFwZXhtbC54bWxQSwUGAAAA&#10;AAYABgBbAQAAvQ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 w14:paraId="29A97EFC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iCs/>
                                  <w:color w:val="000000"/>
                                  <w:sz w:val="22"/>
                                  <w:szCs w:val="22"/>
                                  <w:lang w:val="zh-CN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line id="Line 388" o:spid="_x0000_s1026" o:spt="20" style="position:absolute;left:2934;top:4040;flip:y;height:906;width:0;" filled="f" stroked="t" coordsize="21600,21600" o:gfxdata="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JZ&#10;pd3CAAAA4w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" joinstyle="round" endarrow="block" endarrowwidth="narrow"/>
                        <v:imagedata o:title=""/>
                        <o:lock v:ext="edit" aspectratio="f"/>
                      </v:line>
                      <v:line id="Line 389" o:spid="_x0000_s1026" o:spt="20" style="position:absolute;left:2934;top:4946;height:0;width:1007;" filled="f" stroked="t" coordsize="21600,21600" o:gfxdata="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O/&#10;KqzCAAAA4w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" joinstyle="round" endarrow="block" endarrowwidth="narrow"/>
                        <v:imagedata o:title=""/>
                        <o:lock v:ext="edit" aspectratio="f"/>
                      </v:line>
                      <v:rect id="Rectangle 390" o:spid="_x0000_s1026" o:spt="1" style="position:absolute;left:2730;top:4889;height:334;width:338;" filled="f" stroked="f" coordsize="21600,21600" o:gfxdata="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X&#10;xK2wwwAAAOMAAAAPAAAAAAAAAAEAIAAAACIAAABkcnMvZG93bnJldi54bWxQSwECFAAUAAAACACH&#10;TuJAMy8FnjsAAAA5AAAAEAAAAAAAAAABACAAAAASAQAAZHJzL3NoYXBleG1sLnhtbFBLBQYAAAAA&#10;BgAGAFsBAAC8AwAAAAA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 w14:paraId="554933CA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i/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000000"/>
                                  <w:sz w:val="22"/>
                                  <w:szCs w:val="22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63" o:spid="_x0000_s1026" o:spt="1" style="position:absolute;left:2892;top:3942;height:466;width:341;" filled="f" stroked="f" coordsize="21600,21600" o:gfxdata="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LMP&#10;KsLCAAAA4wAAAA8AAAAAAAAAAQAgAAAAIgAAAGRycy9kb3ducmV2LnhtbFBLAQIUABQAAAAIAIdO&#10;4kAzLwWeOwAAADkAAAAQAAAAAAAAAAEAIAAAABEBAABkcnMvc2hhcGV4bWwueG1sUEsFBgAAAAAG&#10;AAYAWwEAALsDAAAAAA=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 w14:paraId="6F45C132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  <w:t>f</w:t>
                              </w:r>
                            </w:p>
                          </w:txbxContent>
                        </v:textbox>
                      </v:rect>
                      <v:rect id="Rectangle 464" o:spid="_x0000_s1026" o:spt="1" style="position:absolute;left:3811;top:4826;height:334;width:299;" filled="f" stroked="f" coordsize="21600,21600" o:gfxdata="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GY3GqPFAAAA4wAAAA8AAAAAAAAAAQAgAAAAIgAAAGRycy9kb3ducmV2LnhtbFBLAQIUABQAAAAI&#10;AIdO4kAzLwWeOwAAADkAAAAQAAAAAAAAAAEAIAAAABQBAABkcnMvc2hhcGV4bWwueG1sUEsFBgAA&#10;AAAGAAYAWwEAAL4DAAAAAA=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 w14:paraId="54D9210E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  <w:t>t</w:t>
                              </w:r>
                            </w:p>
                          </w:txbxContent>
                        </v:textbox>
                      </v:rect>
                    </v:group>
                    <v:shape id="Freeform 7" o:spid="_x0000_s1026" o:spt="100" style="position:absolute;left:7758;top:6953;height:461;width:322;" filled="f" stroked="t" coordsize="1833,2005" o:gfxdata="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Sd214MQAAADjAAAADwAAAAAAAAABACAAAAAiAAAAZHJzL2Rvd25yZXYueG1sUEsBAhQAFAAAAAgA&#10;h07iQDMvBZ47AAAAOQAAABAAAAAAAAAAAQAgAAAAEwEAAGRycy9zaGFwZXhtbC54bWxQSwUGAAAA&#10;AAYABgBbAQAAvQMAAAAA&#10;" path="m0,2005c66,1888,133,1772,200,1658c267,1544,333,1430,400,1321c467,1212,533,1105,600,1005c667,905,733,808,800,719c867,630,933,547,1000,473c1067,399,1133,331,1200,273c1267,215,1333,166,1400,126c1467,86,1533,55,1600,35c1667,15,1767,10,1800,5c1833,0,1816,2,1800,5e">
                      <v:path textboxrect="0,0,1833,2005" o:connectlocs="0,493760579;377244808,493760579;377244808,493760579;377244808,493760579;377244808,493760579;377244808,493760579;377244808,493760579;377244808,493760579;377244808,493760579;377244808,493760579;377244808,493760579" o:connectangles="0,0,0,0,0,0,0,0,0,0,0"/>
                      <v:fill on="f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3378FC3A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22"/>
                                <w:szCs w:val="22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Freeform 19" o:spid="_x0000_s1026" o:spt="100" style="position:absolute;left:8408;top:6959;flip:x y;height:459;width:354;" filled="f" stroked="t" coordsize="1280,1280" o:gfxdata="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GLk&#10;w6XCAAAA4wAAAA8AAAAAAAAAAQAgAAAAIgAAAGRycy9kb3ducmV2LnhtbFBLAQIUABQAAAAIAIdO&#10;4kAzLwWeOwAAADkAAAAQAAAAAAAAAAEAIAAAABEBAABkcnMvc2hhcGV4bWwueG1sUEsFBgAAAAAG&#10;AAYAWwEAALsDAAAAAA==&#10;" path="m0,0c53,3,107,7,160,20c213,33,267,53,320,80c373,107,427,140,480,180c533,220,587,267,640,320c693,373,747,433,800,500c853,567,907,640,960,720c1013,800,1067,887,1120,980c1173,1073,1226,1176,1280,1280e">
                      <v:path textboxrect="0,0,1280,1280" o:connectlocs="0,0;593913446,770074214;593913446,770074214;593913446,770074214;593913446,770074214;593913446,770074214;593913446,770074214;593913446,770074214;593913446,770074214" o:connectangles="0,0,0,0,0,0,0,0,0"/>
                      <v:fill on="f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620D76E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22"/>
                                <w:szCs w:val="22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line id="Line 467" o:spid="_x0000_s1026" o:spt="20" style="position:absolute;left:8084;top:6949;height:1;width:321;" filled="f" stroked="t" coordsize="21600,21600" o:gfxdata="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6r4XtcQAAADi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Group 468" o:spid="_x0000_s1026" o:spt="203" style="position:absolute;left:5534;top:6284;height:1810;width:1594;" coordorigin="5534,6284" coordsize="1594,1810" o:gfxdata="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A0ZI7AwgAAAOMAAAAPAAAAAAAAAAEAIAAAACIAAABkcnMvZG93bnJl&#10;di54bWxQSwECFAAUAAAACACHTuJAMy8FnjsAAAA5AAAAFQAAAAAAAAABACAAAAARAQAAZHJzL2dy&#10;b3Vwc2hhcGV4bWwueG1sUEsFBgAAAAAGAAYAYAEAAM4DAAAAAA==&#10;">
                    <o:lock v:ext="edit" aspectratio="f"/>
                    <v:group id="Group 469" o:spid="_x0000_s1026" o:spt="203" style="position:absolute;left:5534;top:6284;height:1810;width:1594;" coordorigin="2730,3942" coordsize="1380,1570" o:gfxdata="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AewI3zwgAAAOMAAAAPAAAAAAAAAAEAIAAAACIAAABkcnMvZG93bnJl&#10;di54bWxQSwECFAAUAAAACACHTuJAMy8FnjsAAAA5AAAAFQAAAAAAAAABACAAAAARAQAAZHJzL2dy&#10;b3Vwc2hhcGV4bWwueG1sUEsFBgAAAAAGAAYAYAEAAM4DAAAAAA==&#10;">
                      <o:lock v:ext="edit" aspectratio="f"/>
                      <v:rect id="Rectangle 470" o:spid="_x0000_s1026" o:spt="1" style="position:absolute;left:3150;top:5035;height:477;width:394;" filled="f" stroked="f" coordsize="21600,21600" o:gfxdata="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2v7B8cQAAADjAAAADwAAAAAAAAABACAAAAAiAAAAZHJzL2Rvd25yZXYueG1sUEsBAhQAFAAAAAgA&#10;h07iQDMvBZ47AAAAOQAAABAAAAAAAAAAAQAgAAAAEwEAAGRycy9zaGFwZXhtbC54bWxQSwUGAAAA&#10;AAYABgBbAQAAvQ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 w14:paraId="7672795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iCs/>
                                  <w:color w:val="000000"/>
                                  <w:sz w:val="22"/>
                                  <w:szCs w:val="22"/>
                                  <w:lang w:val="zh-CN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line id="Line 388" o:spid="_x0000_s1026" o:spt="20" style="position:absolute;left:2934;top:4040;flip:y;height:906;width:0;" filled="f" stroked="t" coordsize="21600,21600" o:gfxdata="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jzcf74A&#10;AADi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 endarrow="block" endarrowwidth="narrow"/>
                        <v:imagedata o:title=""/>
                        <o:lock v:ext="edit" aspectratio="f"/>
                      </v:line>
                      <v:line id="Line 389" o:spid="_x0000_s1026" o:spt="20" style="position:absolute;left:2934;top:4946;height:0;width:1007;" filled="f" stroked="t" coordsize="21600,21600" o:gfxdata="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lM&#10;jSDCAAAA4w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" joinstyle="round" endarrow="block" endarrowwidth="narrow"/>
                        <v:imagedata o:title=""/>
                        <o:lock v:ext="edit" aspectratio="f"/>
                      </v:line>
                      <v:rect id="Rectangle 390" o:spid="_x0000_s1026" o:spt="1" style="position:absolute;left:2730;top:4889;height:334;width:338;" filled="f" stroked="f" coordsize="21600,21600" o:gfxdata="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OFpTO3FAAAA4wAAAA8AAAAAAAAAAQAgAAAAIgAAAGRycy9kb3ducmV2LnhtbFBLAQIUABQAAAAI&#10;AIdO4kAzLwWeOwAAADkAAAAQAAAAAAAAAAEAIAAAABQBAABkcnMvc2hhcGV4bWwueG1sUEsFBgAA&#10;AAAGAAYAWwEAAL4DAAAAAA=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 w14:paraId="14F7848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i/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000000"/>
                                  <w:sz w:val="22"/>
                                  <w:szCs w:val="22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74" o:spid="_x0000_s1026" o:spt="1" style="position:absolute;left:2892;top:3942;height:466;width:341;" filled="f" stroked="f" coordsize="21600,21600" o:gfxdata="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N&#10;V6nvwwAAAOIAAAAPAAAAAAAAAAEAIAAAACIAAABkcnMvZG93bnJldi54bWxQSwECFAAUAAAACACH&#10;TuJAMy8FnjsAAAA5AAAAEAAAAAAAAAABACAAAAASAQAAZHJzL3NoYXBleG1sLnhtbFBLBQYAAAAA&#10;BgAGAFsBAAC8AwAAAAA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 w14:paraId="1DCD814C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  <w:t>f</w:t>
                              </w:r>
                            </w:p>
                          </w:txbxContent>
                        </v:textbox>
                      </v:rect>
                      <v:rect id="Rectangle 475" o:spid="_x0000_s1026" o:spt="1" style="position:absolute;left:3811;top:4826;height:334;width:299;" filled="f" stroked="f" coordsize="21600,21600" o:gfxdata="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lpDJqMQAAADiAAAADwAAAAAAAAABACAAAAAiAAAAZHJzL2Rvd25yZXYueG1sUEsBAhQAFAAAAAgA&#10;h07iQDMvBZ47AAAAOQAAABAAAAAAAAAAAQAgAAAAEwEAAGRycy9zaGFwZXhtbC54bWxQSwUGAAAA&#10;AAYABgBbAQAAvQ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 w14:paraId="6638E5FC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  <w:t>t</w:t>
                              </w:r>
                            </w:p>
                          </w:txbxContent>
                        </v:textbox>
                      </v:rect>
                    </v:group>
                    <v:shape id="Freeform 7" o:spid="_x0000_s1026" o:spt="100" style="position:absolute;left:6438;top:6914;flip:x;height:461;width:322;" filled="f" stroked="t" coordsize="1833,2005" o:gfxdata="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tSc408QAAADjAAAADwAAAAAAAAABACAAAAAiAAAAZHJzL2Rvd25yZXYueG1sUEsBAhQAFAAAAAgA&#10;h07iQDMvBZ47AAAAOQAAABAAAAAAAAAAAQAgAAAAEwEAAGRycy9zaGFwZXhtbC54bWxQSwUGAAAA&#10;AAYABgBbAQAAvQMAAAAA&#10;" path="m0,2005c66,1888,133,1772,200,1658c267,1544,333,1430,400,1321c467,1212,533,1105,600,1005c667,905,733,808,800,719c867,630,933,547,1000,473c1067,399,1133,331,1200,273c1267,215,1333,166,1400,126c1467,86,1533,55,1600,35c1667,15,1767,10,1800,5c1833,0,1816,2,1800,5e">
                      <v:path textboxrect="0,0,1833,2005" o:connectlocs="0,493760579;377244808,493760579;377244808,493760579;377244808,493760579;377244808,493760579;377244808,493760579;377244808,493760579;377244808,493760579;377244808,493760579;377244808,493760579;377244808,493760579" o:connectangles="0,0,0,0,0,0,0,0,0,0,0"/>
                      <v:fill on="f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24493B6D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22"/>
                                <w:szCs w:val="22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Freeform 19" o:spid="_x0000_s1026" o:spt="100" style="position:absolute;left:5788;top:6916;flip:x;height:500;width:344;" filled="f" stroked="t" coordsize="1280,1280" o:gfxdata="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5k&#10;9CHCAAAA4gAAAA8AAAAAAAAAAQAgAAAAIgAAAGRycy9kb3ducmV2LnhtbFBLAQIUABQAAAAIAIdO&#10;4kAzLwWeOwAAADkAAAAQAAAAAAAAAAEAIAAAABEBAABkcnMvc2hhcGV4bWwueG1sUEsFBgAAAAAG&#10;AAYAWwEAALsDAAAAAA==&#10;" path="m0,0c53,3,107,7,160,20c213,33,267,53,320,80c373,107,427,140,480,180c533,220,587,267,640,320c693,373,747,433,800,500c853,567,907,640,960,720c1013,800,1067,887,1120,980c1173,1073,1226,1176,1280,1280e">
                      <v:path textboxrect="0,0,1280,1280" o:connectlocs="0,0;577136230,838860799;577136230,838860799;577136230,838860799;577136230,838860799;577136230,838860799;577136230,838860799;577136230,838860799;577136230,838860799" o:connectangles="0,0,0,0,0,0,0,0,0"/>
                      <v:fill on="f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56EF0359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22"/>
                                <w:szCs w:val="22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line id="Line 478" o:spid="_x0000_s1026" o:spt="20" style="position:absolute;left:6144;top:6912;height:1;width:321;" filled="f" stroked="t" coordsize="21600,21600" o:gfxdata="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/xmJ&#10;VsEAAADi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</v:group>
                <w10:wrap type="topAndBottom"/>
              </v:group>
            </w:pict>
          </mc:Fallback>
        </mc:AlternateContent>
      </w:r>
      <w:r>
        <w:rPr>
          <w:color w:val="000000" w:themeColor="text1"/>
          <w:sz w:val="22"/>
          <w:szCs w:val="22"/>
        </w:rPr>
        <w:t>21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2·</w:t>
      </w:r>
      <w:r>
        <w:rPr>
          <w:color w:val="000000" w:themeColor="text1"/>
          <w:sz w:val="22"/>
          <w:szCs w:val="22"/>
        </w:rPr>
        <w:t>重庆理综卷</w:t>
      </w:r>
      <w:r>
        <w:rPr>
          <w:color w:val="000000" w:themeColor="text1"/>
          <w:sz w:val="22"/>
          <w:szCs w:val="22"/>
        </w:rPr>
        <w:t>·21</w:t>
      </w:r>
      <w:r>
        <w:rPr>
          <w:color w:val="000000" w:themeColor="text1"/>
          <w:sz w:val="22"/>
          <w:szCs w:val="22"/>
        </w:rPr>
        <w:t>）如图所示，正方形区域</w:t>
      </w:r>
      <w:r>
        <w:rPr>
          <w:i/>
          <w:color w:val="000000" w:themeColor="text1"/>
          <w:sz w:val="22"/>
          <w:szCs w:val="22"/>
        </w:rPr>
        <w:t>MNPQ</w:t>
      </w:r>
      <w:r>
        <w:rPr>
          <w:color w:val="000000" w:themeColor="text1"/>
          <w:sz w:val="22"/>
          <w:szCs w:val="22"/>
        </w:rPr>
        <w:t>垂直纸面向里的匀强磁场．在外力作用下，一正方形闭合刚性导线框沿</w:t>
      </w:r>
      <w:r>
        <w:rPr>
          <w:i/>
          <w:color w:val="000000" w:themeColor="text1"/>
          <w:sz w:val="22"/>
          <w:szCs w:val="22"/>
        </w:rPr>
        <w:t>QN</w:t>
      </w:r>
      <w:r>
        <w:rPr>
          <w:color w:val="000000" w:themeColor="text1"/>
          <w:sz w:val="22"/>
          <w:szCs w:val="22"/>
        </w:rPr>
        <w:t>方向匀速运动，</w:t>
      </w:r>
      <w:r>
        <w:rPr>
          <w:i/>
          <w:color w:val="000000" w:themeColor="text1"/>
          <w:sz w:val="22"/>
          <w:szCs w:val="22"/>
        </w:rPr>
        <w:t>t</w:t>
      </w:r>
      <w:r>
        <w:rPr>
          <w:rFonts w:hint="eastAsia"/>
          <w:i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=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0</w:t>
      </w:r>
      <w:r>
        <w:rPr>
          <w:color w:val="000000" w:themeColor="text1"/>
          <w:sz w:val="22"/>
          <w:szCs w:val="22"/>
        </w:rPr>
        <w:t>时刻，其四个顶点</w:t>
      </w:r>
      <w:r>
        <w:rPr>
          <w:color w:val="000000" w:themeColor="text1"/>
          <w:position w:val="-4"/>
          <w:sz w:val="22"/>
          <w:szCs w:val="22"/>
        </w:rPr>
        <w:object w:dxaOrig="378" w:dyaOrig="259" w14:anchorId="7E512B6D">
          <v:shape id="_x0000_i1033" type="#_x0000_t75" style="width:18.85pt;height:13.05pt" o:ole="">
            <v:imagedata r:id="rId26" o:title=""/>
          </v:shape>
          <o:OLEObject Type="Embed" ProgID="Equation.3" ShapeID="_x0000_i1033" DrawAspect="Content" ObjectID="_1800736922" r:id="rId27"/>
        </w:objec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position w:val="-6"/>
          <w:sz w:val="22"/>
          <w:szCs w:val="22"/>
        </w:rPr>
        <w:object w:dxaOrig="342" w:dyaOrig="275" w14:anchorId="0AFBFACC">
          <v:shape id="_x0000_i1034" type="#_x0000_t75" style="width:17.15pt;height:13.75pt" o:ole="">
            <v:imagedata r:id="rId28" o:title=""/>
          </v:shape>
          <o:OLEObject Type="Embed" ProgID="Equation.3" ShapeID="_x0000_i1034" DrawAspect="Content" ObjectID="_1800736923" r:id="rId29"/>
        </w:objec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position w:val="-4"/>
          <w:sz w:val="22"/>
          <w:szCs w:val="22"/>
        </w:rPr>
        <w:object w:dxaOrig="300" w:dyaOrig="259" w14:anchorId="7FD123DF">
          <v:shape id="_x0000_i1035" type="#_x0000_t75" style="width:15pt;height:13.05pt" o:ole="">
            <v:imagedata r:id="rId30" o:title=""/>
          </v:shape>
          <o:OLEObject Type="Embed" ProgID="Equation.3" ShapeID="_x0000_i1035" DrawAspect="Content" ObjectID="_1800736924" r:id="rId31"/>
        </w:objec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position w:val="-10"/>
          <w:sz w:val="22"/>
          <w:szCs w:val="22"/>
        </w:rPr>
        <w:object w:dxaOrig="300" w:dyaOrig="311" w14:anchorId="155A11F5">
          <v:shape id="_x0000_i1036" type="#_x0000_t75" style="width:15pt;height:15.45pt" o:ole="">
            <v:imagedata r:id="rId32" o:title=""/>
          </v:shape>
          <o:OLEObject Type="Embed" ProgID="Equation.3" ShapeID="_x0000_i1036" DrawAspect="Content" ObjectID="_1800736925" r:id="rId33"/>
        </w:object>
      </w:r>
      <w:r>
        <w:rPr>
          <w:color w:val="000000" w:themeColor="text1"/>
          <w:sz w:val="22"/>
          <w:szCs w:val="22"/>
        </w:rPr>
        <w:t>恰好在磁场边界中点．下列图象中能反映线框所受安培力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的大小随时间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变化规律的是</w:t>
      </w:r>
    </w:p>
    <w:p w14:paraId="750D7E6A" w14:textId="77777777" w:rsidR="0060582F" w:rsidRDefault="00000000">
      <w:pPr>
        <w:adjustRightInd w:val="0"/>
        <w:snapToGrid w:val="0"/>
        <w:spacing w:line="312" w:lineRule="auto"/>
        <w:ind w:leftChars="208" w:left="437"/>
        <w:jc w:val="left"/>
        <w:rPr>
          <w:color w:val="000000" w:themeColor="text1"/>
          <w:sz w:val="22"/>
          <w:szCs w:val="22"/>
        </w:rPr>
      </w:pPr>
      <w:r>
        <w:rPr>
          <w:bCs/>
          <w:color w:val="000000" w:themeColor="text1"/>
          <w:sz w:val="22"/>
          <w:szCs w:val="22"/>
        </w:rPr>
        <w:t>【答案】</w:t>
      </w:r>
      <w:r>
        <w:rPr>
          <w:bCs/>
          <w:color w:val="000000" w:themeColor="text1"/>
          <w:sz w:val="22"/>
          <w:szCs w:val="22"/>
        </w:rPr>
        <w:t>B</w:t>
      </w:r>
    </w:p>
    <w:p w14:paraId="21B7AC62" w14:textId="77777777" w:rsidR="0060582F" w:rsidRDefault="00000000">
      <w:pPr>
        <w:adjustRightInd w:val="0"/>
        <w:snapToGrid w:val="0"/>
        <w:spacing w:line="312" w:lineRule="auto"/>
        <w:ind w:left="442" w:hangingChars="200" w:hanging="442"/>
        <w:jc w:val="left"/>
        <w:rPr>
          <w:rFonts w:eastAsia="黑体"/>
          <w:b/>
          <w:color w:val="000000" w:themeColor="text1"/>
          <w:sz w:val="22"/>
          <w:szCs w:val="22"/>
        </w:rPr>
      </w:pPr>
      <w:r>
        <w:rPr>
          <w:rFonts w:eastAsia="黑体"/>
          <w:b/>
          <w:color w:val="000000" w:themeColor="text1"/>
          <w:sz w:val="22"/>
          <w:szCs w:val="22"/>
        </w:rPr>
        <w:t>二、非选择题：本题共</w:t>
      </w:r>
      <w:r>
        <w:rPr>
          <w:rFonts w:eastAsia="黑体"/>
          <w:b/>
          <w:color w:val="000000" w:themeColor="text1"/>
          <w:sz w:val="22"/>
          <w:szCs w:val="22"/>
        </w:rPr>
        <w:t>4</w:t>
      </w:r>
      <w:r>
        <w:rPr>
          <w:rFonts w:eastAsia="黑体"/>
          <w:b/>
          <w:color w:val="000000" w:themeColor="text1"/>
          <w:sz w:val="22"/>
          <w:szCs w:val="22"/>
        </w:rPr>
        <w:t>小题</w:t>
      </w:r>
    </w:p>
    <w:p w14:paraId="1E5CF974" w14:textId="77777777" w:rsidR="0060582F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2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2·</w:t>
      </w:r>
      <w:r>
        <w:rPr>
          <w:color w:val="000000" w:themeColor="text1"/>
          <w:sz w:val="22"/>
          <w:szCs w:val="22"/>
        </w:rPr>
        <w:t>重庆理综卷</w:t>
      </w:r>
      <w:r>
        <w:rPr>
          <w:color w:val="000000" w:themeColor="text1"/>
          <w:sz w:val="22"/>
          <w:szCs w:val="22"/>
        </w:rPr>
        <w:t>·22</w:t>
      </w:r>
      <w:r>
        <w:rPr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19</w:t>
      </w:r>
      <w:r>
        <w:rPr>
          <w:color w:val="000000" w:themeColor="text1"/>
          <w:sz w:val="22"/>
          <w:szCs w:val="22"/>
        </w:rPr>
        <w:t>分）</w:t>
      </w:r>
    </w:p>
    <w:p w14:paraId="6FDAA66A" w14:textId="77777777" w:rsidR="0060582F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</w:t>
      </w:r>
      <w:r>
        <w:rPr>
          <w:rFonts w:hint="eastAsia"/>
          <w:color w:val="000000" w:themeColor="text1"/>
          <w:sz w:val="22"/>
          <w:szCs w:val="22"/>
        </w:rPr>
        <w:t>如</w:t>
      </w:r>
      <w:r>
        <w:rPr>
          <w:color w:val="000000" w:themeColor="text1"/>
          <w:sz w:val="22"/>
          <w:szCs w:val="22"/>
        </w:rPr>
        <w:t>图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所示为光学实验用的长方体玻璃砖，它的</w:t>
      </w:r>
      <w:r>
        <w:rPr>
          <w:color w:val="000000" w:themeColor="text1"/>
          <w:sz w:val="22"/>
          <w:szCs w:val="22"/>
          <w:u w:val="single"/>
        </w:rPr>
        <w:t xml:space="preserve">         </w:t>
      </w:r>
      <w:r>
        <w:rPr>
          <w:color w:val="000000" w:themeColor="text1"/>
          <w:sz w:val="22"/>
          <w:szCs w:val="22"/>
        </w:rPr>
        <w:t>面不能用手直接接触．</w:t>
      </w:r>
    </w:p>
    <w:p w14:paraId="322F1117" w14:textId="77777777" w:rsidR="0060582F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color w:val="000000" w:themeColor="text1"/>
          <w:sz w:val="22"/>
          <w:szCs w:val="22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3B6FA5DE" wp14:editId="453B0286">
                <wp:simplePos x="0" y="0"/>
                <wp:positionH relativeFrom="column">
                  <wp:posOffset>1357630</wp:posOffset>
                </wp:positionH>
                <wp:positionV relativeFrom="paragraph">
                  <wp:posOffset>347345</wp:posOffset>
                </wp:positionV>
                <wp:extent cx="3522980" cy="1484630"/>
                <wp:effectExtent l="0" t="0" r="0" b="0"/>
                <wp:wrapTopAndBottom/>
                <wp:docPr id="321025578" name="Group 6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2980" cy="1484630"/>
                          <a:chOff x="4114" y="2073"/>
                          <a:chExt cx="4746" cy="2306"/>
                        </a:xfrm>
                      </wpg:grpSpPr>
                      <wpg:grpSp>
                        <wpg:cNvPr id="257775049" name="Group 611"/>
                        <wpg:cNvGrpSpPr/>
                        <wpg:grpSpPr>
                          <a:xfrm>
                            <a:off x="6656" y="2073"/>
                            <a:ext cx="2204" cy="2306"/>
                            <a:chOff x="6656" y="2073"/>
                            <a:chExt cx="2204" cy="2306"/>
                          </a:xfrm>
                        </wpg:grpSpPr>
                        <wpg:grpSp>
                          <wpg:cNvPr id="1671150602" name="Group 612"/>
                          <wpg:cNvGrpSpPr/>
                          <wpg:grpSpPr>
                            <a:xfrm>
                              <a:off x="6909" y="2134"/>
                              <a:ext cx="1738" cy="1950"/>
                              <a:chOff x="2392" y="2070"/>
                              <a:chExt cx="2006" cy="2250"/>
                            </a:xfrm>
                          </wpg:grpSpPr>
                          <wps:wsp>
                            <wps:cNvPr id="509158054" name="Rectangle 6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96" y="2850"/>
                                <a:ext cx="1590" cy="7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36261207" name="Line 6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38" y="2115"/>
                                <a:ext cx="1" cy="22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49238290" name="Line 6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92" y="2070"/>
                                <a:ext cx="838" cy="7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67135936" name="Oval 6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34" y="4140"/>
                                <a:ext cx="74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3709410" name="Oval 6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50" y="2127"/>
                                <a:ext cx="74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62119363" name="Oval 6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96" y="2557"/>
                                <a:ext cx="74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5703147" name="Oval 6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48" y="3753"/>
                                <a:ext cx="74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8807143" name="Oval 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24" y="4147"/>
                                <a:ext cx="74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909034592" name="Rectangle 621"/>
                          <wps:cNvSpPr>
                            <a:spLocks noChangeArrowheads="1"/>
                          </wps:cNvSpPr>
                          <wps:spPr bwMode="auto">
                            <a:xfrm>
                              <a:off x="7092" y="3921"/>
                              <a:ext cx="1177" cy="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2C67C7EA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color w:val="000000"/>
                                    <w:szCs w:val="21"/>
                                  </w:rPr>
                                </w:pPr>
                                <w:r>
                                  <w:rPr>
                                    <w:color w:val="000000"/>
                                    <w:szCs w:val="21"/>
                                    <w:lang w:val="zh-CN"/>
                                  </w:rPr>
                                  <w:t>题</w:t>
                                </w:r>
                                <w:r>
                                  <w:rPr>
                                    <w:color w:val="000000"/>
                                    <w:szCs w:val="21"/>
                                  </w:rPr>
                                  <w:t>22</w:t>
                                </w:r>
                                <w:r>
                                  <w:rPr>
                                    <w:color w:val="000000"/>
                                    <w:szCs w:val="21"/>
                                    <w:lang w:val="zh-CN"/>
                                  </w:rPr>
                                  <w:t>图</w:t>
                                </w:r>
                                <w:r>
                                  <w:rPr>
                                    <w:color w:val="000000"/>
                                    <w:szCs w:val="21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297310537" name="Rectangle 622"/>
                          <wps:cNvSpPr>
                            <a:spLocks noChangeArrowheads="1"/>
                          </wps:cNvSpPr>
                          <wps:spPr bwMode="auto">
                            <a:xfrm>
                              <a:off x="6656" y="2073"/>
                              <a:ext cx="412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0C335D75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  <w:szCs w:val="21"/>
                                    <w:lang w:val="zh-CN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  <wps:wsp>
                          <wps:cNvPr id="1467905793" name="Rectangle 623"/>
                          <wps:cNvSpPr>
                            <a:spLocks noChangeArrowheads="1"/>
                          </wps:cNvSpPr>
                          <wps:spPr bwMode="auto">
                            <a:xfrm>
                              <a:off x="7714" y="2703"/>
                              <a:ext cx="850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54856783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</w:pPr>
                                <w:r>
                                  <w:rPr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玻璃砖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  <wps:wsp>
                          <wps:cNvPr id="1184642469" name="Rectangle 624"/>
                          <wps:cNvSpPr>
                            <a:spLocks noChangeArrowheads="1"/>
                          </wps:cNvSpPr>
                          <wps:spPr bwMode="auto">
                            <a:xfrm>
                              <a:off x="7002" y="2433"/>
                              <a:ext cx="412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7A202533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  <w:szCs w:val="21"/>
                                    <w:lang w:val="zh-CN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  <wps:wsp>
                          <wps:cNvPr id="2133758421" name="Rectangle 625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6" y="3348"/>
                              <a:ext cx="412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3B327CD2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  <w:szCs w:val="21"/>
                                    <w:lang w:val="zh-CN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  <wps:wsp>
                          <wps:cNvPr id="450456750" name="Rectangle 626"/>
                          <wps:cNvSpPr>
                            <a:spLocks noChangeArrowheads="1"/>
                          </wps:cNvSpPr>
                          <wps:spPr bwMode="auto">
                            <a:xfrm>
                              <a:off x="8220" y="3915"/>
                              <a:ext cx="412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504523A7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  <w:szCs w:val="21"/>
                                    <w:lang w:val="zh-CN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  <wps:wsp>
                          <wps:cNvPr id="1953678455" name="Rectangle 627"/>
                          <wps:cNvSpPr>
                            <a:spLocks noChangeArrowheads="1"/>
                          </wps:cNvSpPr>
                          <wps:spPr bwMode="auto">
                            <a:xfrm>
                              <a:off x="8448" y="3894"/>
                              <a:ext cx="412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4897E17D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  <w:szCs w:val="21"/>
                                    <w:lang w:val="zh-CN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Cs w:val="21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</wpg:grpSp>
                      <wpg:grpSp>
                        <wpg:cNvPr id="567526503" name="Group 628"/>
                        <wpg:cNvGrpSpPr/>
                        <wpg:grpSpPr>
                          <a:xfrm>
                            <a:off x="4114" y="2423"/>
                            <a:ext cx="2723" cy="1853"/>
                            <a:chOff x="4114" y="2423"/>
                            <a:chExt cx="2723" cy="1853"/>
                          </a:xfrm>
                        </wpg:grpSpPr>
                        <wps:wsp>
                          <wps:cNvPr id="1034870404" name="AutoShape 62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50" y="2827"/>
                              <a:ext cx="1902" cy="777"/>
                            </a:xfrm>
                            <a:prstGeom prst="cube">
                              <a:avLst>
                                <a:gd name="adj" fmla="val 47171"/>
                              </a:avLst>
                            </a:prstGeom>
                            <a:gradFill rotWithShape="1">
                              <a:gsLst>
                                <a:gs pos="0">
                                  <a:srgbClr val="00CC99">
                                    <a:alpha val="10001"/>
                                  </a:srgbClr>
                                </a:gs>
                                <a:gs pos="100000">
                                  <a:srgbClr val="00CC99">
                                    <a:gamma/>
                                    <a:tint val="3137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 rot="0" vert="horz" wrap="square" lIns="91440" tIns="45720" rIns="91440" bIns="45720" anchor="ctr" anchorCtr="0">
                            <a:noAutofit/>
                          </wps:bodyPr>
                        </wps:wsp>
                        <wps:wsp>
                          <wps:cNvPr id="1239786629" name="Line 6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350" y="3258"/>
                              <a:ext cx="345" cy="34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1105432720" name="AutoShape 6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350" y="2829"/>
                              <a:ext cx="1918" cy="351"/>
                            </a:xfrm>
                            <a:prstGeom prst="parallelogram">
                              <a:avLst>
                                <a:gd name="adj" fmla="val 103419"/>
                              </a:avLst>
                            </a:prstGeom>
                            <a:blipFill dpi="0" rotWithShape="1">
                              <a:blip r:embed="rId34"/>
                              <a:srcRect/>
                              <a:tile tx="0" ty="0" sx="100000" sy="100000" flip="none" algn="tl"/>
                            </a:blip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 rot="0" vert="horz" wrap="square" lIns="91440" tIns="45720" rIns="91440" bIns="45720" anchor="ctr" anchorCtr="0">
                            <a:noAutofit/>
                          </wps:bodyPr>
                        </wps:wsp>
                        <wps:wsp>
                          <wps:cNvPr id="310159019" name="Rectangle 6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56" y="3759"/>
                              <a:ext cx="1153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2585CD5D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b/>
                                    <w:bCs/>
                                    <w:color w:val="000000"/>
                                    <w:szCs w:val="21"/>
                                  </w:rPr>
                                </w:pPr>
                                <w:r>
                                  <w:rPr>
                                    <w:color w:val="000000"/>
                                    <w:szCs w:val="21"/>
                                    <w:lang w:val="zh-CN"/>
                                  </w:rPr>
                                  <w:t>题</w:t>
                                </w:r>
                                <w:r>
                                  <w:rPr>
                                    <w:color w:val="000000"/>
                                    <w:szCs w:val="21"/>
                                  </w:rPr>
                                  <w:t>22</w:t>
                                </w:r>
                                <w:r>
                                  <w:rPr>
                                    <w:color w:val="000000"/>
                                    <w:szCs w:val="21"/>
                                    <w:lang w:val="zh-CN"/>
                                  </w:rPr>
                                  <w:t>图</w:t>
                                </w:r>
                                <w:r>
                                  <w:rPr>
                                    <w:color w:val="000000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69494" tIns="34747" rIns="69494" bIns="34747" anchor="t" anchorCtr="0">
                            <a:noAutofit/>
                          </wps:bodyPr>
                        </wps:wsp>
                        <wps:wsp>
                          <wps:cNvPr id="1294981843" name="Line 6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95" y="2827"/>
                              <a:ext cx="0" cy="4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1926706485" name="Rectangle 634"/>
                          <wps:cNvSpPr>
                            <a:spLocks noChangeArrowheads="1"/>
                          </wps:cNvSpPr>
                          <wps:spPr bwMode="auto">
                            <a:xfrm>
                              <a:off x="5749" y="2423"/>
                              <a:ext cx="1088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1B7C4F92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</w:pPr>
                                <w:r>
                                  <w:rPr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磨砂面</w:t>
                                </w:r>
                              </w:p>
                            </w:txbxContent>
                          </wps:txbx>
                          <wps:bodyPr rot="0" vert="horz" wrap="square" lIns="69494" tIns="34747" rIns="69494" bIns="34747" anchor="t" anchorCtr="0">
                            <a:noAutofit/>
                          </wps:bodyPr>
                        </wps:wsp>
                        <wps:wsp>
                          <wps:cNvPr id="475149085" name="Rectangle 635"/>
                          <wps:cNvSpPr>
                            <a:spLocks noChangeArrowheads="1"/>
                          </wps:cNvSpPr>
                          <wps:spPr bwMode="auto">
                            <a:xfrm>
                              <a:off x="4114" y="3624"/>
                              <a:ext cx="1080" cy="3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6886573B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</w:pPr>
                                <w:r>
                                  <w:rPr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磨砂面</w:t>
                                </w:r>
                              </w:p>
                            </w:txbxContent>
                          </wps:txbx>
                          <wps:bodyPr rot="0" vert="horz" wrap="square" lIns="69494" tIns="34747" rIns="69494" bIns="34747" anchor="t" anchorCtr="0">
                            <a:noAutofit/>
                          </wps:bodyPr>
                        </wps:wsp>
                        <wps:wsp>
                          <wps:cNvPr id="256059876" name="Rectangle 636"/>
                          <wps:cNvSpPr>
                            <a:spLocks noChangeArrowheads="1"/>
                          </wps:cNvSpPr>
                          <wps:spPr bwMode="auto">
                            <a:xfrm>
                              <a:off x="4956" y="3192"/>
                              <a:ext cx="1138" cy="4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5494B859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</w:pPr>
                                <w:r>
                                  <w:rPr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光学面</w:t>
                                </w:r>
                              </w:p>
                            </w:txbxContent>
                          </wps:txbx>
                          <wps:bodyPr rot="0" vert="horz" wrap="square" lIns="69494" tIns="34747" rIns="69494" bIns="34747" anchor="t" anchorCtr="0">
                            <a:noAutofit/>
                          </wps:bodyPr>
                        </wps:wsp>
                        <wps:wsp>
                          <wps:cNvPr id="826616537" name="Line 6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5" y="3957"/>
                              <a:ext cx="480" cy="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49836323" name="Line 63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703" y="3609"/>
                              <a:ext cx="233" cy="34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58491388" name="Line 6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36" y="2755"/>
                              <a:ext cx="54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0685883" name="Line 64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662" y="2756"/>
                              <a:ext cx="174" cy="19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Group 610" o:spid="_x0000_s1026" o:spt="203" style="position:absolute;left:0pt;margin-left:106.9pt;margin-top:27.35pt;height:116.9pt;width:277.4pt;mso-wrap-distance-bottom:0pt;mso-wrap-distance-top:0pt;z-index:251668480;mso-width-relative:page;mso-height-relative:page;" coordorigin="4114,2073" coordsize="4746,2306" o:gfxdata="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">
                <o:lock v:ext="edit" aspectratio="f"/>
                <v:group id="Group 611" o:spid="_x0000_s1026" o:spt="203" style="position:absolute;left:6656;top:2073;height:2306;width:2204;" coordorigin="6656,2073" coordsize="2204,2306" o:gfxdata="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">
                  <o:lock v:ext="edit" aspectratio="f"/>
                  <v:group id="Group 612" o:spid="_x0000_s1026" o:spt="203" style="position:absolute;left:6909;top:2134;height:1950;width:1738;" coordorigin="2392,2070" coordsize="2006,2250" o:gfxdata="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OSfBXHBAAAA4wAAAA8AAAAAAAAAAQAgAAAAIgAAAGRycy9kb3ducmV2&#10;LnhtbFBLAQIUABQAAAAIAIdO4kAzLwWeOwAAADkAAAAVAAAAAAAAAAEAIAAAABABAABkcnMvZ3Jv&#10;dXBzaGFwZXhtbC54bWxQSwUGAAAAAAYABgBgAQAAzQMAAAAA&#10;">
                    <o:lock v:ext="edit" aspectratio="f"/>
                    <v:rect id="Rectangle 613" o:spid="_x0000_s1026" o:spt="1" style="position:absolute;left:2796;top:2850;height:780;width:1590;" filled="f" stroked="t" coordsize="21600,21600" o:gfxdata="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38&#10;pgPCAAAA4g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miterlimit="8" joinstyle="miter"/>
                      <v:imagedata o:title=""/>
                      <o:lock v:ext="edit" aspectratio="f"/>
                    </v:rect>
                    <v:line id="Line 614" o:spid="_x0000_s1026" o:spt="20" style="position:absolute;left:3238;top:2115;height:2205;width:1;" filled="f" stroked="t" coordsize="21600,21600" o:gfxdata="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t&#10;Ete4wwAAAOIAAAAPAAAAAAAAAAEAIAAAACIAAABkcnMvZG93bnJldi54bWxQSwECFAAUAAAACACH&#10;TuJAMy8FnjsAAAA5AAAAEAAAAAAAAAABACAAAAASAQAAZHJzL3NoYXBleG1sLnhtbFBLBQYAAAAA&#10;BgAGAFsBAAC8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615" o:spid="_x0000_s1026" o:spt="20" style="position:absolute;left:2392;top:2070;height:780;width:838;" filled="f" stroked="t" coordsize="21600,21600" o:gfxdata="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G/GeYrFAAAA4wAAAA8AAAAAAAAAAQAgAAAAIgAAAGRycy9kb3ducmV2LnhtbFBLAQIUABQAAAAI&#10;AIdO4kAzLwWeOwAAADkAAAAQAAAAAAAAAAEAIAAAABQBAABkcnMvc2hhcGV4bWwueG1sUEsFBgAA&#10;AAAGAAYAWwEAAL4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Oval 616" o:spid="_x0000_s1026" o:spt="3" type="#_x0000_t3" style="position:absolute;left:4134;top:4140;height:74;width:74;" fillcolor="#000000" filled="t" stroked="t" coordsize="21600,21600" o:gfxdata="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d&#10;8cB8wwAAAOIAAAAPAAAAAAAAAAEAIAAAACIAAABkcnMvZG93bnJldi54bWxQSwECFAAUAAAACACH&#10;TuJAMy8FnjsAAAA5AAAAEAAAAAAAAAABACAAAAASAQAAZHJzL3NoYXBleG1sLnhtbFBLBQYAAAAA&#10;BgAGAFsBAAC8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Oval 617" o:spid="_x0000_s1026" o:spt="3" type="#_x0000_t3" style="position:absolute;left:2450;top:2127;height:74;width:74;" fillcolor="#000000" filled="t" stroked="t" coordsize="21600,21600" o:gfxdata="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LF/&#10;CcEAAADiAAAADwAAAAAAAAABACAAAAAiAAAAZHJzL2Rvd25yZXYueG1sUEsBAhQAFAAAAAgAh07i&#10;QDMvBZ47AAAAOQAAABAAAAAAAAAAAQAgAAAAEAEAAGRycy9zaGFwZXhtbC54bWxQSwUGAAAAAAYA&#10;BgBbAQAAug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Oval 618" o:spid="_x0000_s1026" o:spt="3" type="#_x0000_t3" style="position:absolute;left:2896;top:2557;height:74;width:74;" fillcolor="#000000" filled="t" stroked="t" coordsize="21600,21600" o:gfxdata="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YU6ol&#10;wAAAAOM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Oval 619" o:spid="_x0000_s1026" o:spt="3" type="#_x0000_t3" style="position:absolute;left:3848;top:3753;height:74;width:74;" fillcolor="#000000" filled="t" stroked="t" coordsize="21600,21600" o:gfxdata="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5f&#10;6DLCAAAA4gAAAA8AAAAAAAAAAQAgAAAAIgAAAGRycy9kb3ducmV2LnhtbFBLAQIUABQAAAAIAIdO&#10;4kAzLwWeOwAAADkAAAAQAAAAAAAAAAEAIAAAABEBAABkcnMvc2hhcGV4bWwueG1sUEsFBgAAAAAG&#10;AAYAWwEAALs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Oval 620" o:spid="_x0000_s1026" o:spt="3" type="#_x0000_t3" style="position:absolute;left:4324;top:4147;height:74;width:74;" fillcolor="#000000" filled="t" stroked="t" coordsize="21600,21600" o:gfxdata="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y&#10;66ZAwwAAAOIAAAAPAAAAAAAAAAEAIAAAACIAAABkcnMvZG93bnJldi54bWxQSwECFAAUAAAACACH&#10;TuJAMy8FnjsAAAA5AAAAEAAAAAAAAAABACAAAAASAQAAZHJzL3NoYXBleG1sLnhtbFBLBQYAAAAA&#10;BgAGAFsBAAC8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rect id="Rectangle 621" o:spid="_x0000_s1026" o:spt="1" style="position:absolute;left:7092;top:3921;height:458;width:1177;" filled="f" stroked="f" coordsize="21600,21600" o:gfxdata="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Bt0jNcQAAADiAAAADwAAAAAAAAABACAAAAAiAAAAZHJzL2Rvd25yZXYueG1sUEsBAhQAFAAAAAgA&#10;h07iQDMvBZ47AAAAOQAAABAAAAAAAAAAAQAgAAAAEwEAAGRycy9zaGFwZXhtbC54bWxQSwUGAAAA&#10;AAYABgBbAQAAvQ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09B343FA">
                          <w:pPr>
                            <w:autoSpaceDE w:val="0"/>
                            <w:autoSpaceDN w:val="0"/>
                            <w:adjustRightInd w:val="0"/>
                            <w:rPr>
                              <w:color w:val="000000"/>
                              <w:szCs w:val="21"/>
                            </w:rPr>
                          </w:pPr>
                          <w:r>
                            <w:rPr>
                              <w:color w:val="000000"/>
                              <w:szCs w:val="21"/>
                              <w:lang w:val="zh-CN"/>
                            </w:rPr>
                            <w:t>题</w:t>
                          </w:r>
                          <w:r>
                            <w:rPr>
                              <w:color w:val="000000"/>
                              <w:szCs w:val="21"/>
                            </w:rPr>
                            <w:t>22</w:t>
                          </w:r>
                          <w:r>
                            <w:rPr>
                              <w:color w:val="000000"/>
                              <w:szCs w:val="21"/>
                              <w:lang w:val="zh-CN"/>
                            </w:rPr>
                            <w:t>图</w:t>
                          </w:r>
                          <w:r>
                            <w:rPr>
                              <w:color w:val="000000"/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622" o:spid="_x0000_s1026" o:spt="1" style="position:absolute;left:6656;top:2073;height:385;width:412;" filled="f" stroked="f" coordsize="21600,21600" o:gfxdata="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/&#10;qVqvwwAAAOM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3D4371F0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  <w:szCs w:val="21"/>
                              <w:lang w:val="zh-CN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623" o:spid="_x0000_s1026" o:spt="1" style="position:absolute;left:7714;top:2703;height:456;width:850;" filled="f" stroked="f" coordsize="21600,21600" o:gfxdata="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T&#10;yxIfwwAAAOM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5F76CCCB">
                          <w:pPr>
                            <w:autoSpaceDE w:val="0"/>
                            <w:autoSpaceDN w:val="0"/>
                            <w:adjustRightInd w:val="0"/>
                            <w:rPr>
                              <w:color w:val="000000"/>
                              <w:sz w:val="18"/>
                              <w:szCs w:val="18"/>
                              <w:lang w:val="zh-CN"/>
                            </w:rPr>
                          </w:pPr>
                          <w:r>
                            <w:rPr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玻璃砖</w:t>
                          </w:r>
                        </w:p>
                      </w:txbxContent>
                    </v:textbox>
                  </v:rect>
                  <v:rect id="Rectangle 624" o:spid="_x0000_s1026" o:spt="1" style="position:absolute;left:7002;top:2433;height:385;width:412;" filled="f" stroked="f" coordsize="21600,21600" o:gfxdata="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+4&#10;93LCAAAA4wAAAA8AAAAAAAAAAQAgAAAAIgAAAGRycy9kb3ducmV2LnhtbFBLAQIUABQAAAAIAIdO&#10;4kAzLwWeOwAAADkAAAAQAAAAAAAAAAEAIAAAABEBAABkcnMvc2hhcGV4bWwueG1sUEsFBgAAAAAG&#10;AAYAWwEAALs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6B9B61F5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  <w:szCs w:val="21"/>
                              <w:lang w:val="zh-CN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625" o:spid="_x0000_s1026" o:spt="1" style="position:absolute;left:8156;top:3348;height:385;width:412;" filled="f" stroked="f" coordsize="21600,21600" o:gfxdata="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D4kETKxgAAAOMAAAAPAAAAAAAAAAEAIAAAACIAAABkcnMvZG93bnJldi54bWxQSwECFAAUAAAA&#10;CACHTuJAMy8FnjsAAAA5AAAAEAAAAAAAAAABACAAAAAVAQAAZHJzL3NoYXBleG1sLnhtbFBLBQYA&#10;AAAABgAGAFsBAAC/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4309E884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  <w:szCs w:val="21"/>
                              <w:lang w:val="zh-CN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626" o:spid="_x0000_s1026" o:spt="1" style="position:absolute;left:8220;top:3915;height:385;width:412;" filled="f" stroked="f" coordsize="21600,21600" o:gfxdata="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P&#10;UgtawwAAAOI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6E29FB2C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  <w:szCs w:val="21"/>
                              <w:lang w:val="zh-CN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rect>
                  <v:rect id="Rectangle 627" o:spid="_x0000_s1026" o:spt="1" style="position:absolute;left:8448;top:3894;height:385;width:412;" filled="f" stroked="f" coordsize="21600,21600" o:gfxdata="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9&#10;HC7PwwAAAOM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5B95C46A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  <w:szCs w:val="21"/>
                              <w:lang w:val="zh-CN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Cs w:val="21"/>
                            </w:rPr>
                            <w:t>e</w:t>
                          </w:r>
                        </w:p>
                      </w:txbxContent>
                    </v:textbox>
                  </v:rect>
                </v:group>
                <v:group id="Group 628" o:spid="_x0000_s1026" o:spt="203" style="position:absolute;left:4114;top:2423;height:1853;width:2723;" coordorigin="4114,2423" coordsize="2723,1853" o:gfxdata="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I7XkonEAAAA4gAAAA8AAAAAAAAAAQAgAAAAIgAAAGRycy9kb3du&#10;cmV2LnhtbFBLAQIUABQAAAAIAIdO4kAzLwWeOwAAADkAAAAVAAAAAAAAAAEAIAAAABMBAABkcnMv&#10;Z3JvdXBzaGFwZXhtbC54bWxQSwUGAAAAAAYABgBgAQAA0AMAAAAA&#10;">
                  <o:lock v:ext="edit" aspectratio="f"/>
                  <v:shape id="AutoShape 629" o:spid="_x0000_s1026" o:spt="16" type="#_x0000_t16" style="position:absolute;left:4350;top:2827;height:777;width:1902;v-text-anchor:middle;" fillcolor="#00CC99" filled="t" stroked="t" coordsize="21600,21600" o:gfxdata="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PjJsX&#10;wAAAAOMAAAAPAAAAAAAAAAEAIAAAACIAAABkcnMvZG93bnJldi54bWxQSwECFAAUAAAACACHTuJA&#10;My8FnjsAAAA5AAAAEAAAAAAAAAABACAAAAAPAQAAZHJzL3NoYXBleG1sLnhtbFBLBQYAAAAABgAG&#10;AFsBAAC5AwAAAAA=&#10;" adj="10189">
                    <v:fill type="gradient" on="t" color2="#F7FDFC" opacity="6554f" focus="100%" focussize="0,0" rotate="t"/>
                    <v:stroke color="#000000" miterlimit="8" joinstyle="miter"/>
                    <v:imagedata o:title=""/>
                    <o:lock v:ext="edit" aspectratio="f"/>
                  </v:shape>
                  <v:line id="Line 630" o:spid="_x0000_s1026" o:spt="20" style="position:absolute;left:4350;top:3258;flip:x;height:346;width:345;" filled="f" stroked="t" coordsize="21600,21600" o:gfxdata="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63UFb4A&#10;AADj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shape id="AutoShape 631" o:spid="_x0000_s1026" o:spt="7" type="#_x0000_t7" style="position:absolute;left:4350;top:2829;height:351;width:1918;v-text-anchor:middle;" filled="t" stroked="t" coordsize="21600,21600" o:gfxdata="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MSgdbjFAAAA4wAAAA8AAAAAAAAAAQAgAAAAIgAAAGRycy9kb3ducmV2LnhtbFBLAQIUABQAAAAI&#10;AIdO4kAzLwWeOwAAADkAAAAQAAAAAAAAAAEAIAAAABQBAABkcnMvc2hhcGV4bWwueG1sUEsFBgAA&#10;AAAGAAYAWwEAAL4DAAAAAA==&#10;" adj="4088">
                    <v:fill type="tile" on="t" focussize="0,0" recolor="t" rotate="t" r:id="rId35"/>
                    <v:stroke color="#000000" miterlimit="8" joinstyle="miter"/>
                    <v:imagedata o:title=""/>
                    <o:lock v:ext="edit" aspectratio="f"/>
                  </v:shape>
                  <v:rect id="Rectangle 632" o:spid="_x0000_s1026" o:spt="1" style="position:absolute;left:4856;top:3759;height:517;width:1153;" filled="f" stroked="f" coordsize="21600,21600" o:gfxdata="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wK&#10;JQXCAAAA4gAAAA8AAAAAAAAAAQAgAAAAIgAAAGRycy9kb3ducmV2LnhtbFBLAQIUABQAAAAIAIdO&#10;4kAzLwWeOwAAADkAAAAQAAAAAAAAAAEAIAAAABEBAABkcnMvc2hhcGV4bWwueG1sUEsFBgAAAAAG&#10;AAYAWwEAALsDAAAAAA==&#10;">
                    <v:fill on="f" focussize="0,0"/>
                    <v:stroke on="f"/>
                    <v:imagedata o:title=""/>
                    <o:lock v:ext="edit" aspectratio="f"/>
                    <v:textbox inset="5.47196850393701pt,2.7359842519685pt,5.47196850393701pt,2.7359842519685pt">
                      <w:txbxContent>
                        <w:p w14:paraId="1B9CF30C">
                          <w:pPr>
                            <w:autoSpaceDE w:val="0"/>
                            <w:autoSpaceDN w:val="0"/>
                            <w:adjustRightInd w:val="0"/>
                            <w:rPr>
                              <w:b/>
                              <w:bCs/>
                              <w:color w:val="000000"/>
                              <w:szCs w:val="21"/>
                            </w:rPr>
                          </w:pPr>
                          <w:r>
                            <w:rPr>
                              <w:color w:val="000000"/>
                              <w:szCs w:val="21"/>
                              <w:lang w:val="zh-CN"/>
                            </w:rPr>
                            <w:t>题</w:t>
                          </w:r>
                          <w:r>
                            <w:rPr>
                              <w:color w:val="000000"/>
                              <w:szCs w:val="21"/>
                            </w:rPr>
                            <w:t>22</w:t>
                          </w:r>
                          <w:r>
                            <w:rPr>
                              <w:color w:val="000000"/>
                              <w:szCs w:val="21"/>
                              <w:lang w:val="zh-CN"/>
                            </w:rPr>
                            <w:t>图</w:t>
                          </w:r>
                          <w:r>
                            <w:rPr>
                              <w:color w:val="000000"/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rect>
                  <v:line id="Line 633" o:spid="_x0000_s1026" o:spt="20" style="position:absolute;left:4695;top:2827;height:431;width:0;" filled="f" stroked="t" coordsize="21600,21600" o:gfxdata="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LnR&#10;CUHCAAAA4wAAAA8AAAAAAAAAAQAgAAAAIgAAAGRycy9kb3ducmV2LnhtbFBLAQIUABQAAAAIAIdO&#10;4kAzLwWeOwAAADkAAAAQAAAAAAAAAAEAIAAAABEBAABkcnMvc2hhcGV4bWwueG1sUEsFBgAAAAAG&#10;AAYAWwEAALs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rect id="Rectangle 634" o:spid="_x0000_s1026" o:spt="1" style="position:absolute;left:5749;top:2423;height:525;width:1088;" filled="f" stroked="f" coordsize="21600,21600" o:gfxdata="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n0SPd&#10;wAAAAOM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5.47196850393701pt,2.7359842519685pt,5.47196850393701pt,2.7359842519685pt">
                      <w:txbxContent>
                        <w:p w14:paraId="6F24D358">
                          <w:pPr>
                            <w:autoSpaceDE w:val="0"/>
                            <w:autoSpaceDN w:val="0"/>
                            <w:adjustRightInd w:val="0"/>
                            <w:rPr>
                              <w:b/>
                              <w:bCs/>
                              <w:color w:val="000000"/>
                              <w:sz w:val="18"/>
                              <w:szCs w:val="18"/>
                              <w:lang w:val="zh-CN"/>
                            </w:rPr>
                          </w:pPr>
                          <w:r>
                            <w:rPr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磨砂面</w:t>
                          </w:r>
                        </w:p>
                      </w:txbxContent>
                    </v:textbox>
                  </v:rect>
                  <v:rect id="Rectangle 635" o:spid="_x0000_s1026" o:spt="1" style="position:absolute;left:4114;top:3624;height:349;width:1080;" filled="f" stroked="f" coordsize="21600,21600" o:gfxdata="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j&#10;ELCxwwAAAOI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 inset="5.47196850393701pt,2.7359842519685pt,5.47196850393701pt,2.7359842519685pt">
                      <w:txbxContent>
                        <w:p w14:paraId="72CCDBD0">
                          <w:pPr>
                            <w:autoSpaceDE w:val="0"/>
                            <w:autoSpaceDN w:val="0"/>
                            <w:adjustRightInd w:val="0"/>
                            <w:rPr>
                              <w:b/>
                              <w:bCs/>
                              <w:color w:val="000000"/>
                              <w:sz w:val="18"/>
                              <w:szCs w:val="18"/>
                              <w:lang w:val="zh-CN"/>
                            </w:rPr>
                          </w:pPr>
                          <w:r>
                            <w:rPr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磨砂面</w:t>
                          </w:r>
                        </w:p>
                      </w:txbxContent>
                    </v:textbox>
                  </v:rect>
                  <v:rect id="Rectangle 636" o:spid="_x0000_s1026" o:spt="1" style="position:absolute;left:4956;top:3192;height:417;width:1138;" filled="f" stroked="f" coordsize="21600,21600" o:gfxdata="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E&#10;FdjhwwAAAOI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 inset="5.47196850393701pt,2.7359842519685pt,5.47196850393701pt,2.7359842519685pt">
                      <w:txbxContent>
                        <w:p w14:paraId="3819BCB7">
                          <w:pPr>
                            <w:autoSpaceDE w:val="0"/>
                            <w:autoSpaceDN w:val="0"/>
                            <w:adjustRightInd w:val="0"/>
                            <w:rPr>
                              <w:b/>
                              <w:bCs/>
                              <w:color w:val="000000"/>
                              <w:sz w:val="18"/>
                              <w:szCs w:val="18"/>
                              <w:lang w:val="zh-CN"/>
                            </w:rPr>
                          </w:pPr>
                          <w:r>
                            <w:rPr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光学面</w:t>
                          </w:r>
                        </w:p>
                      </w:txbxContent>
                    </v:textbox>
                  </v:rect>
                  <v:line id="Line 637" o:spid="_x0000_s1026" o:spt="20" style="position:absolute;left:4225;top:3957;flip:y;height:3;width:480;" filled="f" stroked="t" coordsize="21600,21600" o:gfxdata="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nFqyk8QAAADiAAAADwAAAAAAAAABACAAAAAiAAAAZHJzL2Rvd25yZXYueG1sUEsBAhQAFAAAAAgA&#10;h07iQDMvBZ47AAAAOQAAABAAAAAAAAAAAQAgAAAAEwEAAGRycy9zaGFwZXhtbC54bWxQSwUGAAAA&#10;AAYABgBbAQAAvQ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638" o:spid="_x0000_s1026" o:spt="20" style="position:absolute;left:4703;top:3609;flip:y;height:342;width:233;" filled="f" stroked="t" coordsize="21600,21600" o:gfxdata="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YCHST8QAAADiAAAADwAAAAAAAAABACAAAAAiAAAAZHJzL2Rvd25yZXYueG1sUEsBAhQAFAAAAAgA&#10;h07iQDMvBZ47AAAAOQAAABAAAAAAAAAAAQAgAAAAEwEAAGRycy9zaGFwZXhtbC54bWxQSwUGAAAA&#10;AAYABgBbAQAAvQ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639" o:spid="_x0000_s1026" o:spt="20" style="position:absolute;left:5836;top:2755;height:0;width:548;" filled="f" stroked="t" coordsize="21600,21600" o:gfxdata="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Zw1jb4A&#10;AADi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640" o:spid="_x0000_s1026" o:spt="20" style="position:absolute;left:5662;top:2756;flip:x;height:199;width:174;" filled="f" stroked="t" coordsize="21600,21600" o:gfxdata="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dxbL&#10;xMEAAADiAAAADwAAAAAAAAABACAAAAAiAAAAZHJzL2Rvd25yZXYueG1sUEsBAhQAFAAAAAgAh07i&#10;QDMvBZ47AAAAOQAAABAAAAAAAAAAAQAgAAAAEAEAAGRycy9zaGFwZXhtbC54bWxQSwUGAAAAAAYA&#10;BgBbAQAAugMAAAAA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  <w10:wrap type="topAndBottom"/>
              </v:group>
            </w:pict>
          </mc:Fallback>
        </mc:AlternateContent>
      </w:r>
      <w:r>
        <w:rPr>
          <w:color w:val="000000" w:themeColor="text1"/>
          <w:sz w:val="22"/>
          <w:szCs w:val="22"/>
        </w:rPr>
        <w:t>在用插针法测定玻璃砖折射率的实验中，两位同学绘出的玻璃砖和三个针孔</w:t>
      </w:r>
      <w:r>
        <w:rPr>
          <w:i/>
          <w:color w:val="000000" w:themeColor="text1"/>
          <w:sz w:val="22"/>
          <w:szCs w:val="22"/>
        </w:rPr>
        <w:t>a</w:t>
      </w:r>
      <w:r>
        <w:rPr>
          <w:i/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b</w:t>
      </w:r>
      <w:r>
        <w:rPr>
          <w:i/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的位置相同，</w:t>
      </w:r>
    </w:p>
    <w:p w14:paraId="52AF7E70" w14:textId="77777777" w:rsidR="0060582F" w:rsidRDefault="00000000">
      <w:pPr>
        <w:adjustRightInd w:val="0"/>
        <w:snapToGrid w:val="0"/>
        <w:spacing w:line="312" w:lineRule="auto"/>
        <w:ind w:left="20" w:hangingChars="9" w:hanging="20"/>
        <w:jc w:val="left"/>
        <w:rPr>
          <w:color w:val="000000" w:themeColor="text1"/>
          <w:sz w:val="22"/>
          <w:szCs w:val="22"/>
          <w:u w:val="single"/>
        </w:rPr>
      </w:pPr>
      <w:r>
        <w:rPr>
          <w:color w:val="000000" w:themeColor="text1"/>
          <w:sz w:val="22"/>
          <w:szCs w:val="22"/>
        </w:rPr>
        <w:t>且插在</w:t>
      </w: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位置的针正好挡住插在</w:t>
      </w:r>
      <w:r>
        <w:rPr>
          <w:i/>
          <w:color w:val="000000" w:themeColor="text1"/>
          <w:sz w:val="22"/>
          <w:szCs w:val="22"/>
        </w:rPr>
        <w:t>a</w:t>
      </w:r>
      <w:r>
        <w:rPr>
          <w:i/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位置的针的像，但最后一个针孔的位置不同，分别为</w:t>
      </w:r>
      <w:r>
        <w:rPr>
          <w:i/>
          <w:color w:val="000000" w:themeColor="text1"/>
          <w:sz w:val="22"/>
          <w:szCs w:val="22"/>
        </w:rPr>
        <w:t>d</w:t>
      </w:r>
      <w:r>
        <w:rPr>
          <w:i/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两点，如图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所示．计算折射率时，用</w:t>
      </w:r>
      <w:r>
        <w:rPr>
          <w:color w:val="000000" w:themeColor="text1"/>
          <w:sz w:val="22"/>
          <w:szCs w:val="22"/>
          <w:u w:val="single"/>
        </w:rPr>
        <w:t xml:space="preserve">          </w:t>
      </w:r>
      <w:r>
        <w:rPr>
          <w:color w:val="000000" w:themeColor="text1"/>
          <w:sz w:val="22"/>
          <w:szCs w:val="22"/>
        </w:rPr>
        <w:t>（填</w:t>
      </w:r>
      <w:bookmarkStart w:id="8" w:name="_Hlk188713168"/>
      <w:r>
        <w:rPr>
          <w:color w:val="000000" w:themeColor="text1"/>
        </w:rPr>
        <w:t>“</w:t>
      </w:r>
      <w:bookmarkEnd w:id="8"/>
      <w:r>
        <w:rPr>
          <w:rFonts w:hint="eastAsia"/>
          <w:color w:val="000000" w:themeColor="text1"/>
        </w:rPr>
        <w:t xml:space="preserve"> </w:t>
      </w:r>
      <w:r>
        <w:rPr>
          <w:i/>
          <w:color w:val="000000" w:themeColor="text1"/>
          <w:sz w:val="22"/>
          <w:szCs w:val="22"/>
        </w:rPr>
        <w:t>d</w:t>
      </w:r>
      <w:r>
        <w:rPr>
          <w:rFonts w:hint="eastAsia"/>
          <w:i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</w:rPr>
        <w:t>”</w:t>
      </w:r>
      <w:r>
        <w:rPr>
          <w:color w:val="000000" w:themeColor="text1"/>
          <w:sz w:val="22"/>
          <w:szCs w:val="22"/>
        </w:rPr>
        <w:t>或</w:t>
      </w:r>
      <w:r>
        <w:rPr>
          <w:color w:val="000000" w:themeColor="text1"/>
        </w:rPr>
        <w:t>“</w:t>
      </w:r>
      <w:r>
        <w:rPr>
          <w:rFonts w:hint="eastAsia"/>
          <w:color w:val="000000" w:themeColor="text1"/>
        </w:rPr>
        <w:t xml:space="preserve"> </w:t>
      </w:r>
      <w:r>
        <w:rPr>
          <w:i/>
          <w:color w:val="000000" w:themeColor="text1"/>
          <w:sz w:val="22"/>
          <w:szCs w:val="22"/>
        </w:rPr>
        <w:t>e</w:t>
      </w:r>
      <w:r>
        <w:rPr>
          <w:rFonts w:hint="eastAsia"/>
          <w:i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</w:rPr>
        <w:t>”</w:t>
      </w:r>
      <w:r>
        <w:rPr>
          <w:color w:val="000000" w:themeColor="text1"/>
          <w:sz w:val="22"/>
          <w:szCs w:val="22"/>
        </w:rPr>
        <w:t>）点得到的值较小，用</w:t>
      </w:r>
      <w:r>
        <w:rPr>
          <w:color w:val="000000" w:themeColor="text1"/>
          <w:sz w:val="22"/>
          <w:szCs w:val="22"/>
          <w:u w:val="single"/>
        </w:rPr>
        <w:t xml:space="preserve">          </w:t>
      </w:r>
      <w:r>
        <w:rPr>
          <w:color w:val="000000" w:themeColor="text1"/>
          <w:sz w:val="22"/>
          <w:szCs w:val="22"/>
        </w:rPr>
        <w:t>（填</w:t>
      </w:r>
      <w:r>
        <w:rPr>
          <w:color w:val="000000" w:themeColor="text1"/>
        </w:rPr>
        <w:t>“</w:t>
      </w:r>
      <w:r>
        <w:rPr>
          <w:rFonts w:hint="eastAsia"/>
          <w:color w:val="000000" w:themeColor="text1"/>
        </w:rPr>
        <w:t xml:space="preserve"> </w:t>
      </w:r>
      <w:r>
        <w:rPr>
          <w:i/>
          <w:color w:val="000000" w:themeColor="text1"/>
          <w:sz w:val="22"/>
          <w:szCs w:val="22"/>
        </w:rPr>
        <w:t>d</w:t>
      </w:r>
      <w:r>
        <w:rPr>
          <w:rFonts w:hint="eastAsia"/>
          <w:i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</w:rPr>
        <w:t>”</w:t>
      </w:r>
      <w:r>
        <w:rPr>
          <w:color w:val="000000" w:themeColor="text1"/>
          <w:sz w:val="22"/>
          <w:szCs w:val="22"/>
        </w:rPr>
        <w:t>或</w:t>
      </w:r>
      <w:r>
        <w:rPr>
          <w:color w:val="000000" w:themeColor="text1"/>
        </w:rPr>
        <w:t>“</w:t>
      </w:r>
      <w:r>
        <w:rPr>
          <w:rFonts w:hint="eastAsia"/>
          <w:color w:val="000000" w:themeColor="text1"/>
        </w:rPr>
        <w:t xml:space="preserve"> </w:t>
      </w:r>
      <w:r>
        <w:rPr>
          <w:i/>
          <w:color w:val="000000" w:themeColor="text1"/>
          <w:sz w:val="22"/>
          <w:szCs w:val="22"/>
        </w:rPr>
        <w:t>e</w:t>
      </w:r>
      <w:r>
        <w:rPr>
          <w:rFonts w:hint="eastAsia"/>
          <w:i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</w:rPr>
        <w:t>”</w:t>
      </w:r>
      <w:r>
        <w:rPr>
          <w:color w:val="000000" w:themeColor="text1"/>
          <w:sz w:val="22"/>
          <w:szCs w:val="22"/>
        </w:rPr>
        <w:t>）点得到的值误差较小．</w:t>
      </w:r>
    </w:p>
    <w:p w14:paraId="31927BC9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bCs/>
          <w:color w:val="000000" w:themeColor="text1"/>
          <w:sz w:val="22"/>
          <w:szCs w:val="22"/>
        </w:rPr>
        <w:t>【答案】</w:t>
      </w:r>
      <w:r>
        <w:rPr>
          <w:color w:val="000000" w:themeColor="text1"/>
          <w:sz w:val="22"/>
          <w:szCs w:val="22"/>
        </w:rPr>
        <w:t>光学；</w:t>
      </w:r>
      <w:r>
        <w:rPr>
          <w:i/>
          <w:color w:val="000000" w:themeColor="text1"/>
          <w:sz w:val="22"/>
          <w:szCs w:val="22"/>
        </w:rPr>
        <w:t>d</w:t>
      </w:r>
      <w:r>
        <w:rPr>
          <w:i/>
          <w:color w:val="000000" w:themeColor="text1"/>
          <w:sz w:val="22"/>
          <w:szCs w:val="22"/>
        </w:rPr>
        <w:t>；</w:t>
      </w:r>
      <w:r>
        <w:rPr>
          <w:i/>
          <w:color w:val="000000" w:themeColor="text1"/>
          <w:sz w:val="22"/>
          <w:szCs w:val="22"/>
        </w:rPr>
        <w:t>e</w:t>
      </w:r>
    </w:p>
    <w:p w14:paraId="5BA3937A" w14:textId="77777777" w:rsidR="0060582F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某中学生课外科技活动小组利用铜片、锌片和家乡盛产的柑橘制作了果汁电池，他们测量这种电池的电动势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和内阻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，并探究电极间距对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和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的影响。实验器材如图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所示．</w:t>
      </w:r>
    </w:p>
    <w:p w14:paraId="2D5D97C6" w14:textId="77777777" w:rsidR="0060582F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 xml:space="preserve">                   </w:t>
      </w:r>
      <w:r>
        <w:rPr>
          <w:noProof/>
          <w:color w:val="000000" w:themeColor="text1"/>
          <w:sz w:val="22"/>
          <w:szCs w:val="22"/>
        </w:rPr>
        <mc:AlternateContent>
          <mc:Choice Requires="wpc">
            <w:drawing>
              <wp:inline distT="0" distB="0" distL="114300" distR="114300" wp14:anchorId="03DCB676" wp14:editId="45506FEF">
                <wp:extent cx="2229485" cy="1695450"/>
                <wp:effectExtent l="0" t="0" r="0" b="0"/>
                <wp:docPr id="3076" name="画布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1" name="Group 4477"/>
                        <wpg:cNvGrpSpPr/>
                        <wpg:grpSpPr>
                          <a:xfrm>
                            <a:off x="164756" y="10169"/>
                            <a:ext cx="2043774" cy="1685281"/>
                            <a:chOff x="2236" y="1755"/>
                            <a:chExt cx="3219" cy="2654"/>
                          </a:xfrm>
                        </wpg:grpSpPr>
                        <wpg:grpSp>
                          <wpg:cNvPr id="32" name="Group 4478"/>
                          <wpg:cNvGrpSpPr/>
                          <wpg:grpSpPr>
                            <a:xfrm>
                              <a:off x="2236" y="1755"/>
                              <a:ext cx="1286" cy="1784"/>
                              <a:chOff x="5535" y="2246"/>
                              <a:chExt cx="1204" cy="1671"/>
                            </a:xfrm>
                          </wpg:grpSpPr>
                          <wps:wsp>
                            <wps:cNvPr id="33" name="Oval 4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37" y="3088"/>
                                <a:ext cx="706" cy="18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Freeform 4480"/>
                            <wps:cNvSpPr/>
                            <wps:spPr bwMode="auto">
                              <a:xfrm>
                                <a:off x="5535" y="3818"/>
                                <a:ext cx="704" cy="69"/>
                              </a:xfrm>
                              <a:custGeom>
                                <a:avLst/>
                                <a:gdLst>
                                  <a:gd name="T0" fmla="*/ 0 w 1077"/>
                                  <a:gd name="T1" fmla="*/ 0 h 116"/>
                                  <a:gd name="T2" fmla="*/ 297 w 1077"/>
                                  <a:gd name="T3" fmla="*/ 99 h 116"/>
                                  <a:gd name="T4" fmla="*/ 763 w 1077"/>
                                  <a:gd name="T5" fmla="*/ 99 h 116"/>
                                  <a:gd name="T6" fmla="*/ 1077 w 1077"/>
                                  <a:gd name="T7" fmla="*/ 0 h 1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077" h="116">
                                    <a:moveTo>
                                      <a:pt x="0" y="0"/>
                                    </a:moveTo>
                                    <a:cubicBezTo>
                                      <a:pt x="49" y="22"/>
                                      <a:pt x="170" y="83"/>
                                      <a:pt x="297" y="99"/>
                                    </a:cubicBezTo>
                                    <a:cubicBezTo>
                                      <a:pt x="424" y="115"/>
                                      <a:pt x="633" y="116"/>
                                      <a:pt x="763" y="99"/>
                                    </a:cubicBezTo>
                                    <a:cubicBezTo>
                                      <a:pt x="893" y="82"/>
                                      <a:pt x="1012" y="21"/>
                                      <a:pt x="1077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" name="Line 44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537" y="3172"/>
                                <a:ext cx="0" cy="6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6" name="Line 44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43" y="3172"/>
                                <a:ext cx="0" cy="6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7" name="Oval 44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37" y="3691"/>
                                <a:ext cx="706" cy="1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>
                                <a:noFill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" name="Rectangle 4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45" y="3445"/>
                                <a:ext cx="688" cy="369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 algn="ctr">
                                <a:solidFill>
                                  <a:srgbClr val="C0C0C0"/>
                                </a:solidFill>
                                <a:miter lim="800000"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" name="Oval 4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37" y="3370"/>
                                <a:ext cx="706" cy="1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Text Box 44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65" y="3575"/>
                                <a:ext cx="661" cy="3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5B1D65E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cs="宋体"/>
                                      <w:color w:val="000000"/>
                                      <w:sz w:val="18"/>
                                      <w:szCs w:val="18"/>
                                      <w:lang w:val="zh-CN"/>
                                    </w:rPr>
                                  </w:pPr>
                                  <w:r>
                                    <w:rPr>
                                      <w:rFonts w:cs="宋体" w:hint="eastAsia"/>
                                      <w:color w:val="000000"/>
                                      <w:sz w:val="18"/>
                                      <w:szCs w:val="18"/>
                                      <w:lang w:val="zh-CN"/>
                                    </w:rPr>
                                    <w:t>果汁</w:t>
                                  </w:r>
                                </w:p>
                                <w:p w14:paraId="2279BA5A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1" name="Text Box 44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48" y="2246"/>
                                <a:ext cx="891" cy="6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0F7317B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cs="宋体"/>
                                      <w:color w:val="000000"/>
                                      <w:sz w:val="18"/>
                                      <w:szCs w:val="18"/>
                                      <w:lang w:val="zh-CN"/>
                                    </w:rPr>
                                  </w:pPr>
                                  <w:r>
                                    <w:rPr>
                                      <w:rFonts w:cs="宋体" w:hint="eastAsia"/>
                                      <w:color w:val="000000"/>
                                      <w:sz w:val="18"/>
                                      <w:szCs w:val="18"/>
                                      <w:lang w:val="zh-CN"/>
                                    </w:rPr>
                                    <w:t>铜片</w:t>
                                  </w:r>
                                </w:p>
                                <w:p w14:paraId="7631FAFF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cs="宋体"/>
                                      <w:color w:val="000000"/>
                                      <w:sz w:val="18"/>
                                      <w:szCs w:val="18"/>
                                      <w:lang w:val="zh-CN"/>
                                    </w:rPr>
                                  </w:pPr>
                                  <w:r>
                                    <w:rPr>
                                      <w:rFonts w:cs="宋体" w:hint="eastAsia"/>
                                      <w:color w:val="000000"/>
                                      <w:sz w:val="18"/>
                                      <w:szCs w:val="18"/>
                                      <w:lang w:val="zh-CN"/>
                                    </w:rPr>
                                    <w:t>（正极）</w:t>
                                  </w:r>
                                </w:p>
                                <w:p w14:paraId="7676F521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2" name="Line 44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91" y="2844"/>
                                <a:ext cx="0" cy="9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3" name="Line 44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02" y="2844"/>
                                <a:ext cx="0" cy="9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4" name="AutoShape 4491"/>
                            <wps:cNvSpPr>
                              <a:spLocks noChangeArrowheads="1"/>
                            </wps:cNvSpPr>
                            <wps:spPr bwMode="auto">
                              <a:xfrm rot="16200000" flipH="1">
                                <a:off x="5686" y="3304"/>
                                <a:ext cx="832" cy="78"/>
                              </a:xfrm>
                              <a:prstGeom prst="parallelogram">
                                <a:avLst>
                                  <a:gd name="adj" fmla="val 42272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45" name="Group 4492"/>
                            <wpg:cNvGrpSpPr/>
                            <wpg:grpSpPr>
                              <a:xfrm>
                                <a:off x="5652" y="2927"/>
                                <a:ext cx="85" cy="830"/>
                                <a:chOff x="1390" y="4140"/>
                                <a:chExt cx="198" cy="1439"/>
                              </a:xfrm>
                            </wpg:grpSpPr>
                            <wps:wsp>
                              <wps:cNvPr id="46" name="AutoShape 4493"/>
                              <wps:cNvSpPr>
                                <a:spLocks noChangeArrowheads="1"/>
                              </wps:cNvSpPr>
                              <wps:spPr bwMode="auto">
                                <a:xfrm rot="16200000" flipH="1">
                                  <a:off x="767" y="4766"/>
                                  <a:ext cx="1439" cy="188"/>
                                </a:xfrm>
                                <a:prstGeom prst="parallelogram">
                                  <a:avLst>
                                    <a:gd name="adj" fmla="val 30334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Line 449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90" y="4167"/>
                                  <a:ext cx="103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48" name="Line 449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98" y="4164"/>
                                  <a:ext cx="175" cy="2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49" name="Line 449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98" y="4263"/>
                                  <a:ext cx="175" cy="2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0" name="Line 449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98" y="4362"/>
                                  <a:ext cx="175" cy="2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1" name="Line 449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98" y="4461"/>
                                  <a:ext cx="175" cy="2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2" name="Line 449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98" y="4560"/>
                                  <a:ext cx="175" cy="2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3" name="Line 450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98" y="4659"/>
                                  <a:ext cx="175" cy="2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4" name="Line 450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98" y="4757"/>
                                  <a:ext cx="175" cy="2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5" name="Line 450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98" y="4856"/>
                                  <a:ext cx="175" cy="2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6" name="Line 450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98" y="4955"/>
                                  <a:ext cx="175" cy="2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7" name="Line 450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98" y="5054"/>
                                  <a:ext cx="175" cy="2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8" name="Line 450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98" y="5153"/>
                                  <a:ext cx="175" cy="2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9" name="Line 450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98" y="5252"/>
                                  <a:ext cx="175" cy="2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0" name="Line 450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98" y="5350"/>
                                  <a:ext cx="175" cy="2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1" name="Line 450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485" y="5417"/>
                                  <a:ext cx="103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  <pic:pic xmlns:pic="http://schemas.openxmlformats.org/drawingml/2006/picture">
                          <pic:nvPicPr>
                            <pic:cNvPr id="62" name="xjhsy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6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099" y="3475"/>
                              <a:ext cx="894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63" name="Rectangle 45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316" y="3973"/>
                              <a:ext cx="1273" cy="4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3BE36F83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cs="宋体"/>
                                    <w:b/>
                                    <w:bCs/>
                                    <w:color w:val="000000"/>
                                    <w:lang w:val="zh-CN"/>
                                  </w:rPr>
                                </w:pPr>
                                <w:r>
                                  <w:rPr>
                                    <w:rFonts w:cs="宋体" w:hint="eastAsia"/>
                                    <w:color w:val="000000"/>
                                    <w:lang w:val="zh-CN"/>
                                  </w:rPr>
                                  <w:t>题</w:t>
                                </w:r>
                                <w:r>
                                  <w:rPr>
                                    <w:color w:val="000000"/>
                                  </w:rPr>
                                  <w:t>22</w:t>
                                </w:r>
                                <w:r>
                                  <w:rPr>
                                    <w:rFonts w:cs="宋体" w:hint="eastAsia"/>
                                    <w:color w:val="000000"/>
                                    <w:lang w:val="zh-CN"/>
                                  </w:rPr>
                                  <w:t>图</w:t>
                                </w:r>
                                <w:r>
                                  <w:rPr>
                                    <w:rFonts w:cs="宋体" w:hint="eastAsia"/>
                                    <w:color w:val="000000"/>
                                    <w:lang w:val="zh-CN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64" name="Group 4511"/>
                          <wpg:cNvGrpSpPr/>
                          <wpg:grpSpPr>
                            <a:xfrm>
                              <a:off x="3732" y="2143"/>
                              <a:ext cx="607" cy="570"/>
                              <a:chOff x="4249" y="5942"/>
                              <a:chExt cx="650" cy="615"/>
                            </a:xfrm>
                          </wpg:grpSpPr>
                          <wpg:grpSp>
                            <wpg:cNvPr id="65" name="Group 4512"/>
                            <wpg:cNvGrpSpPr/>
                            <wpg:grpSpPr>
                              <a:xfrm>
                                <a:off x="4249" y="5942"/>
                                <a:ext cx="546" cy="615"/>
                                <a:chOff x="4249" y="5942"/>
                                <a:chExt cx="546" cy="615"/>
                              </a:xfrm>
                            </wpg:grpSpPr>
                            <wpg:grpSp>
                              <wpg:cNvPr id="66" name="Group 4513"/>
                              <wpg:cNvGrpSpPr/>
                              <wpg:grpSpPr>
                                <a:xfrm>
                                  <a:off x="4249" y="5942"/>
                                  <a:ext cx="546" cy="615"/>
                                  <a:chOff x="4425" y="8670"/>
                                  <a:chExt cx="3693" cy="3815"/>
                                </a:xfrm>
                              </wpg:grpSpPr>
                              <wpg:grpSp>
                                <wpg:cNvPr id="67" name="Group 4514"/>
                                <wpg:cNvGrpSpPr/>
                                <wpg:grpSpPr>
                                  <a:xfrm>
                                    <a:off x="4564" y="8670"/>
                                    <a:ext cx="2915" cy="290"/>
                                    <a:chOff x="3165" y="2064"/>
                                    <a:chExt cx="4635" cy="420"/>
                                  </a:xfrm>
                                </wpg:grpSpPr>
                                <wps:wsp>
                                  <wps:cNvPr id="68" name="Arc 4515"/>
                                  <wps:cNvSpPr/>
                                  <wps:spPr bwMode="auto">
                                    <a:xfrm flipH="1">
                                      <a:off x="3165" y="2064"/>
                                      <a:ext cx="420" cy="420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1600 0 0"/>
                                        <a:gd name="G2" fmla="+- 21600 0 0"/>
                                        <a:gd name="T0" fmla="*/ 0 w 21600"/>
                                        <a:gd name="T1" fmla="*/ 0 h 21600"/>
                                        <a:gd name="T2" fmla="*/ 21600 w 21600"/>
                                        <a:gd name="T3" fmla="*/ 21600 h 21600"/>
                                        <a:gd name="T4" fmla="*/ 0 w 2160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9" name="Line 451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585" y="2064"/>
                                      <a:ext cx="37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0" name="Arc 4517"/>
                                  <wps:cNvSpPr/>
                                  <wps:spPr bwMode="auto">
                                    <a:xfrm>
                                      <a:off x="7380" y="2064"/>
                                      <a:ext cx="420" cy="420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1600 0 0"/>
                                        <a:gd name="G2" fmla="+- 21600 0 0"/>
                                        <a:gd name="T0" fmla="*/ 0 w 21600"/>
                                        <a:gd name="T1" fmla="*/ 0 h 21600"/>
                                        <a:gd name="T2" fmla="*/ 21600 w 21600"/>
                                        <a:gd name="T3" fmla="*/ 21600 h 21600"/>
                                        <a:gd name="T4" fmla="*/ 0 w 2160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1" name="Arc 4518"/>
                                <wps:cNvSpPr/>
                                <wps:spPr bwMode="auto">
                                  <a:xfrm flipH="1">
                                    <a:off x="4633" y="8762"/>
                                    <a:ext cx="264" cy="24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6481"/>
                                      <a:gd name="T2" fmla="*/ 21041 w 21600"/>
                                      <a:gd name="T3" fmla="*/ 26481 h 26481"/>
                                      <a:gd name="T4" fmla="*/ 0 w 21600"/>
                                      <a:gd name="T5" fmla="*/ 21600 h 2648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6481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23242"/>
                                          <a:pt x="21412" y="24880"/>
                                          <a:pt x="21041" y="26481"/>
                                        </a:cubicBezTo>
                                      </a:path>
                                      <a:path w="21600" h="26481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23242"/>
                                          <a:pt x="21412" y="24880"/>
                                          <a:pt x="21041" y="26481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2" name="Line 45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19" y="8763"/>
                                    <a:ext cx="237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3" name="Arc 4520"/>
                                <wps:cNvSpPr/>
                                <wps:spPr bwMode="auto">
                                  <a:xfrm>
                                    <a:off x="7206" y="8763"/>
                                    <a:ext cx="264" cy="222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3877"/>
                                      <a:gd name="T2" fmla="*/ 21480 w 21600"/>
                                      <a:gd name="T3" fmla="*/ 23877 h 23877"/>
                                      <a:gd name="T4" fmla="*/ 0 w 21600"/>
                                      <a:gd name="T5" fmla="*/ 21600 h 2387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3877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22360"/>
                                          <a:pt x="21559" y="23120"/>
                                          <a:pt x="21479" y="23876"/>
                                        </a:cubicBezTo>
                                      </a:path>
                                      <a:path w="21600" h="23877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22360"/>
                                          <a:pt x="21559" y="23120"/>
                                          <a:pt x="21479" y="23876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4" name="Line 45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48" y="8994"/>
                                    <a:ext cx="477" cy="27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5" name="Line 45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72" y="8994"/>
                                    <a:ext cx="477" cy="27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6" name="Line 452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90" y="11770"/>
                                    <a:ext cx="283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7" name="Line 452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45" y="9595"/>
                                    <a:ext cx="1" cy="18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8" name="Line 45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74" y="8963"/>
                                    <a:ext cx="1" cy="25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9" name="Line 45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42" y="9480"/>
                                    <a:ext cx="1" cy="20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0" name="Line 452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10" y="9882"/>
                                    <a:ext cx="0" cy="16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1" name="Line 452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78" y="10229"/>
                                    <a:ext cx="1" cy="13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2" name="Line 452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46" y="10660"/>
                                    <a:ext cx="0" cy="99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3" name="Line 453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15" y="11076"/>
                                    <a:ext cx="0" cy="60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4" name="Line 453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83" y="11414"/>
                                    <a:ext cx="0" cy="3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5" name="Line 45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03" y="9248"/>
                                    <a:ext cx="1" cy="223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6" name="Line 453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71" y="9617"/>
                                    <a:ext cx="1" cy="193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7" name="Line 453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39" y="10077"/>
                                    <a:ext cx="1" cy="15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8" name="Line 45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08" y="10446"/>
                                    <a:ext cx="0" cy="11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9" name="Line 45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76" y="10822"/>
                                    <a:ext cx="0" cy="86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90" name="Line 45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4" y="11220"/>
                                    <a:ext cx="0" cy="48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91" name="Line 45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12" y="11537"/>
                                    <a:ext cx="0" cy="19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g:grpSp>
                                <wpg:cNvPr id="92" name="Group 4539"/>
                                <wpg:cNvGrpSpPr/>
                                <wpg:grpSpPr>
                                  <a:xfrm>
                                    <a:off x="4425" y="11433"/>
                                    <a:ext cx="3677" cy="721"/>
                                    <a:chOff x="3085" y="5958"/>
                                    <a:chExt cx="5672" cy="1014"/>
                                  </a:xfrm>
                                </wpg:grpSpPr>
                                <wps:wsp>
                                  <wps:cNvPr id="93" name="Arc 4540"/>
                                  <wps:cNvSpPr/>
                                  <wps:spPr bwMode="auto">
                                    <a:xfrm rot="-18206375">
                                      <a:off x="4117" y="6707"/>
                                      <a:ext cx="258" cy="271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0 0 0"/>
                                        <a:gd name="G2" fmla="+- 21600 0 0"/>
                                        <a:gd name="T0" fmla="*/ 19658 w 19658"/>
                                        <a:gd name="T1" fmla="*/ 8950 h 20728"/>
                                        <a:gd name="T2" fmla="*/ 6077 w 19658"/>
                                        <a:gd name="T3" fmla="*/ 20728 h 20728"/>
                                        <a:gd name="T4" fmla="*/ 0 w 19658"/>
                                        <a:gd name="T5" fmla="*/ 0 h 2072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9658" h="20728" fill="none" extrusionOk="0">
                                          <a:moveTo>
                                            <a:pt x="19658" y="8950"/>
                                          </a:moveTo>
                                          <a:cubicBezTo>
                                            <a:pt x="17057" y="14662"/>
                                            <a:pt x="12100" y="18961"/>
                                            <a:pt x="6076" y="20727"/>
                                          </a:cubicBezTo>
                                        </a:path>
                                        <a:path w="19658" h="20728" stroke="0" extrusionOk="0">
                                          <a:moveTo>
                                            <a:pt x="19658" y="8950"/>
                                          </a:moveTo>
                                          <a:cubicBezTo>
                                            <a:pt x="17057" y="14662"/>
                                            <a:pt x="12100" y="18961"/>
                                            <a:pt x="6076" y="20727"/>
                                          </a:cubicBez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94" name="Group 4541"/>
                                  <wpg:cNvGrpSpPr/>
                                  <wpg:grpSpPr>
                                    <a:xfrm>
                                      <a:off x="3085" y="5958"/>
                                      <a:ext cx="5672" cy="988"/>
                                      <a:chOff x="3085" y="5958"/>
                                      <a:chExt cx="5672" cy="988"/>
                                    </a:xfrm>
                                  </wpg:grpSpPr>
                                  <wps:wsp>
                                    <wps:cNvPr id="95" name="Arc 4542"/>
                                    <wps:cNvSpPr/>
                                    <wps:spPr bwMode="auto">
                                      <a:xfrm rot="-13420783">
                                        <a:off x="3085" y="5958"/>
                                        <a:ext cx="283" cy="389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9014 0 0"/>
                                          <a:gd name="G2" fmla="+- 21600 0 0"/>
                                          <a:gd name="T0" fmla="*/ 19629 w 21600"/>
                                          <a:gd name="T1" fmla="*/ 0 h 29742"/>
                                          <a:gd name="T2" fmla="*/ 6077 w 21600"/>
                                          <a:gd name="T3" fmla="*/ 29742 h 29742"/>
                                          <a:gd name="T4" fmla="*/ 0 w 21600"/>
                                          <a:gd name="T5" fmla="*/ 9014 h 29742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9742" fill="none" extrusionOk="0">
                                            <a:moveTo>
                                              <a:pt x="19629" y="-1"/>
                                            </a:moveTo>
                                            <a:cubicBezTo>
                                              <a:pt x="20927" y="2827"/>
                                              <a:pt x="21600" y="5902"/>
                                              <a:pt x="21600" y="9014"/>
                                            </a:cubicBezTo>
                                            <a:cubicBezTo>
                                              <a:pt x="21600" y="18602"/>
                                              <a:pt x="15278" y="27043"/>
                                              <a:pt x="6076" y="29741"/>
                                            </a:cubicBezTo>
                                          </a:path>
                                          <a:path w="21600" h="29742" stroke="0" extrusionOk="0">
                                            <a:moveTo>
                                              <a:pt x="19629" y="-1"/>
                                            </a:moveTo>
                                            <a:cubicBezTo>
                                              <a:pt x="20927" y="2827"/>
                                              <a:pt x="21600" y="5902"/>
                                              <a:pt x="21600" y="9014"/>
                                            </a:cubicBezTo>
                                            <a:cubicBezTo>
                                              <a:pt x="21600" y="18602"/>
                                              <a:pt x="15278" y="27043"/>
                                              <a:pt x="6076" y="29741"/>
                                            </a:cubicBezTo>
                                            <a:lnTo>
                                              <a:pt x="0" y="9014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6" name="Line 454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255" y="6360"/>
                                        <a:ext cx="921" cy="54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97" name="Line 45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320" y="6945"/>
                                        <a:ext cx="4275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98" name="Freeform 4545"/>
                                    <wps:cNvSpPr/>
                                    <wps:spPr bwMode="auto">
                                      <a:xfrm rot="-900000">
                                        <a:off x="8490" y="6388"/>
                                        <a:ext cx="267" cy="533"/>
                                      </a:xfrm>
                                      <a:custGeom>
                                        <a:avLst/>
                                        <a:gdLst>
                                          <a:gd name="T0" fmla="*/ 0 w 332"/>
                                          <a:gd name="T1" fmla="*/ 624 h 624"/>
                                          <a:gd name="T2" fmla="*/ 315 w 332"/>
                                          <a:gd name="T3" fmla="*/ 468 h 624"/>
                                          <a:gd name="T4" fmla="*/ 105 w 332"/>
                                          <a:gd name="T5" fmla="*/ 0 h 624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332" h="624">
                                            <a:moveTo>
                                              <a:pt x="0" y="624"/>
                                            </a:moveTo>
                                            <a:cubicBezTo>
                                              <a:pt x="149" y="598"/>
                                              <a:pt x="298" y="572"/>
                                              <a:pt x="315" y="468"/>
                                            </a:cubicBezTo>
                                            <a:cubicBezTo>
                                              <a:pt x="332" y="364"/>
                                              <a:pt x="140" y="78"/>
                                              <a:pt x="105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mpd="sng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99" name="Line 454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90" y="12468"/>
                                    <a:ext cx="356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00" name="Line 454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440" y="12406"/>
                                    <a:ext cx="172" cy="5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01" name="Line 454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05" y="12394"/>
                                    <a:ext cx="185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02" name="Line 45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72" y="12394"/>
                                    <a:ext cx="204" cy="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03" name="Line 45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676" y="12458"/>
                                    <a:ext cx="37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05" name="Line 45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114" y="12034"/>
                                    <a:ext cx="1" cy="3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06" name="Line 4552"/>
                                <wps:cNvCnPr>
                                  <a:cxnSpLocks noChangeShapeType="1"/>
                                </wps:cNvCnPr>
                                <wps:spPr bwMode="auto">
                                  <a:xfrm rot="-1800000">
                                    <a:off x="8027" y="12426"/>
                                    <a:ext cx="9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07" name="Freeform 4553"/>
                                <wps:cNvSpPr/>
                                <wps:spPr bwMode="auto">
                                  <a:xfrm>
                                    <a:off x="4438" y="11996"/>
                                    <a:ext cx="652" cy="472"/>
                                  </a:xfrm>
                                  <a:custGeom>
                                    <a:avLst/>
                                    <a:gdLst>
                                      <a:gd name="T0" fmla="*/ 1006 w 1006"/>
                                      <a:gd name="T1" fmla="*/ 663 h 663"/>
                                      <a:gd name="T2" fmla="*/ 0 w 1006"/>
                                      <a:gd name="T3" fmla="*/ 0 h 66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006" h="663">
                                        <a:moveTo>
                                          <a:pt x="1006" y="663"/>
                                        </a:move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" name="Line 45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28" y="11548"/>
                                    <a:ext cx="0" cy="44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09" name="Freeform 4555"/>
                                <wps:cNvSpPr/>
                                <wps:spPr bwMode="auto">
                                  <a:xfrm>
                                    <a:off x="4477" y="8872"/>
                                    <a:ext cx="110" cy="2569"/>
                                  </a:xfrm>
                                  <a:custGeom>
                                    <a:avLst/>
                                    <a:gdLst>
                                      <a:gd name="T0" fmla="*/ 165 w 165"/>
                                      <a:gd name="T1" fmla="*/ 0 h 3504"/>
                                      <a:gd name="T2" fmla="*/ 0 w 165"/>
                                      <a:gd name="T3" fmla="*/ 3504 h 350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65" h="3504">
                                        <a:moveTo>
                                          <a:pt x="165" y="0"/>
                                        </a:moveTo>
                                        <a:lnTo>
                                          <a:pt x="0" y="350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0" name="Line 45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16" y="10823"/>
                                    <a:ext cx="0" cy="6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1" name="Line 45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00" y="11736"/>
                                    <a:ext cx="0" cy="3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2" name="Line 455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35" y="11797"/>
                                    <a:ext cx="1" cy="34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3" name="Line 45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40" y="11878"/>
                                    <a:ext cx="1" cy="34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4" name="Line 456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45" y="11932"/>
                                    <a:ext cx="1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5" name="Line 45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50" y="12018"/>
                                    <a:ext cx="1" cy="3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6" name="Line 456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55" y="12066"/>
                                    <a:ext cx="1" cy="38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7" name="Line 456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100" y="12111"/>
                                    <a:ext cx="1" cy="37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8" name="Line 456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145" y="12104"/>
                                    <a:ext cx="1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9" name="Line 456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190" y="12108"/>
                                    <a:ext cx="1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" name="Line 456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35" y="12123"/>
                                    <a:ext cx="1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1" name="Line 45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95" y="12134"/>
                                    <a:ext cx="1" cy="3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2" name="Line 456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70" y="12145"/>
                                    <a:ext cx="1" cy="3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3" name="Line 456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75" y="12133"/>
                                    <a:ext cx="1" cy="3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4" name="Line 457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80" y="12140"/>
                                    <a:ext cx="1" cy="2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g:grpSp>
                                <wpg:cNvPr id="125" name="Group 4571"/>
                                <wpg:cNvGrpSpPr/>
                                <wpg:grpSpPr>
                                  <a:xfrm>
                                    <a:off x="5685" y="12145"/>
                                    <a:ext cx="1786" cy="243"/>
                                    <a:chOff x="5685" y="12129"/>
                                    <a:chExt cx="1786" cy="259"/>
                                  </a:xfrm>
                                </wpg:grpSpPr>
                                <wps:wsp>
                                  <wps:cNvPr id="126" name="Line 457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68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27" name="Line 457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79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28" name="Line 457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89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29" name="Line 457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00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30" name="Line 457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10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31" name="Line 457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21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32" name="Line 457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31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33" name="Line 457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42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34" name="Line 458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52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35" name="Line 458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63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36" name="Line 458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73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37" name="Line 458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84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38" name="Line 458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94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39" name="Line 458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05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40" name="Line 458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15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41" name="Line 458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26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42" name="Line 458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36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44" name="Line 458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47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s:wsp>
                                <wps:cNvPr id="145" name="Line 459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575" y="12137"/>
                                    <a:ext cx="1" cy="2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46" name="Line 459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680" y="12140"/>
                                    <a:ext cx="1" cy="30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47" name="Line 459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785" y="12130"/>
                                    <a:ext cx="1" cy="33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48" name="Line 459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845" y="12138"/>
                                    <a:ext cx="1" cy="33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49" name="Line 459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890" y="12129"/>
                                    <a:ext cx="1" cy="33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50" name="Line 45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935" y="12133"/>
                                    <a:ext cx="1" cy="3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51" name="Line 45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980" y="12123"/>
                                    <a:ext cx="1" cy="33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52" name="Line 45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040" y="12123"/>
                                    <a:ext cx="1" cy="33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53" name="Line 45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55" y="11671"/>
                                    <a:ext cx="1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54" name="Line 45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60" y="11772"/>
                                    <a:ext cx="0" cy="3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55" name="Arc 4600"/>
                              <wps:cNvSpPr/>
                              <wps:spPr bwMode="auto">
                                <a:xfrm>
                                  <a:off x="4350" y="6051"/>
                                  <a:ext cx="353" cy="192"/>
                                </a:xfrm>
                                <a:custGeom>
                                  <a:avLst/>
                                  <a:gdLst>
                                    <a:gd name="G0" fmla="+- 17898 0 0"/>
                                    <a:gd name="G1" fmla="+- 21600 0 0"/>
                                    <a:gd name="G2" fmla="+- 21600 0 0"/>
                                    <a:gd name="T0" fmla="*/ 0 w 35183"/>
                                    <a:gd name="T1" fmla="*/ 9508 h 21600"/>
                                    <a:gd name="T2" fmla="*/ 35183 w 35183"/>
                                    <a:gd name="T3" fmla="*/ 8647 h 21600"/>
                                    <a:gd name="T4" fmla="*/ 17898 w 35183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5183" h="21600" fill="none" extrusionOk="0">
                                      <a:moveTo>
                                        <a:pt x="-1" y="9507"/>
                                      </a:moveTo>
                                      <a:cubicBezTo>
                                        <a:pt x="4016" y="3562"/>
                                        <a:pt x="10723" y="0"/>
                                        <a:pt x="17898" y="0"/>
                                      </a:cubicBezTo>
                                      <a:cubicBezTo>
                                        <a:pt x="24699" y="0"/>
                                        <a:pt x="31104" y="3203"/>
                                        <a:pt x="35183" y="8646"/>
                                      </a:cubicBezTo>
                                    </a:path>
                                    <a:path w="35183" h="21600" stroke="0" extrusionOk="0">
                                      <a:moveTo>
                                        <a:pt x="-1" y="9507"/>
                                      </a:moveTo>
                                      <a:cubicBezTo>
                                        <a:pt x="4016" y="3562"/>
                                        <a:pt x="10723" y="0"/>
                                        <a:pt x="17898" y="0"/>
                                      </a:cubicBezTo>
                                      <a:cubicBezTo>
                                        <a:pt x="24699" y="0"/>
                                        <a:pt x="31104" y="3203"/>
                                        <a:pt x="35183" y="8646"/>
                                      </a:cubicBezTo>
                                      <a:lnTo>
                                        <a:pt x="17898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" name="Arc 4601"/>
                              <wps:cNvSpPr/>
                              <wps:spPr bwMode="auto">
                                <a:xfrm>
                                  <a:off x="4411" y="6170"/>
                                  <a:ext cx="215" cy="108"/>
                                </a:xfrm>
                                <a:custGeom>
                                  <a:avLst/>
                                  <a:gdLst>
                                    <a:gd name="G0" fmla="+- 17146 0 0"/>
                                    <a:gd name="G1" fmla="+- 21600 0 0"/>
                                    <a:gd name="G2" fmla="+- 21600 0 0"/>
                                    <a:gd name="T0" fmla="*/ 0 w 32820"/>
                                    <a:gd name="T1" fmla="*/ 8463 h 21600"/>
                                    <a:gd name="T2" fmla="*/ 32820 w 32820"/>
                                    <a:gd name="T3" fmla="*/ 6738 h 21600"/>
                                    <a:gd name="T4" fmla="*/ 17146 w 3282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2820" h="21600" fill="none" extrusionOk="0">
                                      <a:moveTo>
                                        <a:pt x="0" y="8463"/>
                                      </a:moveTo>
                                      <a:cubicBezTo>
                                        <a:pt x="4087" y="3128"/>
                                        <a:pt x="10425" y="0"/>
                                        <a:pt x="17146" y="0"/>
                                      </a:cubicBezTo>
                                      <a:cubicBezTo>
                                        <a:pt x="23073" y="0"/>
                                        <a:pt x="28741" y="2436"/>
                                        <a:pt x="32820" y="6737"/>
                                      </a:cubicBezTo>
                                    </a:path>
                                    <a:path w="32820" h="21600" stroke="0" extrusionOk="0">
                                      <a:moveTo>
                                        <a:pt x="0" y="8463"/>
                                      </a:moveTo>
                                      <a:cubicBezTo>
                                        <a:pt x="4087" y="3128"/>
                                        <a:pt x="10425" y="0"/>
                                        <a:pt x="17146" y="0"/>
                                      </a:cubicBezTo>
                                      <a:cubicBezTo>
                                        <a:pt x="23073" y="0"/>
                                        <a:pt x="28741" y="2436"/>
                                        <a:pt x="32820" y="6737"/>
                                      </a:cubicBezTo>
                                      <a:lnTo>
                                        <a:pt x="17146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" name="Line 4602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-588002">
                                  <a:off x="4368" y="6155"/>
                                  <a:ext cx="25" cy="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58" name="Line 460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395" y="6141"/>
                                  <a:ext cx="13" cy="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59" name="Line 460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408" y="6121"/>
                                  <a:ext cx="22" cy="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1" name="Line 460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437" y="6119"/>
                                  <a:ext cx="10" cy="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2" name="Line 460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453" y="6101"/>
                                  <a:ext cx="12" cy="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3" name="Line 460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478" y="6104"/>
                                  <a:ext cx="8" cy="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4" name="Line 460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500" y="6091"/>
                                  <a:ext cx="9" cy="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5" name="Line 4609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249598">
                                  <a:off x="4527" y="6101"/>
                                  <a:ext cx="3" cy="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6" name="Line 4610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23996" flipH="1">
                                  <a:off x="4549" y="6093"/>
                                  <a:ext cx="2" cy="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7" name="Line 461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4571" y="6104"/>
                                  <a:ext cx="3" cy="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8" name="Line 4612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4591" y="6102"/>
                                  <a:ext cx="10" cy="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9" name="Line 461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4607" y="6121"/>
                                  <a:ext cx="9" cy="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70" name="Line 461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4628" y="6125"/>
                                  <a:ext cx="14" cy="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71" name="Line 4615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4642" y="6147"/>
                                  <a:ext cx="11" cy="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72" name="Line 4616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86396" flipH="1">
                                  <a:off x="4655" y="6154"/>
                                  <a:ext cx="21" cy="2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73" name="Arc 461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4400" y="6093"/>
                                  <a:ext cx="262" cy="156"/>
                                </a:xfrm>
                                <a:custGeom>
                                  <a:avLst/>
                                  <a:gdLst>
                                    <a:gd name="G0" fmla="+- 16789 0 0"/>
                                    <a:gd name="G1" fmla="+- 21600 0 0"/>
                                    <a:gd name="G2" fmla="+- 21600 0 0"/>
                                    <a:gd name="T0" fmla="*/ 0 w 33667"/>
                                    <a:gd name="T1" fmla="*/ 8010 h 21600"/>
                                    <a:gd name="T2" fmla="*/ 33667 w 33667"/>
                                    <a:gd name="T3" fmla="*/ 8121 h 21600"/>
                                    <a:gd name="T4" fmla="*/ 16789 w 33667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3667" h="21600" fill="none" extrusionOk="0">
                                      <a:moveTo>
                                        <a:pt x="-1" y="8009"/>
                                      </a:moveTo>
                                      <a:cubicBezTo>
                                        <a:pt x="4101" y="2943"/>
                                        <a:pt x="10270" y="0"/>
                                        <a:pt x="16789" y="0"/>
                                      </a:cubicBezTo>
                                      <a:cubicBezTo>
                                        <a:pt x="23357" y="0"/>
                                        <a:pt x="29568" y="2988"/>
                                        <a:pt x="33667" y="8120"/>
                                      </a:cubicBezTo>
                                    </a:path>
                                    <a:path w="33667" h="21600" stroke="0" extrusionOk="0">
                                      <a:moveTo>
                                        <a:pt x="-1" y="8009"/>
                                      </a:moveTo>
                                      <a:cubicBezTo>
                                        <a:pt x="4101" y="2943"/>
                                        <a:pt x="10270" y="0"/>
                                        <a:pt x="16789" y="0"/>
                                      </a:cubicBezTo>
                                      <a:cubicBezTo>
                                        <a:pt x="23357" y="0"/>
                                        <a:pt x="29568" y="2988"/>
                                        <a:pt x="33667" y="8120"/>
                                      </a:cubicBezTo>
                                      <a:lnTo>
                                        <a:pt x="16789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4" name="Arc 4618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4372" y="6101"/>
                                  <a:ext cx="296" cy="172"/>
                                </a:xfrm>
                                <a:custGeom>
                                  <a:avLst/>
                                  <a:gdLst>
                                    <a:gd name="G0" fmla="+- 16789 0 0"/>
                                    <a:gd name="G1" fmla="+- 21600 0 0"/>
                                    <a:gd name="G2" fmla="+- 21600 0 0"/>
                                    <a:gd name="T0" fmla="*/ 0 w 33667"/>
                                    <a:gd name="T1" fmla="*/ 8010 h 21600"/>
                                    <a:gd name="T2" fmla="*/ 33667 w 33667"/>
                                    <a:gd name="T3" fmla="*/ 8121 h 21600"/>
                                    <a:gd name="T4" fmla="*/ 16789 w 33667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3667" h="21600" fill="none" extrusionOk="0">
                                      <a:moveTo>
                                        <a:pt x="-1" y="8009"/>
                                      </a:moveTo>
                                      <a:cubicBezTo>
                                        <a:pt x="4101" y="2943"/>
                                        <a:pt x="10270" y="0"/>
                                        <a:pt x="16789" y="0"/>
                                      </a:cubicBezTo>
                                      <a:cubicBezTo>
                                        <a:pt x="23357" y="0"/>
                                        <a:pt x="29568" y="2988"/>
                                        <a:pt x="33667" y="8120"/>
                                      </a:cubicBezTo>
                                    </a:path>
                                    <a:path w="33667" h="21600" stroke="0" extrusionOk="0">
                                      <a:moveTo>
                                        <a:pt x="-1" y="8009"/>
                                      </a:moveTo>
                                      <a:cubicBezTo>
                                        <a:pt x="4101" y="2943"/>
                                        <a:pt x="10270" y="0"/>
                                        <a:pt x="16789" y="0"/>
                                      </a:cubicBezTo>
                                      <a:cubicBezTo>
                                        <a:pt x="23357" y="0"/>
                                        <a:pt x="29568" y="2988"/>
                                        <a:pt x="33667" y="8120"/>
                                      </a:cubicBezTo>
                                      <a:lnTo>
                                        <a:pt x="16789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5" name="AutoShape 46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39" y="6396"/>
                                  <a:ext cx="50" cy="81"/>
                                </a:xfrm>
                                <a:prstGeom prst="can">
                                  <a:avLst>
                                    <a:gd name="adj" fmla="val 40500"/>
                                  </a:avLst>
                                </a:prstGeom>
                                <a:gradFill rotWithShape="0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6" name="AutoShape 46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46" y="6396"/>
                                  <a:ext cx="48" cy="81"/>
                                </a:xfrm>
                                <a:prstGeom prst="can">
                                  <a:avLst>
                                    <a:gd name="adj" fmla="val 42188"/>
                                  </a:avLst>
                                </a:prstGeom>
                                <a:gradFill rotWithShape="0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7" name="Line 462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26" y="6369"/>
                                  <a:ext cx="6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g:grpSp>
                              <wpg:cNvPr id="178" name="Group 4622"/>
                              <wpg:cNvGrpSpPr/>
                              <wpg:grpSpPr>
                                <a:xfrm>
                                  <a:off x="4631" y="6321"/>
                                  <a:ext cx="68" cy="70"/>
                                  <a:chOff x="6583" y="4522"/>
                                  <a:chExt cx="380" cy="348"/>
                                </a:xfrm>
                              </wpg:grpSpPr>
                              <wps:wsp>
                                <wps:cNvPr id="179" name="Line 462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583" y="4694"/>
                                    <a:ext cx="3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80" name="Line 462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73" y="4522"/>
                                    <a:ext cx="0" cy="34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81" name="Line 462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633" y="6132"/>
                                  <a:ext cx="61" cy="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82" name="Line 46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44" y="6134"/>
                                  <a:ext cx="63" cy="7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83" name="Text Box 46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294" y="6061"/>
                                <a:ext cx="605" cy="4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97A2F13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color w:val="000000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4" name="Group 4628"/>
                          <wpg:cNvGrpSpPr/>
                          <wpg:grpSpPr>
                            <a:xfrm>
                              <a:off x="4850" y="2460"/>
                              <a:ext cx="605" cy="568"/>
                              <a:chOff x="5128" y="3256"/>
                              <a:chExt cx="600" cy="564"/>
                            </a:xfrm>
                          </wpg:grpSpPr>
                          <wpg:grpSp>
                            <wpg:cNvPr id="185" name="Group 4629"/>
                            <wpg:cNvGrpSpPr/>
                            <wpg:grpSpPr>
                              <a:xfrm>
                                <a:off x="5128" y="3256"/>
                                <a:ext cx="505" cy="564"/>
                                <a:chOff x="4249" y="5942"/>
                                <a:chExt cx="546" cy="615"/>
                              </a:xfrm>
                            </wpg:grpSpPr>
                            <wpg:grpSp>
                              <wpg:cNvPr id="186" name="Group 4630"/>
                              <wpg:cNvGrpSpPr/>
                              <wpg:grpSpPr>
                                <a:xfrm>
                                  <a:off x="4249" y="5942"/>
                                  <a:ext cx="546" cy="615"/>
                                  <a:chOff x="4425" y="8670"/>
                                  <a:chExt cx="3693" cy="3815"/>
                                </a:xfrm>
                              </wpg:grpSpPr>
                              <wpg:grpSp>
                                <wpg:cNvPr id="187" name="Group 4631"/>
                                <wpg:cNvGrpSpPr/>
                                <wpg:grpSpPr>
                                  <a:xfrm>
                                    <a:off x="4564" y="8670"/>
                                    <a:ext cx="2915" cy="290"/>
                                    <a:chOff x="3165" y="2064"/>
                                    <a:chExt cx="4635" cy="420"/>
                                  </a:xfrm>
                                </wpg:grpSpPr>
                                <wps:wsp>
                                  <wps:cNvPr id="188" name="Arc 4632"/>
                                  <wps:cNvSpPr/>
                                  <wps:spPr bwMode="auto">
                                    <a:xfrm flipH="1">
                                      <a:off x="3165" y="2064"/>
                                      <a:ext cx="420" cy="420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1600 0 0"/>
                                        <a:gd name="G2" fmla="+- 21600 0 0"/>
                                        <a:gd name="T0" fmla="*/ 0 w 21600"/>
                                        <a:gd name="T1" fmla="*/ 0 h 21600"/>
                                        <a:gd name="T2" fmla="*/ 21600 w 21600"/>
                                        <a:gd name="T3" fmla="*/ 21600 h 21600"/>
                                        <a:gd name="T4" fmla="*/ 0 w 2160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9" name="Line 463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585" y="2064"/>
                                      <a:ext cx="37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90" name="Arc 4634"/>
                                  <wps:cNvSpPr/>
                                  <wps:spPr bwMode="auto">
                                    <a:xfrm>
                                      <a:off x="7380" y="2064"/>
                                      <a:ext cx="420" cy="420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1600 0 0"/>
                                        <a:gd name="G2" fmla="+- 21600 0 0"/>
                                        <a:gd name="T0" fmla="*/ 0 w 21600"/>
                                        <a:gd name="T1" fmla="*/ 0 h 21600"/>
                                        <a:gd name="T2" fmla="*/ 21600 w 21600"/>
                                        <a:gd name="T3" fmla="*/ 21600 h 21600"/>
                                        <a:gd name="T4" fmla="*/ 0 w 2160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91" name="Arc 4635"/>
                                <wps:cNvSpPr/>
                                <wps:spPr bwMode="auto">
                                  <a:xfrm flipH="1">
                                    <a:off x="4633" y="8762"/>
                                    <a:ext cx="264" cy="24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6481"/>
                                      <a:gd name="T2" fmla="*/ 21041 w 21600"/>
                                      <a:gd name="T3" fmla="*/ 26481 h 26481"/>
                                      <a:gd name="T4" fmla="*/ 0 w 21600"/>
                                      <a:gd name="T5" fmla="*/ 21600 h 2648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6481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23242"/>
                                          <a:pt x="21412" y="24880"/>
                                          <a:pt x="21041" y="26481"/>
                                        </a:cubicBezTo>
                                      </a:path>
                                      <a:path w="21600" h="26481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23242"/>
                                          <a:pt x="21412" y="24880"/>
                                          <a:pt x="21041" y="26481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Line 46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19" y="8763"/>
                                    <a:ext cx="237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93" name="Arc 4637"/>
                                <wps:cNvSpPr/>
                                <wps:spPr bwMode="auto">
                                  <a:xfrm>
                                    <a:off x="7206" y="8763"/>
                                    <a:ext cx="264" cy="222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3877"/>
                                      <a:gd name="T2" fmla="*/ 21480 w 21600"/>
                                      <a:gd name="T3" fmla="*/ 23877 h 23877"/>
                                      <a:gd name="T4" fmla="*/ 0 w 21600"/>
                                      <a:gd name="T5" fmla="*/ 21600 h 2387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3877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22360"/>
                                          <a:pt x="21559" y="23120"/>
                                          <a:pt x="21479" y="23876"/>
                                        </a:cubicBezTo>
                                      </a:path>
                                      <a:path w="21600" h="23877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22360"/>
                                          <a:pt x="21559" y="23120"/>
                                          <a:pt x="21479" y="23876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Line 46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48" y="8994"/>
                                    <a:ext cx="477" cy="27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95" name="Line 463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72" y="8994"/>
                                    <a:ext cx="477" cy="27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96" name="Line 46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90" y="11770"/>
                                    <a:ext cx="283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97" name="Line 46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45" y="9595"/>
                                    <a:ext cx="1" cy="18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98" name="Line 46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74" y="8963"/>
                                    <a:ext cx="1" cy="25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99" name="Line 46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42" y="9480"/>
                                    <a:ext cx="1" cy="20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0" name="Line 46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10" y="9882"/>
                                    <a:ext cx="0" cy="16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1" name="Line 464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78" y="10229"/>
                                    <a:ext cx="1" cy="13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2" name="Line 464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46" y="10660"/>
                                    <a:ext cx="0" cy="99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3" name="Line 464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15" y="11076"/>
                                    <a:ext cx="0" cy="60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4" name="Line 464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83" y="11414"/>
                                    <a:ext cx="0" cy="3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5" name="Line 46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03" y="9248"/>
                                    <a:ext cx="1" cy="223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6" name="Line 46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71" y="9617"/>
                                    <a:ext cx="1" cy="193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7" name="Line 46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39" y="10077"/>
                                    <a:ext cx="1" cy="15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8" name="Line 465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08" y="10446"/>
                                    <a:ext cx="0" cy="11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9" name="Line 465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76" y="10822"/>
                                    <a:ext cx="0" cy="86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10" name="Line 46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4" y="11220"/>
                                    <a:ext cx="0" cy="48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11" name="Line 465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12" y="11537"/>
                                    <a:ext cx="0" cy="19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g:grpSp>
                                <wpg:cNvPr id="212" name="Group 4656"/>
                                <wpg:cNvGrpSpPr/>
                                <wpg:grpSpPr>
                                  <a:xfrm>
                                    <a:off x="4425" y="11433"/>
                                    <a:ext cx="3677" cy="721"/>
                                    <a:chOff x="3085" y="5958"/>
                                    <a:chExt cx="5672" cy="1014"/>
                                  </a:xfrm>
                                </wpg:grpSpPr>
                                <wps:wsp>
                                  <wps:cNvPr id="213" name="Arc 4657"/>
                                  <wps:cNvSpPr/>
                                  <wps:spPr bwMode="auto">
                                    <a:xfrm rot="-18206375">
                                      <a:off x="4117" y="6707"/>
                                      <a:ext cx="258" cy="271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0 0 0"/>
                                        <a:gd name="G2" fmla="+- 21600 0 0"/>
                                        <a:gd name="T0" fmla="*/ 19658 w 19658"/>
                                        <a:gd name="T1" fmla="*/ 8950 h 20728"/>
                                        <a:gd name="T2" fmla="*/ 6077 w 19658"/>
                                        <a:gd name="T3" fmla="*/ 20728 h 20728"/>
                                        <a:gd name="T4" fmla="*/ 0 w 19658"/>
                                        <a:gd name="T5" fmla="*/ 0 h 2072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9658" h="20728" fill="none" extrusionOk="0">
                                          <a:moveTo>
                                            <a:pt x="19658" y="8950"/>
                                          </a:moveTo>
                                          <a:cubicBezTo>
                                            <a:pt x="17057" y="14662"/>
                                            <a:pt x="12100" y="18961"/>
                                            <a:pt x="6076" y="20727"/>
                                          </a:cubicBezTo>
                                        </a:path>
                                        <a:path w="19658" h="20728" stroke="0" extrusionOk="0">
                                          <a:moveTo>
                                            <a:pt x="19658" y="8950"/>
                                          </a:moveTo>
                                          <a:cubicBezTo>
                                            <a:pt x="17057" y="14662"/>
                                            <a:pt x="12100" y="18961"/>
                                            <a:pt x="6076" y="20727"/>
                                          </a:cubicBez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14" name="Group 4658"/>
                                  <wpg:cNvGrpSpPr/>
                                  <wpg:grpSpPr>
                                    <a:xfrm>
                                      <a:off x="3085" y="5958"/>
                                      <a:ext cx="5672" cy="988"/>
                                      <a:chOff x="3085" y="5958"/>
                                      <a:chExt cx="5672" cy="988"/>
                                    </a:xfrm>
                                  </wpg:grpSpPr>
                                  <wps:wsp>
                                    <wps:cNvPr id="215" name="Arc 4659"/>
                                    <wps:cNvSpPr/>
                                    <wps:spPr bwMode="auto">
                                      <a:xfrm rot="-13420783">
                                        <a:off x="3085" y="5958"/>
                                        <a:ext cx="283" cy="389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9014 0 0"/>
                                          <a:gd name="G2" fmla="+- 21600 0 0"/>
                                          <a:gd name="T0" fmla="*/ 19629 w 21600"/>
                                          <a:gd name="T1" fmla="*/ 0 h 29742"/>
                                          <a:gd name="T2" fmla="*/ 6077 w 21600"/>
                                          <a:gd name="T3" fmla="*/ 29742 h 29742"/>
                                          <a:gd name="T4" fmla="*/ 0 w 21600"/>
                                          <a:gd name="T5" fmla="*/ 9014 h 29742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9742" fill="none" extrusionOk="0">
                                            <a:moveTo>
                                              <a:pt x="19629" y="-1"/>
                                            </a:moveTo>
                                            <a:cubicBezTo>
                                              <a:pt x="20927" y="2827"/>
                                              <a:pt x="21600" y="5902"/>
                                              <a:pt x="21600" y="9014"/>
                                            </a:cubicBezTo>
                                            <a:cubicBezTo>
                                              <a:pt x="21600" y="18602"/>
                                              <a:pt x="15278" y="27043"/>
                                              <a:pt x="6076" y="29741"/>
                                            </a:cubicBezTo>
                                          </a:path>
                                          <a:path w="21600" h="29742" stroke="0" extrusionOk="0">
                                            <a:moveTo>
                                              <a:pt x="19629" y="-1"/>
                                            </a:moveTo>
                                            <a:cubicBezTo>
                                              <a:pt x="20927" y="2827"/>
                                              <a:pt x="21600" y="5902"/>
                                              <a:pt x="21600" y="9014"/>
                                            </a:cubicBezTo>
                                            <a:cubicBezTo>
                                              <a:pt x="21600" y="18602"/>
                                              <a:pt x="15278" y="27043"/>
                                              <a:pt x="6076" y="29741"/>
                                            </a:cubicBezTo>
                                            <a:lnTo>
                                              <a:pt x="0" y="9014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16" name="Line 466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255" y="6360"/>
                                        <a:ext cx="921" cy="54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17" name="Line 466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320" y="6945"/>
                                        <a:ext cx="4275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18" name="Freeform 4662"/>
                                    <wps:cNvSpPr/>
                                    <wps:spPr bwMode="auto">
                                      <a:xfrm rot="-900000">
                                        <a:off x="8490" y="6388"/>
                                        <a:ext cx="267" cy="533"/>
                                      </a:xfrm>
                                      <a:custGeom>
                                        <a:avLst/>
                                        <a:gdLst>
                                          <a:gd name="T0" fmla="*/ 0 w 332"/>
                                          <a:gd name="T1" fmla="*/ 624 h 624"/>
                                          <a:gd name="T2" fmla="*/ 315 w 332"/>
                                          <a:gd name="T3" fmla="*/ 468 h 624"/>
                                          <a:gd name="T4" fmla="*/ 105 w 332"/>
                                          <a:gd name="T5" fmla="*/ 0 h 624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332" h="624">
                                            <a:moveTo>
                                              <a:pt x="0" y="624"/>
                                            </a:moveTo>
                                            <a:cubicBezTo>
                                              <a:pt x="149" y="598"/>
                                              <a:pt x="298" y="572"/>
                                              <a:pt x="315" y="468"/>
                                            </a:cubicBezTo>
                                            <a:cubicBezTo>
                                              <a:pt x="332" y="364"/>
                                              <a:pt x="140" y="78"/>
                                              <a:pt x="105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mpd="sng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219" name="Line 466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90" y="12468"/>
                                    <a:ext cx="356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20" name="Line 466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440" y="12406"/>
                                    <a:ext cx="172" cy="5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21" name="Line 466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05" y="12394"/>
                                    <a:ext cx="185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22" name="Line 466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72" y="12394"/>
                                    <a:ext cx="204" cy="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23" name="Line 46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676" y="12458"/>
                                    <a:ext cx="37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24" name="Line 466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114" y="12034"/>
                                    <a:ext cx="1" cy="3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25" name="Line 4669"/>
                                <wps:cNvCnPr>
                                  <a:cxnSpLocks noChangeShapeType="1"/>
                                </wps:cNvCnPr>
                                <wps:spPr bwMode="auto">
                                  <a:xfrm rot="-1800000">
                                    <a:off x="8027" y="12426"/>
                                    <a:ext cx="9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26" name="Freeform 4670"/>
                                <wps:cNvSpPr/>
                                <wps:spPr bwMode="auto">
                                  <a:xfrm>
                                    <a:off x="4438" y="11996"/>
                                    <a:ext cx="652" cy="472"/>
                                  </a:xfrm>
                                  <a:custGeom>
                                    <a:avLst/>
                                    <a:gdLst>
                                      <a:gd name="T0" fmla="*/ 1006 w 1006"/>
                                      <a:gd name="T1" fmla="*/ 663 h 663"/>
                                      <a:gd name="T2" fmla="*/ 0 w 1006"/>
                                      <a:gd name="T3" fmla="*/ 0 h 66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006" h="663">
                                        <a:moveTo>
                                          <a:pt x="1006" y="663"/>
                                        </a:move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Line 467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28" y="11548"/>
                                    <a:ext cx="0" cy="44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28" name="Freeform 4672"/>
                                <wps:cNvSpPr/>
                                <wps:spPr bwMode="auto">
                                  <a:xfrm>
                                    <a:off x="4477" y="8872"/>
                                    <a:ext cx="110" cy="2569"/>
                                  </a:xfrm>
                                  <a:custGeom>
                                    <a:avLst/>
                                    <a:gdLst>
                                      <a:gd name="T0" fmla="*/ 165 w 165"/>
                                      <a:gd name="T1" fmla="*/ 0 h 3504"/>
                                      <a:gd name="T2" fmla="*/ 0 w 165"/>
                                      <a:gd name="T3" fmla="*/ 3504 h 350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65" h="3504">
                                        <a:moveTo>
                                          <a:pt x="165" y="0"/>
                                        </a:moveTo>
                                        <a:lnTo>
                                          <a:pt x="0" y="350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Line 467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16" y="10823"/>
                                    <a:ext cx="0" cy="6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30" name="Line 467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00" y="11736"/>
                                    <a:ext cx="0" cy="3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31" name="Line 467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35" y="11797"/>
                                    <a:ext cx="1" cy="34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32" name="Line 467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40" y="11878"/>
                                    <a:ext cx="1" cy="34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33" name="Line 467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45" y="11932"/>
                                    <a:ext cx="1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34" name="Line 467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50" y="12018"/>
                                    <a:ext cx="1" cy="3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35" name="Line 46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55" y="12066"/>
                                    <a:ext cx="1" cy="38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36" name="Line 46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100" y="12111"/>
                                    <a:ext cx="1" cy="37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37" name="Line 46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145" y="12104"/>
                                    <a:ext cx="1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38" name="Line 46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190" y="12108"/>
                                    <a:ext cx="1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39" name="Line 468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35" y="12123"/>
                                    <a:ext cx="1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40" name="Line 46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95" y="12134"/>
                                    <a:ext cx="1" cy="3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41" name="Line 46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70" y="12145"/>
                                    <a:ext cx="1" cy="3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42" name="Line 468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75" y="12133"/>
                                    <a:ext cx="1" cy="3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43" name="Line 468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80" y="12140"/>
                                    <a:ext cx="1" cy="2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g:grpSp>
                                <wpg:cNvPr id="244" name="Group 4688"/>
                                <wpg:cNvGrpSpPr/>
                                <wpg:grpSpPr>
                                  <a:xfrm>
                                    <a:off x="5685" y="12145"/>
                                    <a:ext cx="1786" cy="243"/>
                                    <a:chOff x="5685" y="12129"/>
                                    <a:chExt cx="1786" cy="259"/>
                                  </a:xfrm>
                                </wpg:grpSpPr>
                                <wps:wsp>
                                  <wps:cNvPr id="245" name="Line 468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68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46" name="Line 469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79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47" name="Line 469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89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48" name="Line 469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00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49" name="Line 469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10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50" name="Line 469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21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51" name="Line 469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31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52" name="Line 469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42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53" name="Line 469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52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54" name="Line 469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63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55" name="Line 469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73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56" name="Line 470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84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57" name="Line 470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94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58" name="Line 470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05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59" name="Line 470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15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60" name="Line 470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26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61" name="Line 470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365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62" name="Line 470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470" y="12129"/>
                                      <a:ext cx="1" cy="25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s:wsp>
                                <wps:cNvPr id="263" name="Line 47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575" y="12137"/>
                                    <a:ext cx="1" cy="2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4" name="Line 470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680" y="12140"/>
                                    <a:ext cx="1" cy="30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5" name="Line 470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785" y="12130"/>
                                    <a:ext cx="1" cy="33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7" name="Line 47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845" y="12138"/>
                                    <a:ext cx="1" cy="33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8" name="Line 47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890" y="12129"/>
                                    <a:ext cx="1" cy="33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9" name="Line 47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935" y="12133"/>
                                    <a:ext cx="1" cy="3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70" name="Line 47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980" y="12123"/>
                                    <a:ext cx="1" cy="33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71" name="Line 47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040" y="12123"/>
                                    <a:ext cx="1" cy="33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72" name="Line 471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55" y="11671"/>
                                    <a:ext cx="1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73" name="Line 47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60" y="11772"/>
                                    <a:ext cx="0" cy="3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274" name="Arc 4717"/>
                              <wps:cNvSpPr/>
                              <wps:spPr bwMode="auto">
                                <a:xfrm>
                                  <a:off x="4350" y="6051"/>
                                  <a:ext cx="353" cy="192"/>
                                </a:xfrm>
                                <a:custGeom>
                                  <a:avLst/>
                                  <a:gdLst>
                                    <a:gd name="G0" fmla="+- 17898 0 0"/>
                                    <a:gd name="G1" fmla="+- 21600 0 0"/>
                                    <a:gd name="G2" fmla="+- 21600 0 0"/>
                                    <a:gd name="T0" fmla="*/ 0 w 35183"/>
                                    <a:gd name="T1" fmla="*/ 9508 h 21600"/>
                                    <a:gd name="T2" fmla="*/ 35183 w 35183"/>
                                    <a:gd name="T3" fmla="*/ 8647 h 21600"/>
                                    <a:gd name="T4" fmla="*/ 17898 w 35183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5183" h="21600" fill="none" extrusionOk="0">
                                      <a:moveTo>
                                        <a:pt x="-1" y="9507"/>
                                      </a:moveTo>
                                      <a:cubicBezTo>
                                        <a:pt x="4016" y="3562"/>
                                        <a:pt x="10723" y="0"/>
                                        <a:pt x="17898" y="0"/>
                                      </a:cubicBezTo>
                                      <a:cubicBezTo>
                                        <a:pt x="24699" y="0"/>
                                        <a:pt x="31104" y="3203"/>
                                        <a:pt x="35183" y="8646"/>
                                      </a:cubicBezTo>
                                    </a:path>
                                    <a:path w="35183" h="21600" stroke="0" extrusionOk="0">
                                      <a:moveTo>
                                        <a:pt x="-1" y="9507"/>
                                      </a:moveTo>
                                      <a:cubicBezTo>
                                        <a:pt x="4016" y="3562"/>
                                        <a:pt x="10723" y="0"/>
                                        <a:pt x="17898" y="0"/>
                                      </a:cubicBezTo>
                                      <a:cubicBezTo>
                                        <a:pt x="24699" y="0"/>
                                        <a:pt x="31104" y="3203"/>
                                        <a:pt x="35183" y="8646"/>
                                      </a:cubicBezTo>
                                      <a:lnTo>
                                        <a:pt x="17898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5" name="Arc 4718"/>
                              <wps:cNvSpPr/>
                              <wps:spPr bwMode="auto">
                                <a:xfrm>
                                  <a:off x="4411" y="6170"/>
                                  <a:ext cx="215" cy="108"/>
                                </a:xfrm>
                                <a:custGeom>
                                  <a:avLst/>
                                  <a:gdLst>
                                    <a:gd name="G0" fmla="+- 17146 0 0"/>
                                    <a:gd name="G1" fmla="+- 21600 0 0"/>
                                    <a:gd name="G2" fmla="+- 21600 0 0"/>
                                    <a:gd name="T0" fmla="*/ 0 w 32820"/>
                                    <a:gd name="T1" fmla="*/ 8463 h 21600"/>
                                    <a:gd name="T2" fmla="*/ 32820 w 32820"/>
                                    <a:gd name="T3" fmla="*/ 6738 h 21600"/>
                                    <a:gd name="T4" fmla="*/ 17146 w 3282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2820" h="21600" fill="none" extrusionOk="0">
                                      <a:moveTo>
                                        <a:pt x="0" y="8463"/>
                                      </a:moveTo>
                                      <a:cubicBezTo>
                                        <a:pt x="4087" y="3128"/>
                                        <a:pt x="10425" y="0"/>
                                        <a:pt x="17146" y="0"/>
                                      </a:cubicBezTo>
                                      <a:cubicBezTo>
                                        <a:pt x="23073" y="0"/>
                                        <a:pt x="28741" y="2436"/>
                                        <a:pt x="32820" y="6737"/>
                                      </a:cubicBezTo>
                                    </a:path>
                                    <a:path w="32820" h="21600" stroke="0" extrusionOk="0">
                                      <a:moveTo>
                                        <a:pt x="0" y="8463"/>
                                      </a:moveTo>
                                      <a:cubicBezTo>
                                        <a:pt x="4087" y="3128"/>
                                        <a:pt x="10425" y="0"/>
                                        <a:pt x="17146" y="0"/>
                                      </a:cubicBezTo>
                                      <a:cubicBezTo>
                                        <a:pt x="23073" y="0"/>
                                        <a:pt x="28741" y="2436"/>
                                        <a:pt x="32820" y="6737"/>
                                      </a:cubicBezTo>
                                      <a:lnTo>
                                        <a:pt x="17146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6" name="Line 4719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-588002">
                                  <a:off x="4368" y="6155"/>
                                  <a:ext cx="25" cy="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77" name="Line 472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395" y="6141"/>
                                  <a:ext cx="13" cy="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78" name="Line 472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408" y="6121"/>
                                  <a:ext cx="22" cy="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79" name="Line 472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437" y="6119"/>
                                  <a:ext cx="10" cy="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80" name="Line 472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453" y="6101"/>
                                  <a:ext cx="12" cy="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81" name="Line 472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478" y="6104"/>
                                  <a:ext cx="8" cy="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82" name="Line 472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500" y="6091"/>
                                  <a:ext cx="9" cy="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83" name="Line 4726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249598">
                                  <a:off x="4527" y="6101"/>
                                  <a:ext cx="3" cy="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84" name="Line 4727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23996" flipH="1">
                                  <a:off x="4549" y="6093"/>
                                  <a:ext cx="2" cy="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85" name="Line 472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4571" y="6104"/>
                                  <a:ext cx="3" cy="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86" name="Line 472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4591" y="6102"/>
                                  <a:ext cx="10" cy="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87" name="Line 473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4607" y="6121"/>
                                  <a:ext cx="9" cy="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88" name="Line 473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4628" y="6125"/>
                                  <a:ext cx="14" cy="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89" name="Line 4732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4642" y="6147"/>
                                  <a:ext cx="11" cy="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90" name="Line 4733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86396" flipH="1">
                                  <a:off x="4655" y="6154"/>
                                  <a:ext cx="21" cy="2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91" name="Arc 473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4400" y="6093"/>
                                  <a:ext cx="262" cy="156"/>
                                </a:xfrm>
                                <a:custGeom>
                                  <a:avLst/>
                                  <a:gdLst>
                                    <a:gd name="G0" fmla="+- 16789 0 0"/>
                                    <a:gd name="G1" fmla="+- 21600 0 0"/>
                                    <a:gd name="G2" fmla="+- 21600 0 0"/>
                                    <a:gd name="T0" fmla="*/ 0 w 33667"/>
                                    <a:gd name="T1" fmla="*/ 8010 h 21600"/>
                                    <a:gd name="T2" fmla="*/ 33667 w 33667"/>
                                    <a:gd name="T3" fmla="*/ 8121 h 21600"/>
                                    <a:gd name="T4" fmla="*/ 16789 w 33667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3667" h="21600" fill="none" extrusionOk="0">
                                      <a:moveTo>
                                        <a:pt x="-1" y="8009"/>
                                      </a:moveTo>
                                      <a:cubicBezTo>
                                        <a:pt x="4101" y="2943"/>
                                        <a:pt x="10270" y="0"/>
                                        <a:pt x="16789" y="0"/>
                                      </a:cubicBezTo>
                                      <a:cubicBezTo>
                                        <a:pt x="23357" y="0"/>
                                        <a:pt x="29568" y="2988"/>
                                        <a:pt x="33667" y="8120"/>
                                      </a:cubicBezTo>
                                    </a:path>
                                    <a:path w="33667" h="21600" stroke="0" extrusionOk="0">
                                      <a:moveTo>
                                        <a:pt x="-1" y="8009"/>
                                      </a:moveTo>
                                      <a:cubicBezTo>
                                        <a:pt x="4101" y="2943"/>
                                        <a:pt x="10270" y="0"/>
                                        <a:pt x="16789" y="0"/>
                                      </a:cubicBezTo>
                                      <a:cubicBezTo>
                                        <a:pt x="23357" y="0"/>
                                        <a:pt x="29568" y="2988"/>
                                        <a:pt x="33667" y="8120"/>
                                      </a:cubicBezTo>
                                      <a:lnTo>
                                        <a:pt x="16789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2" name="Arc 473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4372" y="6101"/>
                                  <a:ext cx="296" cy="172"/>
                                </a:xfrm>
                                <a:custGeom>
                                  <a:avLst/>
                                  <a:gdLst>
                                    <a:gd name="G0" fmla="+- 16789 0 0"/>
                                    <a:gd name="G1" fmla="+- 21600 0 0"/>
                                    <a:gd name="G2" fmla="+- 21600 0 0"/>
                                    <a:gd name="T0" fmla="*/ 0 w 33667"/>
                                    <a:gd name="T1" fmla="*/ 8010 h 21600"/>
                                    <a:gd name="T2" fmla="*/ 33667 w 33667"/>
                                    <a:gd name="T3" fmla="*/ 8121 h 21600"/>
                                    <a:gd name="T4" fmla="*/ 16789 w 33667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3667" h="21600" fill="none" extrusionOk="0">
                                      <a:moveTo>
                                        <a:pt x="-1" y="8009"/>
                                      </a:moveTo>
                                      <a:cubicBezTo>
                                        <a:pt x="4101" y="2943"/>
                                        <a:pt x="10270" y="0"/>
                                        <a:pt x="16789" y="0"/>
                                      </a:cubicBezTo>
                                      <a:cubicBezTo>
                                        <a:pt x="23357" y="0"/>
                                        <a:pt x="29568" y="2988"/>
                                        <a:pt x="33667" y="8120"/>
                                      </a:cubicBezTo>
                                    </a:path>
                                    <a:path w="33667" h="21600" stroke="0" extrusionOk="0">
                                      <a:moveTo>
                                        <a:pt x="-1" y="8009"/>
                                      </a:moveTo>
                                      <a:cubicBezTo>
                                        <a:pt x="4101" y="2943"/>
                                        <a:pt x="10270" y="0"/>
                                        <a:pt x="16789" y="0"/>
                                      </a:cubicBezTo>
                                      <a:cubicBezTo>
                                        <a:pt x="23357" y="0"/>
                                        <a:pt x="29568" y="2988"/>
                                        <a:pt x="33667" y="8120"/>
                                      </a:cubicBezTo>
                                      <a:lnTo>
                                        <a:pt x="16789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3" name="AutoShape 47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39" y="6396"/>
                                  <a:ext cx="50" cy="81"/>
                                </a:xfrm>
                                <a:prstGeom prst="can">
                                  <a:avLst>
                                    <a:gd name="adj" fmla="val 40500"/>
                                  </a:avLst>
                                </a:prstGeom>
                                <a:gradFill rotWithShape="0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4" name="AutoShape 47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46" y="6396"/>
                                  <a:ext cx="48" cy="81"/>
                                </a:xfrm>
                                <a:prstGeom prst="can">
                                  <a:avLst>
                                    <a:gd name="adj" fmla="val 42188"/>
                                  </a:avLst>
                                </a:prstGeom>
                                <a:gradFill rotWithShape="0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5" name="Line 47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26" y="6369"/>
                                  <a:ext cx="6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g:grpSp>
                              <wpg:cNvPr id="296" name="Group 4739"/>
                              <wpg:cNvGrpSpPr/>
                              <wpg:grpSpPr>
                                <a:xfrm>
                                  <a:off x="4631" y="6321"/>
                                  <a:ext cx="68" cy="70"/>
                                  <a:chOff x="6583" y="4522"/>
                                  <a:chExt cx="380" cy="348"/>
                                </a:xfrm>
                              </wpg:grpSpPr>
                              <wps:wsp>
                                <wps:cNvPr id="297" name="Line 47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583" y="4694"/>
                                    <a:ext cx="3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98" name="Line 47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73" y="4522"/>
                                    <a:ext cx="0" cy="34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299" name="Line 474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633" y="6132"/>
                                  <a:ext cx="61" cy="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0" name="Line 47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44" y="6134"/>
                                  <a:ext cx="63" cy="7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301" name="Text Box 47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70" y="3316"/>
                                <a:ext cx="558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4A403FC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color w:val="00000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02" name="xjhsy8" descr="w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7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grayscl/>
                              <a:lum bright="12000" contrast="18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796" y="3394"/>
                              <a:ext cx="640" cy="5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wgp>
                    </wpc:wpc>
                  </a:graphicData>
                </a:graphic>
              </wp:inline>
            </w:drawing>
          </mc:Choice>
          <mc:Fallback xmlns:wpsCustomData="http://www.wps.cn/officeDocument/2013/wpsCustomData">
            <w:pict>
              <v:group id="画布 5" o:spid="_x0000_s1026" o:spt="203" style="height:133.5pt;width:175.55pt;" coordsize="2229485,1695450" editas="canvas" o:gfxdata="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">
                <o:lock v:ext="edit" aspectratio="f"/>
                <v:shape id="画布 5" o:spid="_x0000_s1026" style="position:absolute;left:0;top:0;height:1695450;width:2229485;" filled="f" stroked="f" coordsize="21600,21600" o:gfxdata="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">
                  <v:fill on="f" focussize="0,0"/>
                  <v:stroke on="f"/>
                  <v:imagedata o:title=""/>
                  <o:lock v:ext="edit" aspectratio="t"/>
                </v:shape>
                <v:group id="Group 4477" o:spid="_x0000_s1026" o:spt="203" style="position:absolute;left:164756;top:10169;height:1685281;width:2043774;" coordorigin="2236,1755" coordsize="3219,2654" o:gfxdata="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">
                  <o:lock v:ext="edit" aspectratio="f"/>
                  <v:group id="Group 4478" o:spid="_x0000_s1026" o:spt="203" style="position:absolute;left:2236;top:1755;height:1784;width:1286;" coordorigin="5535,2246" coordsize="1204,1671" o:gfxdata="UEsDBAoAAAAAAIdO4kAAAAAAAAAAAAAAAAAEAAAAZHJzL1BLAwQUAAAACACHTuJAJiX2mb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vkM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iX2mb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Oval 4479" o:spid="_x0000_s1026" o:spt="3" type="#_x0000_t3" style="position:absolute;left:5537;top:3088;height:183;width:706;" fillcolor="#FFFFFF" filled="t" stroked="t" coordsize="21600,21600" o:gfxdata="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6z1M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Freeform 4480" o:spid="_x0000_s1026" o:spt="100" style="position:absolute;left:5535;top:3818;height:69;width:704;" filled="f" stroked="t" coordsize="1077,116" o:gfxdata="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bNoXO8AAAA&#10;2wAAAA8AAAAAAAAAAQAgAAAAIgAAAGRycy9kb3ducmV2LnhtbFBLAQIUABQAAAAIAIdO4kAzLwWe&#10;OwAAADkAAAAQAAAAAAAAAAEAIAAAAAsBAABkcnMvc2hhcGV4bWwueG1sUEsFBgAAAAAGAAYAWwEA&#10;ALUDAAAAAA==&#10;" path="m0,0c49,22,170,83,297,99c424,115,633,116,763,99c893,82,1012,21,1077,0e">
                      <v:path o:connectlocs="0,0;194,58;498,58;704,0" o:connectangles="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Line 4481" o:spid="_x0000_s1026" o:spt="20" style="position:absolute;left:5537;top:3172;height:642;width:0;" filled="f" stroked="t" coordsize="21600,21600" o:gfxdata="UEsDBAoAAAAAAIdO4kAAAAAAAAAAAAAAAAAEAAAAZHJzL1BLAwQUAAAACACHTuJAfP4vUL4AAADb&#10;AAAADwAAAGRycy9kb3ducmV2LnhtbEWPQWvCQBSE74L/YXlCL2J2TbC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P4vU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482" o:spid="_x0000_s1026" o:spt="20" style="position:absolute;left:6243;top:3172;height:642;width:0;" filled="f" stroked="t" coordsize="21600,21600" o:gfxdata="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LLEn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Oval 4483" o:spid="_x0000_s1026" o:spt="3" type="#_x0000_t3" style="position:absolute;left:5537;top:3691;height:184;width:706;" fillcolor="#C0C0C0" filled="t" stroked="f" coordsize="21600,21600" o:gfxdata="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wwYi74A&#10;AADb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f"/>
                    </v:shape>
                    <v:rect id="Rectangle 4484" o:spid="_x0000_s1026" o:spt="1" style="position:absolute;left:5545;top:3445;height:369;width:688;" fillcolor="#C0C0C0" filled="t" stroked="t" coordsize="21600,21600" o:gfxdata="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8hon+8AAAA&#10;2wAAAA8AAAAAAAAAAQAgAAAAIgAAAGRycy9kb3ducmV2LnhtbFBLAQIUABQAAAAIAIdO4kAzLwWe&#10;OwAAADkAAAAQAAAAAAAAAAEAIAAAAAsBAABkcnMvc2hhcGV4bWwueG1sUEsFBgAAAAAGAAYAWwEA&#10;ALUDAAAAAA==&#10;">
                      <v:fill on="t" focussize="0,0"/>
                      <v:stroke color="#C0C0C0" miterlimit="8" joinstyle="miter"/>
                      <v:imagedata o:title=""/>
                      <o:lock v:ext="edit" aspectratio="f"/>
                    </v:rect>
                    <v:shape id="Oval 4485" o:spid="_x0000_s1026" o:spt="3" type="#_x0000_t3" style="position:absolute;left:5537;top:3370;height:184;width:706;" fillcolor="#C0C0C0" filled="t" stroked="t" coordsize="21600,21600" o:gfxdata="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qHOCG/&#10;AAAA2w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Text Box 4486" o:spid="_x0000_s1026" o:spt="202" type="#_x0000_t202" style="position:absolute;left:5565;top:3575;height:342;width:661;" filled="f" stroked="f" coordsize="21600,21600" o:gfxdata="UEsDBAoAAAAAAIdO4kAAAAAAAAAAAAAAAAAEAAAAZHJzL1BLAwQUAAAACACHTuJAGbnepboAAADb&#10;AAAADwAAAGRycy9kb3ducmV2LnhtbEVPy2oCMRTdF/yHcAvd1UQp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ud6l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 w14:paraId="4419CC2F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cs="宋体"/>
                                <w:color w:val="000000"/>
                                <w:sz w:val="18"/>
                                <w:szCs w:val="18"/>
                                <w:lang w:val="zh-CN"/>
                              </w:rPr>
                            </w:pPr>
                            <w:r>
                              <w:rPr>
                                <w:rFonts w:hint="eastAsia" w:cs="宋体"/>
                                <w:color w:val="000000"/>
                                <w:sz w:val="18"/>
                                <w:szCs w:val="18"/>
                                <w:lang w:val="zh-CN"/>
                              </w:rPr>
                              <w:t>果汁</w:t>
                            </w:r>
                          </w:p>
                          <w:p w14:paraId="5D33EFA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Text Box 4487" o:spid="_x0000_s1026" o:spt="202" type="#_x0000_t202" style="position:absolute;left:5848;top:2246;height:678;width:891;" filled="f" stroked="f" coordsize="21600,21600" o:gfxdata="UEsDBAoAAAAAAIdO4kAAAAAAAAAAAAAAAAAEAAAAZHJzL1BLAwQUAAAACACHTuJAdvV7Pr0AAADb&#10;AAAADwAAAGRycy9kb3ducmV2LnhtbEWPQWsCMRSE7wX/Q3hCbzXZUqS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9Xs+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 w14:paraId="17D54826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cs="宋体"/>
                                <w:color w:val="000000"/>
                                <w:sz w:val="18"/>
                                <w:szCs w:val="18"/>
                                <w:lang w:val="zh-CN"/>
                              </w:rPr>
                            </w:pPr>
                            <w:r>
                              <w:rPr>
                                <w:rFonts w:hint="eastAsia" w:cs="宋体"/>
                                <w:color w:val="000000"/>
                                <w:sz w:val="18"/>
                                <w:szCs w:val="18"/>
                                <w:lang w:val="zh-CN"/>
                              </w:rPr>
                              <w:t>铜片</w:t>
                            </w:r>
                          </w:p>
                          <w:p w14:paraId="4C551BDB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cs="宋体"/>
                                <w:color w:val="000000"/>
                                <w:sz w:val="18"/>
                                <w:szCs w:val="18"/>
                                <w:lang w:val="zh-CN"/>
                              </w:rPr>
                            </w:pPr>
                            <w:r>
                              <w:rPr>
                                <w:rFonts w:hint="eastAsia" w:cs="宋体"/>
                                <w:color w:val="000000"/>
                                <w:sz w:val="18"/>
                                <w:szCs w:val="18"/>
                                <w:lang w:val="zh-CN"/>
                              </w:rPr>
                              <w:t>（正极）</w:t>
                            </w:r>
                          </w:p>
                          <w:p w14:paraId="52C809AA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line id="Line 4489" o:spid="_x0000_s1026" o:spt="20" style="position:absolute;left:5691;top:2844;height:97;width:0;" filled="f" stroked="t" coordsize="21600,21600" o:gfxdata="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EcRZ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490" o:spid="_x0000_s1026" o:spt="20" style="position:absolute;left:6102;top:2844;height:97;width:0;" filled="f" stroked="t" coordsize="21600,21600" o:gfxdata="UEsDBAoAAAAAAIdO4kAAAAAAAAAAAAAAAAAEAAAAZHJzL1BLAwQUAAAACACHTuJAxF1hwr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sMqg/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F1hwr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AutoShape 4491" o:spid="_x0000_s1026" o:spt="7" type="#_x0000_t7" style="position:absolute;left:5686;top:3304;flip:x;height:78;width:832;rotation:5898240f;" fillcolor="#000000" filled="t" stroked="t" coordsize="21600,21600" o:gfxdata="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qLqgC/&#10;AAAA2wAAAA8AAAAAAAAAAQAgAAAAIgAAAGRycy9kb3ducmV2LnhtbFBLAQIUABQAAAAIAIdO4kAz&#10;LwWeOwAAADkAAAAQAAAAAAAAAAEAIAAAAA4BAABkcnMvc2hhcGV4bWwueG1sUEsFBgAAAAAGAAYA&#10;WwEAALgDAAAAAA==&#10;" adj="856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group id="Group 4492" o:spid="_x0000_s1026" o:spt="203" style="position:absolute;left:5652;top:2927;height:830;width:85;" coordorigin="1390,4140" coordsize="198,1439" o:gfxdata="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xyh2QvwAAANs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AutoShape 4493" o:spid="_x0000_s1026" o:spt="7" type="#_x0000_t7" style="position:absolute;left:767;top:4766;flip:x;height:188;width:1439;rotation:5898240f;" filled="f" stroked="t" coordsize="21600,21600" o:gfxdata="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3NHEK/&#10;AAAA2wAAAA8AAAAAAAAAAQAgAAAAIgAAAGRycy9kb3ducmV2LnhtbFBLAQIUABQAAAAIAIdO4kAz&#10;LwWeOwAAADkAAAAQAAAAAAAAAAEAIAAAAA4BAABkcnMvc2hhcGV4bWwueG1sUEsFBgAAAAAGAAYA&#10;WwEAALgDAAAAAA==&#10;" adj="856">
                        <v:fill on="f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4494" o:spid="_x0000_s1026" o:spt="20" style="position:absolute;left:1390;top:4167;flip:y;height:128;width:103;" filled="f" stroked="t" coordsize="21600,21600" o:gfxdata="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aFnr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495" o:spid="_x0000_s1026" o:spt="20" style="position:absolute;left:1398;top:4164;flip:y;height:218;width:175;" filled="f" stroked="t" coordsize="21600,21600" o:gfxdata="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v3zZm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496" o:spid="_x0000_s1026" o:spt="20" style="position:absolute;left:1398;top:4263;flip:y;height:218;width:175;" filled="f" stroked="t" coordsize="21600,21600" o:gfxdata="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u2gC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497" o:spid="_x0000_s1026" o:spt="20" style="position:absolute;left:1398;top:4362;flip:y;height:218;width:175;" filled="f" stroked="t" coordsize="21600,21600" o:gfxdata="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BYV0K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498" o:spid="_x0000_s1026" o:spt="20" style="position:absolute;left:1398;top:4461;flip:y;height:218;width:175;" filled="f" stroked="t" coordsize="21600,21600" o:gfxdata="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FPLZ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499" o:spid="_x0000_s1026" o:spt="20" style="position:absolute;left:1398;top:4560;flip:y;height:218;width:175;" filled="f" stroked="t" coordsize="21600,21600" o:gfxdata="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/GbK6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500" o:spid="_x0000_s1026" o:spt="20" style="position:absolute;left:1398;top:4659;flip:y;height:218;width:175;" filled="f" stroked="t" coordsize="21600,21600" o:gfxdata="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isk1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501" o:spid="_x0000_s1026" o:spt="20" style="position:absolute;left:1398;top:4757;flip:y;height:218;width:175;" filled="f" stroked="t" coordsize="21600,21600" o:gfxdata="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Y1FB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502" o:spid="_x0000_s1026" o:spt="20" style="position:absolute;left:1398;top:4856;flip:y;height:218;width:175;" filled="f" stroked="t" coordsize="21600,21600" o:gfxdata="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L/Ta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503" o:spid="_x0000_s1026" o:spt="20" style="position:absolute;left:1398;top:4955;flip:y;height:218;width:175;" filled="f" stroked="t" coordsize="21600,21600" o:gfxdata="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/Wqt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504" o:spid="_x0000_s1026" o:spt="20" style="position:absolute;left:1398;top:5054;flip:y;height:218;width:175;" filled="f" stroked="t" coordsize="21600,21600" o:gfxdata="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sc82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505" o:spid="_x0000_s1026" o:spt="20" style="position:absolute;left:1398;top:5153;flip:y;height:218;width:175;" filled="f" stroked="t" coordsize="21600,21600" o:gfxdata="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4uW0S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506" o:spid="_x0000_s1026" o:spt="20" style="position:absolute;left:1398;top:5252;flip:y;height:218;width:175;" filled="f" stroked="t" coordsize="21600,21600" o:gfxdata="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Fi/t+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507" o:spid="_x0000_s1026" o:spt="20" style="position:absolute;left:1398;top:5350;flip:y;height:218;width:175;" filled="f" stroked="t" coordsize="21600,21600" o:gfxdata="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TjSd/7gAAADbAAAA&#10;DwAAAAAAAAABACAAAAAiAAAAZHJzL2Rvd25yZXYueG1sUEsBAhQAFAAAAAgAh07iQDMvBZ47AAAA&#10;OQAAABAAAAAAAAAAAQAgAAAABwEAAGRycy9zaGFwZXhtbC54bWxQSwUGAAAAAAYABgBbAQAAsQMA&#10;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508" o:spid="_x0000_s1026" o:spt="20" style="position:absolute;left:1485;top:5417;flip:y;height:128;width:103;" filled="f" stroked="t" coordsize="21600,21600" o:gfxdata="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F4OGS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shape id="xjhsy6" o:spid="_x0000_s1026" o:spt="75" type="#_x0000_t75" style="position:absolute;left:4099;top:3475;height:480;width:894;" filled="f" o:preferrelative="t" stroked="f" coordsize="21600,21600" o:gfxdata="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eicbk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r:id="rId38" chromakey="#FFFFFF" o:title=""/>
                    <o:lock v:ext="edit" aspectratio="t"/>
                  </v:shape>
                  <v:rect id="Rectangle 4510" o:spid="_x0000_s1026" o:spt="1" style="position:absolute;left:3316;top:3973;height:436;width:1273;" filled="f" stroked="f" coordsize="21600,21600" o:gfxdata="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60ka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28A693CC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cs="宋体"/>
                              <w:b/>
                              <w:bCs/>
                              <w:color w:val="000000"/>
                              <w:lang w:val="zh-CN"/>
                            </w:rPr>
                          </w:pPr>
                          <w:r>
                            <w:rPr>
                              <w:rFonts w:hint="eastAsia" w:cs="宋体"/>
                              <w:color w:val="000000"/>
                              <w:lang w:val="zh-CN"/>
                            </w:rPr>
                            <w:t>题</w:t>
                          </w:r>
                          <w:r>
                            <w:rPr>
                              <w:color w:val="000000"/>
                            </w:rPr>
                            <w:t>22</w:t>
                          </w:r>
                          <w:r>
                            <w:rPr>
                              <w:rFonts w:hint="eastAsia" w:cs="宋体"/>
                              <w:color w:val="000000"/>
                              <w:lang w:val="zh-CN"/>
                            </w:rPr>
                            <w:t>图3</w:t>
                          </w:r>
                        </w:p>
                      </w:txbxContent>
                    </v:textbox>
                  </v:rect>
                  <v:group id="Group 4511" o:spid="_x0000_s1026" o:spt="203" style="position:absolute;left:3732;top:2143;height:570;width:607;" coordorigin="4249,5942" coordsize="650,615" o:gfxdata="UEsDBAoAAAAAAIdO4kAAAAAAAAAAAAAAAAAEAAAAZHJzL1BLAwQUAAAACACHTuJA1TPka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qG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1TPka70AAADbAAAADwAAAAAAAAABACAAAAAiAAAAZHJzL2Rvd25yZXYueG1s&#10;UEsBAhQAFAAAAAgAh07iQDMvBZ47AAAAOQAAABUAAAAAAAAAAQAgAAAADAEAAGRycy9ncm91cHNo&#10;YXBleG1sLnhtbFBLBQYAAAAABgAGAGABAADJAwAAAAA=&#10;">
                    <o:lock v:ext="edit" aspectratio="f"/>
                    <v:group id="Group 4512" o:spid="_x0000_s1026" o:spt="203" style="position:absolute;left:4249;top:5942;height:615;width:546;" coordorigin="4249,5942" coordsize="546,615" o:gfxdata="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n9B8L0AAADb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Group 4513" o:spid="_x0000_s1026" o:spt="203" style="position:absolute;left:4249;top:5942;height:615;width:546;" coordorigin="4425,8670" coordsize="3693,3815" o:gfxdata="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Krd+HvAAAANsAAAAPAAAAAAAAAAEAIAAAACIAAABkcnMvZG93bnJldi54bWxQ&#10;SwECFAAUAAAACACHTuJAMy8FnjsAAAA5AAAAFQAAAAAAAAABACAAAAALAQAAZHJzL2dyb3Vwc2hh&#10;cGV4bWwueG1sUEsFBgAAAAAGAAYAYAEAAMgDAAAAAA==&#10;">
                        <o:lock v:ext="edit" aspectratio="f"/>
                        <v:group id="Group 4514" o:spid="_x0000_s1026" o:spt="203" style="position:absolute;left:4564;top:8670;height:290;width:2915;" coordorigin="3165,2064" coordsize="4635,420" o:gfxdata="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l4XocvwAAANs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shape id="Arc 4515" o:spid="_x0000_s1026" o:spt="100" style="position:absolute;left:3165;top:2064;flip:x;height:420;width:420;" filled="f" stroked="t" coordsize="21600,21600" o:gfxdata="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qNnuq/&#10;AAAA2wAAAA8AAAAAAAAAAQAgAAAAIgAAAGRycy9kb3ducmV2LnhtbFBLAQIUABQAAAAIAIdO4kAz&#10;LwWeOwAAADkAAAAQAAAAAAAAAAEAIAAAAA4BAABkcnMvc2hhcGV4bWwueG1sUEsFBgAAAAAGAAYA&#10;WwEAALgDAAAAAA==&#10;" path="m0,0nfc11929,0,21600,9670,21600,21600em0,0nsc11929,0,21600,9670,21600,21600l0,21600xe">
                            <v:path o:connectlocs="0,0;420,420;0,42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line id="Line 4516" o:spid="_x0000_s1026" o:spt="20" style="position:absolute;left:3585;top:2064;height:0;width:3780;" filled="f" stroked="t" coordsize="21600,21600" o:gfxdata="UEsDBAoAAAAAAIdO4kAAAAAAAAAAAAAAAAAEAAAAZHJzL1BLAwQUAAAACACHTuJA7gAKSL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yF7gr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gAKSL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shape id="Arc 4517" o:spid="_x0000_s1026" o:spt="100" style="position:absolute;left:7380;top:2064;height:420;width:420;" filled="f" stroked="t" coordsize="21600,21600" o:gfxdata="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b4U/i5AAAA2wAA&#10;AA8AAAAAAAAAAQAgAAAAIgAAAGRycy9kb3ducmV2LnhtbFBLAQIUABQAAAAIAIdO4kAzLwWeOwAA&#10;ADkAAAAQAAAAAAAAAAEAIAAAAAgBAABkcnMvc2hhcGV4bWwueG1sUEsFBgAAAAAGAAYAWwEAALID&#10;AAAAAA==&#10;" path="m0,0nfc11929,0,21600,9670,21600,21600em0,0nsc11929,0,21600,9670,21600,21600l0,21600xe">
                            <v:path o:connectlocs="0,0;420,420;0,42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shape id="Arc 4518" o:spid="_x0000_s1026" o:spt="100" style="position:absolute;left:4633;top:8762;flip:x;height:247;width:264;" filled="f" stroked="t" coordsize="21600,26481" o:gfxdata="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iHPw+8AAAA&#10;2wAAAA8AAAAAAAAAAQAgAAAAIgAAAGRycy9kb3ducmV2LnhtbFBLAQIUABQAAAAIAIdO4kAzLwWe&#10;OwAAADkAAAAQAAAAAAAAAAEAIAAAAAsBAABkcnMvc2hhcGV4bWwueG1sUEsFBgAAAAAGAAYAWwEA&#10;ALUDAAAAAA==&#10;" path="m0,0nfc11929,0,21600,9670,21600,21600c21600,23242,21412,24880,21041,26481em0,0nsc11929,0,21600,9670,21600,21600c21600,23242,21412,24880,21041,26481l0,21600xe">
                          <v:path o:connectlocs="0,0;257,247;0,201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line id="Line 4519" o:spid="_x0000_s1026" o:spt="20" style="position:absolute;left:4819;top:8763;height:0;width:2377;" filled="f" stroked="t" coordsize="21600,21600" o:gfxdata="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fQ7k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shape id="Arc 4520" o:spid="_x0000_s1026" o:spt="100" style="position:absolute;left:7206;top:8763;height:222;width:264;" filled="f" stroked="t" coordsize="21600,23877" o:gfxdata="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Lt8sLsAAADb&#10;AAAADwAAAAAAAAABACAAAAAiAAAAZHJzL2Rvd25yZXYueG1sUEsBAhQAFAAAAAgAh07iQDMvBZ47&#10;AAAAOQAAABAAAAAAAAAAAQAgAAAACgEAAGRycy9zaGFwZXhtbC54bWxQSwUGAAAAAAYABgBbAQAA&#10;tAMAAAAA&#10;" path="m0,0nfc11929,0,21600,9670,21600,21600c21600,22360,21559,23120,21479,23876em0,0nsc11929,0,21600,9670,21600,21600c21600,22360,21559,23120,21479,23876l0,21600xe">
                          <v:path o:connectlocs="0,0;262,222;0,200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line id="Line 4521" o:spid="_x0000_s1026" o:spt="20" style="position:absolute;left:4648;top:8994;height:2776;width:477;" filled="f" stroked="t" coordsize="21600,21600" o:gfxdata="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XYMwu/&#10;AAAA2w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22" o:spid="_x0000_s1026" o:spt="20" style="position:absolute;left:7472;top:8994;height:2776;width:477;" filled="f" stroked="t" coordsize="21600,21600" o:gfxdata="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qUlpC/&#10;AAAA2w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23" o:spid="_x0000_s1026" o:spt="20" style="position:absolute;left:5090;top:11770;height:1;width:2839;" filled="f" stroked="t" coordsize="21600,21600" o:gfxdata="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kYI57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24" o:spid="_x0000_s1026" o:spt="20" style="position:absolute;left:4545;top:9595;height:1855;width:1;" filled="f" stroked="t" coordsize="21600,21600" o:gfxdata="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UKrXy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25" o:spid="_x0000_s1026" o:spt="20" style="position:absolute;left:4574;top:8963;height:2517;width:1;" filled="f" stroked="t" coordsize="21600,21600" o:gfxdata="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lTkO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26" o:spid="_x0000_s1026" o:spt="20" style="position:absolute;left:4642;top:9480;height:2047;width:1;" filled="f" stroked="t" coordsize="21600,21600" o:gfxdata="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ZnJW/&#10;AAAA2w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27" o:spid="_x0000_s1026" o:spt="20" style="position:absolute;left:4710;top:9882;height:1666;width:0;" filled="f" stroked="t" coordsize="21600,21600" o:gfxdata="UEsDBAoAAAAAAIdO4kAAAAAAAAAAAAAAAAAEAAAAZHJzL1BLAwQUAAAACACHTuJAzzZFL7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ff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zZFL7sAAADb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28" o:spid="_x0000_s1026" o:spt="20" style="position:absolute;left:4778;top:10229;height:1372;width:1;" filled="f" stroked="t" coordsize="21600,21600" o:gfxdata="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B64LS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29" o:spid="_x0000_s1026" o:spt="20" style="position:absolute;left:4846;top:10660;height:999;width:0;" filled="f" stroked="t" coordsize="21600,21600" o:gfxdata="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Kh+w7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30" o:spid="_x0000_s1026" o:spt="20" style="position:absolute;left:4915;top:11076;height:609;width:0;" filled="f" stroked="t" coordsize="21600,21600" o:gfxdata="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+TbWL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31" o:spid="_x0000_s1026" o:spt="20" style="position:absolute;left:4983;top:11414;height:313;width:0;" filled="f" stroked="t" coordsize="21600,21600" o:gfxdata="UEsDBAoAAAAAAIdO4kAAAAAAAAAAAAAAAAAEAAAAZHJzL1BLAwQUAAAACACHTuJAsA1DLL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6Rj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ANQyy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32" o:spid="_x0000_s1026" o:spt="20" style="position:absolute;left:4603;top:9248;height:2237;width:1;" filled="f" stroked="t" coordsize="21600,21600" o:gfxdata="UEsDBAoAAAAAAIdO4kAAAAAAAAAAAAAAAAAEAAAAZHJzL1BLAwQUAAAACACHTuJA30Hmt7wAAADb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dAz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9B5re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33" o:spid="_x0000_s1026" o:spt="20" style="position:absolute;left:4671;top:9617;height:1931;width:1;" filled="f" stroked="t" coordsize="21600,21600" o:gfxdata="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5N4wL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34" o:spid="_x0000_s1026" o:spt="20" style="position:absolute;left:4739;top:10077;height:1500;width:1;" filled="f" stroked="t" coordsize="21600,21600" o:gfxdata="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f3Vu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35" o:spid="_x0000_s1026" o:spt="20" style="position:absolute;left:4808;top:10446;height:1192;width:0;" filled="f" stroked="t" coordsize="21600,21600" o:gfxdata="UEsDBAoAAAAAAIdO4kAAAAAAAAAAAAAAAAAEAAAAZHJzL1BLAwQUAAAACACHTuJAMUBJKb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bP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UBJKbsAAADb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36" o:spid="_x0000_s1026" o:spt="20" style="position:absolute;left:4876;top:10822;height:869;width:0;" filled="f" stroked="t" coordsize="21600,21600" o:gfxdata="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4M7LK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37" o:spid="_x0000_s1026" o:spt="20" style="position:absolute;left:4944;top:11220;height:487;width:0;" filled="f" stroked="t" coordsize="21600,21600" o:gfxdata="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79Py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38" o:spid="_x0000_s1026" o:spt="20" style="position:absolute;left:5012;top:11537;height:198;width:0;" filled="f" stroked="t" coordsize="21600,21600" o:gfxdata="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o3Zp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group id="Group 4539" o:spid="_x0000_s1026" o:spt="203" style="position:absolute;left:4425;top:11433;height:721;width:3677;" coordorigin="3085,5958" coordsize="5672,1014" o:gfxdata="UEsDBAoAAAAAAIdO4kAAAAAAAAAAAAAAAAAEAAAAZHJzL1BLAwQUAAAACACHTuJAAEOpo7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8J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Q6mjvwAAANs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shape id="Arc 4540" o:spid="_x0000_s1026" o:spt="100" style="position:absolute;left:4117;top:6707;height:271;width:258;rotation:3706743f;" filled="f" stroked="t" coordsize="19658,20728" o:gfxdata="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AJ2EC8AAAA&#10;2wAAAA8AAAAAAAAAAQAgAAAAIgAAAGRycy9kb3ducmV2LnhtbFBLAQIUABQAAAAIAIdO4kAzLwWe&#10;OwAAADkAAAAQAAAAAAAAAAEAIAAAAAsBAABkcnMvc2hhcGV4bWwueG1sUEsFBgAAAAAGAAYAWwEA&#10;ALUDAAAAAA==&#10;" path="m19658,8950nfc17057,14662,12100,18961,6076,20727em19658,8950nsc17057,14662,12100,18961,6076,20727l0,0xe">
                            <v:path o:connectlocs="258,117;79,271;0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Group 4541" o:spid="_x0000_s1026" o:spt="203" style="position:absolute;left:3085;top:5958;height:988;width:5672;" coordorigin="3085,5958" coordsize="5672,988" o:gfxdata="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g5pRMvwAAANs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shape id="Arc 4542" o:spid="_x0000_s1026" o:spt="100" style="position:absolute;left:3085;top:5958;height:389;width:283;rotation:8933886f;" filled="f" stroked="t" coordsize="21600,29742" o:gfxdata="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dR7SS8AAAA&#10;2wAAAA8AAAAAAAAAAQAgAAAAIgAAAGRycy9kb3ducmV2LnhtbFBLAQIUABQAAAAIAIdO4kAzLwWe&#10;OwAAADkAAAAQAAAAAAAAAAEAIAAAAAsBAABkcnMvc2hhcGV4bWwueG1sUEsFBgAAAAAGAAYAWwEA&#10;ALUDAAAAAA==&#10;" path="m19629,-1nfc20927,2827,21600,5902,21600,9014c21600,18602,15278,27043,6076,29741em19629,-1nsc20927,2827,21600,5902,21600,9014c21600,18602,15278,27043,6076,29741l0,9014xe">
                              <v:path o:connectlocs="257,0;79,389;0,117" o:connectangles="0,0,0"/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shape>
                            <v:line id="Line 4543" o:spid="_x0000_s1026" o:spt="20" style="position:absolute;left:3255;top:6360;height:549;width:921;" filled="f" stroked="t" coordsize="21600,21600" o:gfxdata="UEsDBAoAAAAAAIdO4kAAAAAAAAAAAAAAAAAEAAAAZHJzL1BLAwQUAAAACACHTuJAqkruHb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+Ep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kruHb4A&#10;AADb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4544" o:spid="_x0000_s1026" o:spt="20" style="position:absolute;left:4320;top:6945;height:1;width:4275;" filled="f" stroked="t" coordsize="21600,21600" o:gfxdata="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UGS4a/&#10;AAAA2w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shape id="Freeform 4545" o:spid="_x0000_s1026" o:spt="100" style="position:absolute;left:8490;top:6388;height:533;width:267;rotation:-983040f;" filled="f" stroked="t" coordsize="332,624" o:gfxdata="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ZbcdbsAAADb&#10;AAAADwAAAAAAAAABACAAAAAiAAAAZHJzL2Rvd25yZXYueG1sUEsBAhQAFAAAAAgAh07iQDMvBZ47&#10;AAAAOQAAABAAAAAAAAAAAQAgAAAACgEAAGRycy9zaGFwZXhtbC54bWxQSwUGAAAAAAYABgBbAQAA&#10;tAMAAAAA&#10;" path="m0,624c149,598,298,572,315,468c332,364,140,78,105,0e">
                              <v:path o:connectlocs="0,533;253,399;84,0" o:connectangles="0,0,0"/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shape>
                          </v:group>
                        </v:group>
                        <v:line id="Line 4546" o:spid="_x0000_s1026" o:spt="20" style="position:absolute;left:5090;top:12468;height:1;width:356;" filled="f" stroked="t" coordsize="21600,21600" o:gfxdata="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vVem+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47" o:spid="_x0000_s1026" o:spt="20" style="position:absolute;left:5440;top:12406;flip:y;height:52;width:172;" filled="f" stroked="t" coordsize="21600,21600" o:gfxdata="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MNtd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48" o:spid="_x0000_s1026" o:spt="20" style="position:absolute;left:5605;top:12394;height:0;width:1858;" filled="f" stroked="t" coordsize="21600,21600" o:gfxdata="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uxPLy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49" o:spid="_x0000_s1026" o:spt="20" style="position:absolute;left:7472;top:12394;height:59;width:204;" filled="f" stroked="t" coordsize="21600,21600" o:gfxdata="UEsDBAoAAAAAAIdO4kAAAAAAAAAAAAAAAAAEAAAAZHJzL1BLAwQUAAAACACHTuJAe2Oiy7sAAADc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nyVwPOZeIG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2Oiy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50" o:spid="_x0000_s1026" o:spt="20" style="position:absolute;left:7676;top:12458;height:0;width:373;" filled="f" stroked="t" coordsize="21600,21600" o:gfxdata="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QvB1C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51" o:spid="_x0000_s1026" o:spt="20" style="position:absolute;left:8114;top:12034;height:381;width:1;" filled="f" stroked="t" coordsize="21600,21600" o:gfxdata="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0ijq/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52" o:spid="_x0000_s1026" o:spt="20" style="position:absolute;left:8027;top:12426;height:0;width:91;rotation:-1966080f;" filled="f" stroked="t" coordsize="21600,21600" o:gfxdata="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hiB4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shape id="Freeform 4553" o:spid="_x0000_s1026" o:spt="100" style="position:absolute;left:4438;top:11996;height:472;width:652;" filled="f" stroked="t" coordsize="1006,663" o:gfxdata="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yLe3r4A&#10;AADcAAAADwAAAAAAAAABACAAAAAiAAAAZHJzL2Rvd25yZXYueG1sUEsBAhQAFAAAAAgAh07iQDMv&#10;BZ47AAAAOQAAABAAAAAAAAAAAQAgAAAADQEAAGRycy9zaGFwZXhtbC54bWxQSwUGAAAAAAYABgBb&#10;AQAAtwMAAAAA&#10;" path="m1006,663l0,0e">
                          <v:path o:connectlocs="652,472;0,0" o:connectangles="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line id="Line 4554" o:spid="_x0000_s1026" o:spt="20" style="position:absolute;left:4428;top:11548;height:444;width:0;" filled="f" stroked="t" coordsize="21600,21600" o:gfxdata="UEsDBAoAAAAAAIdO4kAAAAAAAAAAAAAAAAAEAAAAZHJzL1BLAwQUAAAACACHTuJAGouVIb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Qiv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ouVI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shape id="Freeform 4555" o:spid="_x0000_s1026" o:spt="100" style="position:absolute;left:4477;top:8872;height:2569;width:110;" filled="f" stroked="t" coordsize="165,3504" o:gfxdata="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Wx6O7sAAADc&#10;AAAADwAAAAAAAAABACAAAAAiAAAAZHJzL2Rvd25yZXYueG1sUEsBAhQAFAAAAAgAh07iQDMvBZ47&#10;AAAAOQAAABAAAAAAAAAAAQAgAAAACgEAAGRycy9zaGFwZXhtbC54bWxQSwUGAAAAAAYABgBbAQAA&#10;tAMAAAAA&#10;" path="m165,0l0,3504e">
                          <v:path o:connectlocs="110,0;0,2569" o:connectangles="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line id="Line 4556" o:spid="_x0000_s1026" o:spt="20" style="position:absolute;left:4516;top:10823;height:600;width:0;" filled="f" stroked="t" coordsize="21600,21600" o:gfxdata="UEsDBAoAAAAAAIdO4kAAAAAAAAAAAAAAAAAEAAAAZHJzL1BLAwQUAAAACACHTuJAYSQP+r4AAADc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SQP+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57" o:spid="_x0000_s1026" o:spt="20" style="position:absolute;left:4500;top:11736;height:312;width:0;" filled="f" stroked="t" coordsize="21600,21600" o:gfxdata="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aKph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58" o:spid="_x0000_s1026" o:spt="20" style="position:absolute;left:4635;top:11797;height:341;width:1;" filled="f" stroked="t" coordsize="21600,21600" o:gfxdata="UEsDBAoAAAAAAIdO4kAAAAAAAAAAAAAAAAAEAAAAZHJzL1BLAwQUAAAACACHTuJA/ro0Fr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Swt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ro0F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59" o:spid="_x0000_s1026" o:spt="20" style="position:absolute;left:4740;top:11878;height:341;width:1;" filled="f" stroked="t" coordsize="21600,21600" o:gfxdata="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H2kY2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60" o:spid="_x0000_s1026" o:spt="20" style="position:absolute;left:4845;top:11932;height:362;width:1;" filled="f" stroked="t" coordsize="21600,21600" o:gfxdata="UEsDBAoAAAAAAIdO4kAAAAAAAAAAAAAAAAAEAAAAZHJzL1BLAwQUAAAACACHTuJAHh8J+bsAAADc&#10;AAAADwAAAGRycy9kb3ducmV2LnhtbEVPS4vCMBC+C/6HMAt7kTWpK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h8J+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61" o:spid="_x0000_s1026" o:spt="20" style="position:absolute;left:4950;top:12018;height:351;width:1;" filled="f" stroked="t" coordsize="21600,21600" o:gfxdata="UEsDBAoAAAAAAIdO4kAAAAAAAAAAAAAAAAAEAAAAZHJzL1BLAwQUAAAACACHTuJAcVOsYr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VOsY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62" o:spid="_x0000_s1026" o:spt="20" style="position:absolute;left:5055;top:12066;height:384;width:1;" filled="f" stroked="t" coordsize="21600,21600" o:gfxdata="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BMhW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63" o:spid="_x0000_s1026" o:spt="20" style="position:absolute;left:5100;top:12111;height:373;width:1;" filled="f" stroked="t" coordsize="21600,21600" o:gfxdata="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s2Xj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64" o:spid="_x0000_s1026" o:spt="20" style="position:absolute;left:5145;top:12104;height:362;width:1;" filled="f" stroked="t" coordsize="21600,21600" o:gfxdata="UEsDBAoAAAAAAIdO4kAAAAAAAAAAAAAAAAAEAAAAZHJzL1BLAwQUAAAACACHTuJAn1ID/L4AAADc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Qiv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1ID/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65" o:spid="_x0000_s1026" o:spt="20" style="position:absolute;left:5190;top:12108;height:362;width:1;" filled="f" stroked="t" coordsize="21600,21600" o:gfxdata="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B6mZ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66" o:spid="_x0000_s1026" o:spt="20" style="position:absolute;left:5235;top:12123;height:362;width:1;" filled="f" stroked="t" coordsize="21600,21600" o:gfxdata="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9IxUe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67" o:spid="_x0000_s1026" o:spt="20" style="position:absolute;left:5295;top:12134;height:351;width:1;" filled="f" stroked="t" coordsize="21600,21600" o:gfxdata="UEsDBAoAAAAAAIdO4kAAAAAAAAAAAAAAAAAEAAAAZHJzL1BLAwQUAAAACACHTuJAwARg3L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awN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ARg3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68" o:spid="_x0000_s1026" o:spt="20" style="position:absolute;left:5370;top:12145;height:320;width:1;" filled="f" stroked="t" coordsize="21600,21600" o:gfxdata="UEsDBAoAAAAAAIdO4kAAAAAAAAAAAAAAAAAEAAAAZHJzL1BLAwQUAAAACACHTuJAMNb+q7sAAADc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vwkgecz8QI5e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Nb+q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69" o:spid="_x0000_s1026" o:spt="20" style="position:absolute;left:5475;top:12133;height:330;width:1;" filled="f" stroked="t" coordsize="21600,21600" o:gfxdata="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mlsw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70" o:spid="_x0000_s1026" o:spt="20" style="position:absolute;left:5580;top:12140;height:259;width:1;" filled="f" stroked="t" coordsize="21600,21600" o:gfxdata="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HPDR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group id="Group 4571" o:spid="_x0000_s1026" o:spt="203" style="position:absolute;left:5685;top:12145;height:243;width:1786;" coordorigin="5685,12129" coordsize="1786,259" o:gfxdata="UEsDBAoAAAAAAIdO4kAAAAAAAAAAAAAAAAAEAAAAZHJzL1BLAwQUAAAACACHTuJA1lhiKb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zOD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WWGIpvAAAANw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line id="Line 4572" o:spid="_x0000_s1026" o:spt="20" style="position:absolute;left:5685;top:12129;height:259;width:1;" filled="f" stroked="t" coordsize="21600,21600" o:gfxdata="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7fio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573" o:spid="_x0000_s1026" o:spt="20" style="position:absolute;left:5790;top:12129;height:259;width:1;" filled="f" stroked="t" coordsize="21600,21600" o:gfxdata="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KFdM7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574" o:spid="_x0000_s1026" o:spt="20" style="position:absolute;left:5895;top:12129;height:259;width:1;" filled="f" stroked="t" coordsize="21600,21600" o:gfxdata="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E+yUG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575" o:spid="_x0000_s1026" o:spt="20" style="position:absolute;left:6000;top:12129;height:259;width:1;" filled="f" stroked="t" coordsize="21600,21600" o:gfxdata="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nJs2r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576" o:spid="_x0000_s1026" o:spt="20" style="position:absolute;left:6105;top:12129;height:259;width:1;" filled="f" stroked="t" coordsize="21600,21600" o:gfxdata="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qRU5q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577" o:spid="_x0000_s1026" o:spt="20" style="position:absolute;left:6210;top:12129;height:259;width:1;" filled="f" stroked="t" coordsize="21600,21600" o:gfxdata="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Xd9gG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578" o:spid="_x0000_s1026" o:spt="20" style="position:absolute;left:6315;top:12129;height:259;width:1;" filled="f" stroked="t" coordsize="21600,21600" o:gfxdata="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1D2h2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579" o:spid="_x0000_s1026" o:spt="20" style="position:absolute;left:6420;top:12129;height:259;width:1;" filled="f" stroked="t" coordsize="21600,21600" o:gfxdata="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kPN7b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580" o:spid="_x0000_s1026" o:spt="20" style="position:absolute;left:6525;top:12129;height:259;width:1;" filled="f" stroked="t" coordsize="21600,21600" o:gfxdata="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qlWZ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581" o:spid="_x0000_s1026" o:spt="20" style="position:absolute;left:6630;top:12129;height:259;width:1;" filled="f" stroked="t" coordsize="21600,21600" o:gfxdata="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5vAC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582" o:spid="_x0000_s1026" o:spt="20" style="position:absolute;left:6735;top:12129;height:259;width:1;" filled="f" stroked="t" coordsize="21600,21600" o:gfxdata="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o0bnW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583" o:spid="_x0000_s1026" o:spt="20" style="position:absolute;left:6840;top:12129;height:259;width:1;" filled="f" stroked="t" coordsize="21600,21600" o:gfxdata="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eMvu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584" o:spid="_x0000_s1026" o:spt="20" style="position:absolute;left:6945;top:12129;height:259;width:1;" filled="f" stroked="t" coordsize="21600,21600" o:gfxdata="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TnX5y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585" o:spid="_x0000_s1026" o:spt="20" style="position:absolute;left:7050;top:12129;height:259;width:1;" filled="f" stroked="t" coordsize="21600,21600" o:gfxdata="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q/oH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586" o:spid="_x0000_s1026" o:spt="20" style="position:absolute;left:7155;top:12129;height:259;width:1;" filled="f" stroked="t" coordsize="21600,21600" o:gfxdata="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KXIOe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587" o:spid="_x0000_s1026" o:spt="20" style="position:absolute;left:7260;top:12129;height:259;width:1;" filled="f" stroked="t" coordsize="21600,21600" o:gfxdata="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duFfL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588" o:spid="_x0000_s1026" o:spt="20" style="position:absolute;left:7365;top:12129;height:259;width:1;" filled="f" stroked="t" coordsize="21600,21600" o:gfxdata="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QkbC7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589" o:spid="_x0000_s1026" o:spt="20" style="position:absolute;left:7470;top:12129;height:259;width:1;" filled="f" stroked="t" coordsize="21600,21600" o:gfxdata="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rCbk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line id="Line 4590" o:spid="_x0000_s1026" o:spt="20" style="position:absolute;left:7575;top:12137;height:275;width:1;" filled="f" stroked="t" coordsize="21600,21600" o:gfxdata="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4IN/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91" o:spid="_x0000_s1026" o:spt="20" style="position:absolute;left:7680;top:12140;height:309;width:1;" filled="f" stroked="t" coordsize="21600,21600" o:gfxdata="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SMh0I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92" o:spid="_x0000_s1026" o:spt="20" style="position:absolute;left:7785;top:12130;height:338;width:1;" filled="f" stroked="t" coordsize="21600,21600" o:gfxdata="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9friT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93" o:spid="_x0000_s1026" o:spt="20" style="position:absolute;left:7845;top:12138;height:338;width:1;" filled="f" stroked="t" coordsize="21600,21600" o:gfxdata="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zhLOG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94" o:spid="_x0000_s1026" o:spt="20" style="position:absolute;left:7890;top:12129;height:338;width:1;" filled="f" stroked="t" coordsize="21600,21600" o:gfxdata="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rYl6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95" o:spid="_x0000_s1026" o:spt="20" style="position:absolute;left:7935;top:12133;height:328;width:1;" filled="f" stroked="t" coordsize="21600,21600" o:gfxdata="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dOtjq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96" o:spid="_x0000_s1026" o:spt="20" style="position:absolute;left:7980;top:12123;height:338;width:1;" filled="f" stroked="t" coordsize="21600,21600" o:gfxdata="UEsDBAoAAAAAAIdO4kAAAAAAAAAAAAAAAAAEAAAAZHJzL1BLAwQUAAAACACHTuJAmAITob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H+YwP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AITo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97" o:spid="_x0000_s1026" o:spt="20" style="position:absolute;left:8040;top:12123;height:338;width:1;" filled="f" stroked="t" coordsize="21600,21600" o:gfxdata="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NCN1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98" o:spid="_x0000_s1026" o:spt="20" style="position:absolute;left:4455;top:11671;height:362;width:1;" filled="f" stroked="t" coordsize="21600,21600" o:gfxdata="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nChN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599" o:spid="_x0000_s1026" o:spt="20" style="position:absolute;left:4560;top:11772;height:312;width:0;" filled="f" stroked="t" coordsize="21600,21600" o:gfxdata="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dbA5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shape id="Arc 4600" o:spid="_x0000_s1026" o:spt="100" style="position:absolute;left:4350;top:6051;height:192;width:353;" filled="f" stroked="t" coordsize="35183,21600" o:gfxdata="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0XMAvQAA&#10;ANwAAAAPAAAAAAAAAAEAIAAAACIAAABkcnMvZG93bnJldi54bWxQSwECFAAUAAAACACHTuJAMy8F&#10;njsAAAA5AAAAEAAAAAAAAAABACAAAAAMAQAAZHJzL3NoYXBleG1sLnhtbFBLBQYAAAAABgAGAFsB&#10;AAC2AwAAAAA=&#10;" path="m-1,9507nfc4016,3562,10723,0,17898,0c24699,0,31104,3203,35183,8646em-1,9507nsc4016,3562,10723,0,17898,0c24699,0,31104,3203,35183,8646l17898,21600xe">
                        <v:path o:connectlocs="0,84;353,76;179,192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601" o:spid="_x0000_s1026" o:spt="100" style="position:absolute;left:4411;top:6170;height:108;width:215;" filled="f" stroked="t" coordsize="32820,21600" o:gfxdata="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i5eF7rgAAADcAAAA&#10;DwAAAAAAAAABACAAAAAiAAAAZHJzL2Rvd25yZXYueG1sUEsBAhQAFAAAAAgAh07iQDMvBZ47AAAA&#10;OQAAABAAAAAAAAAAAQAgAAAABwEAAGRycy9zaGFwZXhtbC54bWxQSwUGAAAAAAYABgBbAQAAsQMA&#10;AAAA&#10;" path="m0,8463nfc4087,3128,10425,0,17146,0c23073,0,28741,2436,32820,6737em0,8463nsc4087,3128,10425,0,17146,0c23073,0,28741,2436,32820,6737l17146,21600xe">
                        <v:path o:connectlocs="0,42;215,33;112,10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line id="Line 4602" o:spid="_x0000_s1026" o:spt="20" style="position:absolute;left:4368;top:6155;height:18;width:25;rotation:-642255f;" filled="f" stroked="t" coordsize="21600,21600" o:gfxdata="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rxGt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603" o:spid="_x0000_s1026" o:spt="20" style="position:absolute;left:4395;top:6141;height:15;width:13;" filled="f" stroked="t" coordsize="21600,21600" o:gfxdata="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k4uj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604" o:spid="_x0000_s1026" o:spt="20" style="position:absolute;left:4408;top:6121;height:20;width:22;" filled="f" stroked="t" coordsize="21600,21600" o:gfxdata="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dB+n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605" o:spid="_x0000_s1026" o:spt="20" style="position:absolute;left:4437;top:6119;height:15;width:10;" filled="f" stroked="t" coordsize="21600,21600" o:gfxdata="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Zu2R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606" o:spid="_x0000_s1026" o:spt="20" style="position:absolute;left:4453;top:6101;height:24;width:12;" filled="f" stroked="t" coordsize="21600,21600" o:gfxdata="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mvEdr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607" o:spid="_x0000_s1026" o:spt="20" style="position:absolute;left:4478;top:6104;height:15;width:8;" filled="f" stroked="t" coordsize="21600,21600" o:gfxdata="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nw4vC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608" o:spid="_x0000_s1026" o:spt="20" style="position:absolute;left:4500;top:6091;height:27;width:9;" filled="f" stroked="t" coordsize="21600,21600" o:gfxdata="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GXqE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609" o:spid="_x0000_s1026" o:spt="20" style="position:absolute;left:4527;top:6101;height:14;width:3;rotation:272628f;" filled="f" stroked="t" coordsize="21600,21600" o:gfxdata="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7VvY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610" o:spid="_x0000_s1026" o:spt="20" style="position:absolute;left:4549;top:6093;flip:x;height:25;width:2;rotation:-681570f;" filled="f" stroked="t" coordsize="21600,21600" o:gfxdata="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VZiS17gAAADcAAAA&#10;DwAAAAAAAAABACAAAAAiAAAAZHJzL2Rvd25yZXYueG1sUEsBAhQAFAAAAAgAh07iQDMvBZ47AAAA&#10;OQAAABAAAAAAAAAAAQAgAAAABwEAAGRycy9zaGFwZXhtbC54bWxQSwUGAAAAAAYABgBbAQAAsQMA&#10;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611" o:spid="_x0000_s1026" o:spt="20" style="position:absolute;left:4571;top:6104;flip:x;height:17;width:3;" filled="f" stroked="t" coordsize="21600,21600" o:gfxdata="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vUQo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612" o:spid="_x0000_s1026" o:spt="20" style="position:absolute;left:4591;top:6102;flip:x;height:26;width:10;" filled="f" stroked="t" coordsize="21600,21600" o:gfxdata="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2qE0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613" o:spid="_x0000_s1026" o:spt="20" style="position:absolute;left:4607;top:6121;flip:x;height:15;width:9;" filled="f" stroked="t" coordsize="21600,21600" o:gfxdata="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JiFL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614" o:spid="_x0000_s1026" o:spt="20" style="position:absolute;left:4628;top:6125;flip:x;height:23;width:14;" filled="f" stroked="t" coordsize="21600,21600" o:gfxdata="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MUeC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615" o:spid="_x0000_s1026" o:spt="20" style="position:absolute;left:4642;top:6147;flip:x;height:13;width:11;" filled="f" stroked="t" coordsize="21600,21600" o:gfxdata="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4m7k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616" o:spid="_x0000_s1026" o:spt="20" style="position:absolute;left:4655;top:6154;flip:x;height:21;width:21;rotation:-749727f;" filled="f" stroked="t" coordsize="21600,21600" o:gfxdata="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4uqq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shape id="Arc 4617" o:spid="_x0000_s1026" o:spt="100" style="position:absolute;left:4400;top:6093;height:156;width:262;" filled="f" stroked="t" coordsize="33667,21600" o:gfxdata="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Ts9PvQAA&#10;ANwAAAAPAAAAAAAAAAEAIAAAACIAAABkcnMvZG93bnJldi54bWxQSwECFAAUAAAACACHTuJAMy8F&#10;njsAAAA5AAAAEAAAAAAAAAABACAAAAAMAQAAZHJzL3NoYXBleG1sLnhtbFBLBQYAAAAABgAGAFsB&#10;AAC2AwAAAAA=&#10;" path="m-1,8009nfc4101,2943,10270,0,16789,0c23357,0,29568,2988,33667,8120em-1,8009nsc4101,2943,10270,0,16789,0c23357,0,29568,2988,33667,8120l16789,21600xe">
                        <v:path o:connectlocs="0,57;262,58;130,156" o:connectangles="0,0,0"/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Arc 4618" o:spid="_x0000_s1026" o:spt="100" style="position:absolute;left:4372;top:6101;height:172;width:296;" filled="f" stroked="t" coordsize="33667,21600" o:gfxdata="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p1c7vQAA&#10;ANwAAAAPAAAAAAAAAAEAIAAAACIAAABkcnMvZG93bnJldi54bWxQSwECFAAUAAAACACHTuJAMy8F&#10;njsAAAA5AAAAEAAAAAAAAAABACAAAAAMAQAAZHJzL3NoYXBleG1sLnhtbFBLBQYAAAAABgAGAFsB&#10;AAC2AwAAAAA=&#10;" path="m-1,8009nfc4101,2943,10270,0,16789,0c23357,0,29568,2988,33667,8120em-1,8009nsc4101,2943,10270,0,16789,0c23357,0,29568,2988,33667,8120l16789,21600xe">
                        <v:path o:connectlocs="0,63;296,64;147,172" o:connectangles="0,0,0"/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AutoShape 4619" o:spid="_x0000_s1026" o:spt="22" type="#_x0000_t22" style="position:absolute;left:4439;top:6396;height:81;width:50;" fillcolor="#767676" filled="t" stroked="t" coordsize="21600,21600" o:gfxdata="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9dzj&#10;tcEAAADcAAAADwAAAAAAAAABACAAAAAiAAAAZHJzL2Rvd25yZXYueG1sUEsBAhQAFAAAAAgAh07i&#10;QDMvBZ47AAAAOQAAABAAAAAAAAAAAQAgAAAAEAEAAGRycy9zaGFwZXhtbC54bWxQSwUGAAAAAAYA&#10;BgBbAQAAugMAAAAA&#10;" adj="5400">
                        <v:fill type="gradient" on="t" color2="#FFFFFF" angle="90" focus="50%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4620" o:spid="_x0000_s1026" o:spt="22" type="#_x0000_t22" style="position:absolute;left:4646;top:6396;height:81;width:48;" fillcolor="#767676" filled="t" stroked="t" coordsize="21600,21600" o:gfxdata="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Q59&#10;wsEAAADcAAAADwAAAAAAAAABACAAAAAiAAAAZHJzL2Rvd25yZXYueG1sUEsBAhQAFAAAAAgAh07i&#10;QDMvBZ47AAAAOQAAABAAAAAAAAAAAQAgAAAAEAEAAGRycy9zaGFwZXhtbC54bWxQSwUGAAAAAAYA&#10;BgBbAQAAugMAAAAA&#10;" adj="5400">
                        <v:fill type="gradient" on="t" color2="#FFFFFF" angle="90" focus="50%" focussize="0,0"/>
                        <v:stroke color="#000000" joinstyle="round"/>
                        <v:imagedata o:title=""/>
                        <o:lock v:ext="edit" aspectratio="f"/>
                      </v:shape>
                      <v:line id="Line 4621" o:spid="_x0000_s1026" o:spt="20" style="position:absolute;left:4426;top:6369;flip:y;height:1;width:60;" filled="f" stroked="t" coordsize="21600,21600" o:gfxdata="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yyGf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group id="Group 4622" o:spid="_x0000_s1026" o:spt="203" style="position:absolute;left:4631;top:6321;height:70;width:68;" coordorigin="6583,4522" coordsize="380,348" o:gfxdata="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r6uKq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4623" o:spid="_x0000_s1026" o:spt="20" style="position:absolute;left:6583;top:4694;height:0;width:380;" filled="f" stroked="t" coordsize="21600,21600" o:gfxdata="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wUPH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24" o:spid="_x0000_s1026" o:spt="20" style="position:absolute;left:6773;top:4522;height:348;width:0;" filled="f" stroked="t" coordsize="21600,21600" o:gfxdata="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kumn2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line id="Line 4625" o:spid="_x0000_s1026" o:spt="20" style="position:absolute;left:4633;top:6132;flip:x;height:74;width:61;" filled="f" stroked="t" coordsize="21600,21600" o:gfxdata="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cy7e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626" o:spid="_x0000_s1026" o:spt="20" style="position:absolute;left:4344;top:6134;height:73;width:63;" filled="f" stroked="t" coordsize="21600,21600" o:gfxdata="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sKGR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Text Box 4627" o:spid="_x0000_s1026" o:spt="202" type="#_x0000_t202" style="position:absolute;left:4294;top:6061;height:442;width:605;" filled="f" stroked="f" coordsize="21600,21600" o:gfxdata="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cPhU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44D3DE27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color w:val="000000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group id="Group 4628" o:spid="_x0000_s1026" o:spt="203" style="position:absolute;left:4850;top:2460;height:568;width:605;" coordorigin="5128,3256" coordsize="600,564" o:gfxdata="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fcpiIvAAAANwAAAAPAAAAAAAAAAEAIAAAACIAAABkcnMvZG93bnJldi54bWxQ&#10;SwECFAAUAAAACACHTuJAMy8FnjsAAAA5AAAAFQAAAAAAAAABACAAAAALAQAAZHJzL2dyb3Vwc2hh&#10;cGV4bWwueG1sUEsFBgAAAAAGAAYAYAEAAMgDAAAAAA==&#10;">
                    <o:lock v:ext="edit" aspectratio="f"/>
                    <v:group id="Group 4629" o:spid="_x0000_s1026" o:spt="203" style="position:absolute;left:5128;top:3256;height:564;width:505;" coordorigin="4249,5942" coordsize="546,615" o:gfxdata="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8D49E70AAADc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Group 4630" o:spid="_x0000_s1026" o:spt="203" style="position:absolute;left:4249;top:5942;height:615;width:546;" coordorigin="4425,8670" coordsize="3693,3815" o:gfxdata="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A7KNk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group id="Group 4631" o:spid="_x0000_s1026" o:spt="203" style="position:absolute;left:4564;top:8670;height:290;width:2915;" coordorigin="3165,2064" coordsize="4635,420" o:gfxdata="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voAb/vAAAANw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shape id="Arc 4632" o:spid="_x0000_s1026" o:spt="100" style="position:absolute;left:3165;top:2064;flip:x;height:420;width:420;" filled="f" stroked="t" coordsize="21600,21600" o:gfxdata="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rB97L4A&#10;AADcAAAADwAAAAAAAAABACAAAAAiAAAAZHJzL2Rvd25yZXYueG1sUEsBAhQAFAAAAAgAh07iQDMv&#10;BZ47AAAAOQAAABAAAAAAAAAAAQAgAAAADQEAAGRycy9zaGFwZXhtbC54bWxQSwUGAAAAAAYABgBb&#10;AQAAtwMAAAAA&#10;" path="m0,0nfc11929,0,21600,9670,21600,21600em0,0nsc11929,0,21600,9670,21600,21600l0,21600xe">
                            <v:path o:connectlocs="0,0;420,420;0,42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line id="Line 4633" o:spid="_x0000_s1026" o:spt="20" style="position:absolute;left:3585;top:2064;height:0;width:3780;" filled="f" stroked="t" coordsize="21600,21600" o:gfxdata="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FDPg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shape id="Arc 4634" o:spid="_x0000_s1026" o:spt="100" style="position:absolute;left:7380;top:2064;height:420;width:420;" filled="f" stroked="t" coordsize="21600,21600" o:gfxdata="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N1Kqb4A&#10;AADcAAAADwAAAAAAAAABACAAAAAiAAAAZHJzL2Rvd25yZXYueG1sUEsBAhQAFAAAAAgAh07iQDMv&#10;BZ47AAAAOQAAABAAAAAAAAAAAQAgAAAADQEAAGRycy9zaGFwZXhtbC54bWxQSwUGAAAAAAYABgBb&#10;AQAAtwMAAAAA&#10;" path="m0,0nfc11929,0,21600,9670,21600,21600em0,0nsc11929,0,21600,9670,21600,21600l0,21600xe">
                            <v:path o:connectlocs="0,0;420,420;0,42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shape id="Arc 4635" o:spid="_x0000_s1026" o:spt="100" style="position:absolute;left:4633;top:8762;flip:x;height:247;width:264;" filled="f" stroked="t" coordsize="21600,26481" o:gfxdata="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y+4u1ugAAANwA&#10;AAAPAAAAAAAAAAEAIAAAACIAAABkcnMvZG93bnJldi54bWxQSwECFAAUAAAACACHTuJAMy8FnjsA&#10;AAA5AAAAEAAAAAAAAAABACAAAAAJAQAAZHJzL3NoYXBleG1sLnhtbFBLBQYAAAAABgAGAFsBAACz&#10;AwAAAAA=&#10;" path="m0,0nfc11929,0,21600,9670,21600,21600c21600,23242,21412,24880,21041,26481em0,0nsc11929,0,21600,9670,21600,21600c21600,23242,21412,24880,21041,26481l0,21600xe">
                          <v:path o:connectlocs="0,0;257,247;0,201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line id="Line 4636" o:spid="_x0000_s1026" o:spt="20" style="position:absolute;left:4819;top:8763;height:0;width:2377;" filled="f" stroked="t" coordsize="21600,21600" o:gfxdata="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2k3T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shape id="Arc 4637" o:spid="_x0000_s1026" o:spt="100" style="position:absolute;left:7206;top:8763;height:222;width:264;" filled="f" stroked="t" coordsize="21600,23877" o:gfxdata="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S1YjbsAAADc&#10;AAAADwAAAAAAAAABACAAAAAiAAAAZHJzL2Rvd25yZXYueG1sUEsBAhQAFAAAAAgAh07iQDMvBZ47&#10;AAAAOQAAABAAAAAAAAAAAQAgAAAACgEAAGRycy9zaGFwZXhtbC54bWxQSwUGAAAAAAYABgBbAQAA&#10;tAMAAAAA&#10;" path="m0,0nfc11929,0,21600,9670,21600,21600c21600,22360,21559,23120,21479,23876em0,0nsc11929,0,21600,9670,21600,21600c21600,22360,21559,23120,21479,23876l0,21600xe">
                          <v:path o:connectlocs="0,0;262,222;0,200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line id="Line 4638" o:spid="_x0000_s1026" o:spt="20" style="position:absolute;left:4648;top:8994;height:2776;width:477;" filled="f" stroked="t" coordsize="21600,21600" o:gfxdata="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zAqj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39" o:spid="_x0000_s1026" o:spt="20" style="position:absolute;left:7472;top:8994;height:2776;width:477;" filled="f" stroked="t" coordsize="21600,21600" o:gfxdata="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gK84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40" o:spid="_x0000_s1026" o:spt="20" style="position:absolute;left:5090;top:11770;height:1;width:2839;" filled="f" stroked="t" coordsize="21600,21600" o:gfxdata="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UjFP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41" o:spid="_x0000_s1026" o:spt="20" style="position:absolute;left:4545;top:9595;height:1855;width:1;" filled="f" stroked="t" coordsize="21600,21600" o:gfxdata="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HpTU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42" o:spid="_x0000_s1026" o:spt="20" style="position:absolute;left:4574;top:8963;height:2517;width:1;" filled="f" stroked="t" coordsize="21600,21600" o:gfxdata="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KBAKa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43" o:spid="_x0000_s1026" o:spt="20" style="position:absolute;left:4642;top:9480;height:2047;width:1;" filled="f" stroked="t" coordsize="21600,21600" o:gfxdata="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dzaU9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44" o:spid="_x0000_s1026" o:spt="20" style="position:absolute;left:4710;top:9882;height:1666;width:0;" filled="f" stroked="t" coordsize="21600,21600" o:gfxdata="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9j4W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45" o:spid="_x0000_s1026" o:spt="20" style="position:absolute;left:4778;top:10229;height:1372;width:1;" filled="f" stroked="t" coordsize="21600,21600" o:gfxdata="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lF3A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46" o:spid="_x0000_s1026" o:spt="20" style="position:absolute;left:4846;top:10660;height:999;width:0;" filled="f" stroked="t" coordsize="21600,21600" o:gfxdata="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RsO3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47" o:spid="_x0000_s1026" o:spt="20" style="position:absolute;left:4915;top:11076;height:609;width:0;" filled="f" stroked="t" coordsize="21600,21600" o:gfxdata="UEsDBAoAAAAAAIdO4kAAAAAAAAAAAAAAAAAEAAAAZHJzL1BLAwQUAAAACACHTuJAzwpmLL0AAADc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RI3hdSYeATl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CmYs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48" o:spid="_x0000_s1026" o:spt="20" style="position:absolute;left:4983;top:11414;height:313;width:0;" filled="f" stroked="t" coordsize="21600,21600" o:gfxdata="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4/5Y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49" o:spid="_x0000_s1026" o:spt="20" style="position:absolute;left:4603;top:9248;height:2237;width:1;" filled="f" stroked="t" coordsize="21600,21600" o:gfxdata="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r1vD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50" o:spid="_x0000_s1026" o:spt="20" style="position:absolute;left:4671;top:9617;height:1931;width:1;" filled="f" stroked="t" coordsize="21600,21600" o:gfxdata="UEsDBAoAAAAAAIdO4kAAAAAAAAAAAAAAAAAEAAAAZHJzL1BLAwQUAAAACACHTuJA333FtL0AAADc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RE3gdSYeATl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fcW0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51" o:spid="_x0000_s1026" o:spt="20" style="position:absolute;left:4739;top:10077;height:1500;width:1;" filled="f" stroked="t" coordsize="21600,21600" o:gfxdata="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MWAv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52" o:spid="_x0000_s1026" o:spt="20" style="position:absolute;left:4808;top:10446;height:1192;width:0;" filled="f" stroked="t" coordsize="21600,21600" o:gfxdata="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BrvRd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53" o:spid="_x0000_s1026" o:spt="20" style="position:absolute;left:4876;top:10822;height:869;width:0;" filled="f" stroked="t" coordsize="21600,21600" o:gfxdata="UEsDBAoAAAAAAIdO4kAAAAAAAAAAAAAAAAAEAAAAZHJzL1BLAwQUAAAACACHTuJAruJRxr0AAADc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GoM7zPxCMjZ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4lHG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54" o:spid="_x0000_s1026" o:spt="20" style="position:absolute;left:4944;top:11220;height:487;width:0;" filled="f" stroked="t" coordsize="21600,21600" o:gfxdata="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6AW6G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55" o:spid="_x0000_s1026" o:spt="20" style="position:absolute;left:5012;top:11537;height:198;width:0;" filled="f" stroked="t" coordsize="21600,21600" o:gfxdata="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Tcsd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group id="Group 4656" o:spid="_x0000_s1026" o:spt="203" style="position:absolute;left:4425;top:11433;height:721;width:3677;" coordorigin="3085,5958" coordsize="5672,1014" o:gfxdata="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z4UZy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shape id="Arc 4657" o:spid="_x0000_s1026" o:spt="100" style="position:absolute;left:4117;top:6707;height:271;width:258;rotation:3706743f;" filled="f" stroked="t" coordsize="19658,20728" o:gfxdata="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3uVBvQAA&#10;ANwAAAAPAAAAAAAAAAEAIAAAACIAAABkcnMvZG93bnJldi54bWxQSwECFAAUAAAACACHTuJAMy8F&#10;njsAAAA5AAAAEAAAAAAAAAABACAAAAAMAQAAZHJzL3NoYXBleG1sLnhtbFBLBQYAAAAABgAGAFsB&#10;AAC2AwAAAAA=&#10;" path="m19658,8950nfc17057,14662,12100,18961,6076,20727em19658,8950nsc17057,14662,12100,18961,6076,20727l0,0xe">
                            <v:path o:connectlocs="258,117;79,271;0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Group 4658" o:spid="_x0000_s1026" o:spt="203" style="position:absolute;left:3085;top:5958;height:988;width:5672;" coordorigin="3085,5958" coordsize="5672,988" o:gfxdata="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sXWxz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shape id="Arc 4659" o:spid="_x0000_s1026" o:spt="100" style="position:absolute;left:3085;top:5958;height:389;width:283;rotation:8933886f;" filled="f" stroked="t" coordsize="21600,29742" o:gfxdata="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lzJgvQAA&#10;ANwAAAAPAAAAAAAAAAEAIAAAACIAAABkcnMvZG93bnJldi54bWxQSwECFAAUAAAACACHTuJAMy8F&#10;njsAAAA5AAAAEAAAAAAAAAABACAAAAAMAQAAZHJzL3NoYXBleG1sLnhtbFBLBQYAAAAABgAGAFsB&#10;AAC2AwAAAAA=&#10;" path="m19629,-1nfc20927,2827,21600,5902,21600,9014c21600,18602,15278,27043,6076,29741em19629,-1nsc20927,2827,21600,5902,21600,9014c21600,18602,15278,27043,6076,29741l0,9014xe">
                              <v:path o:connectlocs="257,0;79,389;0,117" o:connectangles="0,0,0"/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shape>
                            <v:line id="Line 4660" o:spid="_x0000_s1026" o:spt="20" style="position:absolute;left:3255;top:6360;height:549;width:921;" filled="f" stroked="t" coordsize="21600,21600" o:gfxdata="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pFNp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4661" o:spid="_x0000_s1026" o:spt="20" style="position:absolute;left:4320;top:6945;height:1;width:4275;" filled="f" stroked="t" coordsize="21600,21600" o:gfxdata="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ej28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shape id="Freeform 4662" o:spid="_x0000_s1026" o:spt="100" style="position:absolute;left:8490;top:6388;height:533;width:267;rotation:-983040f;" filled="f" stroked="t" coordsize="332,624" o:gfxdata="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FY+cugAAANwA&#10;AAAPAAAAAAAAAAEAIAAAACIAAABkcnMvZG93bnJldi54bWxQSwECFAAUAAAACACHTuJAMy8FnjsA&#10;AAA5AAAAEAAAAAAAAAABACAAAAAJAQAAZHJzL3NoYXBleG1sLnhtbFBLBQYAAAAABgAGAFsBAACz&#10;AwAAAAA=&#10;" path="m0,624c149,598,298,572,315,468c332,364,140,78,105,0e">
                              <v:path o:connectlocs="0,533;253,399;84,0" o:connectangles="0,0,0"/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shape>
                          </v:group>
                        </v:group>
                        <v:line id="Line 4663" o:spid="_x0000_s1026" o:spt="20" style="position:absolute;left:5090;top:12468;height:1;width:356;" filled="f" stroked="t" coordsize="21600,21600" o:gfxdata="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zvHG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64" o:spid="_x0000_s1026" o:spt="20" style="position:absolute;left:5440;top:12406;flip:y;height:52;width:172;" filled="f" stroked="t" coordsize="21600,21600" o:gfxdata="UEsDBAoAAAAAAIdO4kAAAAAAAAAAAAAAAAAEAAAAZHJzL1BLAwQUAAAACACHTuJAQFNQarkAAADc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kjg/nolH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BTUGq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65" o:spid="_x0000_s1026" o:spt="20" style="position:absolute;left:5605;top:12394;height:0;width:1858;" filled="f" stroked="t" coordsize="21600,21600" o:gfxdata="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yEBo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66" o:spid="_x0000_s1026" o:spt="20" style="position:absolute;left:7472;top:12394;height:59;width:204;" filled="f" stroked="t" coordsize="21600,21600" o:gfxdata="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/Of1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67" o:spid="_x0000_s1026" o:spt="20" style="position:absolute;left:7676;top:12458;height:0;width:373;" filled="f" stroked="t" coordsize="21600,21600" o:gfxdata="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vzpM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68" o:spid="_x0000_s1026" o:spt="20" style="position:absolute;left:8114;top:12034;height:381;width:1;" filled="f" stroked="t" coordsize="21600,21600" o:gfxdata="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VqI4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69" o:spid="_x0000_s1026" o:spt="20" style="position:absolute;left:8027;top:12426;height:0;width:91;rotation:-1966080f;" filled="f" stroked="t" coordsize="21600,21600" o:gfxdata="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xIMT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shape id="Freeform 4670" o:spid="_x0000_s1026" o:spt="100" style="position:absolute;left:4438;top:11996;height:472;width:652;" filled="f" stroked="t" coordsize="1006,663" o:gfxdata="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E/kZZ&#10;wAAAANwAAAAPAAAAAAAAAAEAIAAAACIAAABkcnMvZG93bnJldi54bWxQSwECFAAUAAAACACHTuJA&#10;My8FnjsAAAA5AAAAEAAAAAAAAAABACAAAAAPAQAAZHJzL3NoYXBleG1sLnhtbFBLBQYAAAAABgAG&#10;AFsBAAC5AwAAAAA=&#10;" path="m1006,663l0,0e">
                          <v:path o:connectlocs="652,472;0,0" o:connectangles="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line id="Line 4671" o:spid="_x0000_s1026" o:spt="20" style="position:absolute;left:4428;top:11548;height:444;width:0;" filled="f" stroked="t" coordsize="21600,21600" o:gfxdata="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hDxP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shape id="Freeform 4672" o:spid="_x0000_s1026" o:spt="100" style="position:absolute;left:4477;top:8872;height:2569;width:110;" filled="f" stroked="t" coordsize="165,3504" o:gfxdata="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2sOK8ugAAANwA&#10;AAAPAAAAAAAAAAEAIAAAACIAAABkcnMvZG93bnJldi54bWxQSwECFAAUAAAACACHTuJAMy8FnjsA&#10;AAA5AAAAEAAAAAAAAAABACAAAAAJAQAAZHJzL3NoYXBleG1sLnhtbFBLBQYAAAAABgAGAFsBAACz&#10;AwAAAAA=&#10;" path="m165,0l0,3504e">
                          <v:path o:connectlocs="110,0;0,2569" o:connectangles="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line id="Line 4673" o:spid="_x0000_s1026" o:spt="20" style="position:absolute;left:4516;top:10823;height:600;width:0;" filled="f" stroked="t" coordsize="21600,21600" o:gfxdata="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Vw2m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74" o:spid="_x0000_s1026" o:spt="20" style="position:absolute;left:4500;top:11736;height:312;width:0;" filled="f" stroked="t" coordsize="21600,21600" o:gfxdata="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G0Mua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75" o:spid="_x0000_s1026" o:spt="20" style="position:absolute;left:4635;top:11797;height:341;width:1;" filled="f" stroked="t" coordsize="21600,21600" o:gfxdata="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74l32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76" o:spid="_x0000_s1026" o:spt="20" style="position:absolute;left:4740;top:11878;height:341;width:1;" filled="f" stroked="t" coordsize="21600,21600" o:gfxdata="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KgkK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77" o:spid="_x0000_s1026" o:spt="20" style="position:absolute;left:4845;top:11932;height:362;width:1;" filled="f" stroked="t" coordsize="21600,21600" o:gfxdata="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ZqyR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78" o:spid="_x0000_s1026" o:spt="20" style="position:absolute;left:4950;top:12018;height:351;width:1;" filled="f" stroked="t" coordsize="21600,21600" o:gfxdata="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jzTl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79" o:spid="_x0000_s1026" o:spt="20" style="position:absolute;left:5055;top:12066;height:384;width:1;" filled="f" stroked="t" coordsize="21600,21600" o:gfxdata="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w5F+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80" o:spid="_x0000_s1026" o:spt="20" style="position:absolute;left:5100;top:12111;height:373;width:1;" filled="f" stroked="t" coordsize="21600,21600" o:gfxdata="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EQ8J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81" o:spid="_x0000_s1026" o:spt="20" style="position:absolute;left:5145;top:12104;height:362;width:1;" filled="f" stroked="t" coordsize="21600,21600" o:gfxdata="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XaqS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82" o:spid="_x0000_s1026" o:spt="20" style="position:absolute;left:5190;top:12108;height:362;width:1;" filled="f" stroked="t" coordsize="21600,21600" o:gfxdata="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/CPuC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83" o:spid="_x0000_s1026" o:spt="20" style="position:absolute;left:5235;top:12123;height:362;width:1;" filled="f" stroked="t" coordsize="21600,21600" o:gfxdata="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jpt7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84" o:spid="_x0000_s1026" o:spt="20" style="position:absolute;left:5295;top:12134;height:351;width:1;" filled="f" stroked="t" coordsize="21600,21600" o:gfxdata="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pskGb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85" o:spid="_x0000_s1026" o:spt="20" style="position:absolute;left:5370;top:12145;height:320;width:1;" filled="f" stroked="t" coordsize="21600,21600" o:gfxdata="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v7kA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86" o:spid="_x0000_s1026" o:spt="20" style="position:absolute;left:5475;top:12133;height:330;width:1;" filled="f" stroked="t" coordsize="21600,21600" o:gfxdata="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LHp3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687" o:spid="_x0000_s1026" o:spt="20" style="position:absolute;left:5580;top:12140;height:259;width:1;" filled="f" stroked="t" coordsize="21600,21600" o:gfxdata="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YN/s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group id="Group 4688" o:spid="_x0000_s1026" o:spt="203" style="position:absolute;left:5685;top:12145;height:243;width:1786;" coordorigin="5685,12129" coordsize="1786,259" o:gfxdata="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/uQ26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Line 4689" o:spid="_x0000_s1026" o:spt="20" style="position:absolute;left:5685;top:12129;height:259;width:1;" filled="f" stroked="t" coordsize="21600,21600" o:gfxdata="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nF4gO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690" o:spid="_x0000_s1026" o:spt="20" style="position:absolute;left:5790;top:12129;height:259;width:1;" filled="f" stroked="t" coordsize="21600,21600" o:gfxdata="UEsDBAoAAAAAAIdO4kAAAAAAAAAAAAAAAAAEAAAAZHJzL1BLAwQUAAAACACHTuJASRd8dL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kEym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Rd8dL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691" o:spid="_x0000_s1026" o:spt="20" style="position:absolute;left:5895;top:12129;height:259;width:1;" filled="f" stroked="t" coordsize="21600,21600" o:gfxdata="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Zb2e+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692" o:spid="_x0000_s1026" o:spt="20" style="position:absolute;left:6000;top:12129;height:259;width:1;" filled="f" stroked="t" coordsize="21600,21600" o:gfxdata="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XxE2d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693" o:spid="_x0000_s1026" o:spt="20" style="position:absolute;left:6105;top:12129;height:259;width:1;" filled="f" stroked="t" coordsize="21600,21600" o:gfxdata="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iI6Aa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694" o:spid="_x0000_s1026" o:spt="20" style="position:absolute;left:6210;top:12129;height:259;width:1;" filled="f" stroked="t" coordsize="21600,21600" o:gfxdata="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a9dG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695" o:spid="_x0000_s1026" o:spt="20" style="position:absolute;left:6315;top:12129;height:259;width:1;" filled="f" stroked="t" coordsize="21600,21600" o:gfxdata="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ydy3b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696" o:spid="_x0000_s1026" o:spt="20" style="position:absolute;left:6420;top:12129;height:259;width:1;" filled="f" stroked="t" coordsize="21600,21600" o:gfxdata="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9eyq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697" o:spid="_x0000_s1026" o:spt="20" style="position:absolute;left:6525;top:12129;height:259;width:1;" filled="f" stroked="t" coordsize="21600,21600" o:gfxdata="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uUkx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698" o:spid="_x0000_s1026" o:spt="20" style="position:absolute;left:6630;top:12129;height:259;width:1;" filled="f" stroked="t" coordsize="21600,21600" o:gfxdata="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NQ0UW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699" o:spid="_x0000_s1026" o:spt="20" style="position:absolute;left:6735;top:12129;height:259;width:1;" filled="f" stroked="t" coordsize="21600,21600" o:gfxdata="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HHTe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700" o:spid="_x0000_s1026" o:spt="20" style="position:absolute;left:6840;top:12129;height:259;width:1;" filled="f" stroked="t" coordsize="21600,21600" o:gfxdata="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M7qqb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701" o:spid="_x0000_s1026" o:spt="20" style="position:absolute;left:6945;top:12129;height:259;width:1;" filled="f" stroked="t" coordsize="21600,21600" o:gfxdata="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OCTzK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702" o:spid="_x0000_s1026" o:spt="20" style="position:absolute;left:7050;top:12129;height:259;width:1;" filled="f" stroked="t" coordsize="21600,21600" o:gfxdata="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HdtA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703" o:spid="_x0000_s1026" o:spt="20" style="position:absolute;left:7155;top:12129;height:259;width:1;" filled="f" stroked="t" coordsize="21600,21600" o:gfxdata="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1Rftu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704" o:spid="_x0000_s1026" o:spt="20" style="position:absolute;left:7260;top:12129;height:259;width:1;" filled="f" stroked="t" coordsize="21600,21600" o:gfxdata="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IHHfu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705" o:spid="_x0000_s1026" o:spt="20" style="position:absolute;left:7365;top:12129;height:259;width:1;" filled="f" stroked="t" coordsize="21600,21600" o:gfxdata="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S7hg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4706" o:spid="_x0000_s1026" o:spt="20" style="position:absolute;left:7470;top:12129;height:259;width:1;" filled="f" stroked="t" coordsize="21600,21600" o:gfxdata="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mSYX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line id="Line 4707" o:spid="_x0000_s1026" o:spt="20" style="position:absolute;left:7575;top:12137;height:275;width:1;" filled="f" stroked="t" coordsize="21600,21600" o:gfxdata="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1YOM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708" o:spid="_x0000_s1026" o:spt="20" style="position:absolute;left:7680;top:12140;height:309;width:1;" filled="f" stroked="t" coordsize="21600,21600" o:gfxdata="UEsDBAoAAAAAAIdO4kAAAAAAAAAAAAAAAAAEAAAAZHJzL1BLAwQUAAAACACHTuJAnTwb+L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kEwn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Twb+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709" o:spid="_x0000_s1026" o:spt="20" style="position:absolute;left:7785;top:12130;height:338;width:1;" filled="f" stroked="t" coordsize="21600,21600" o:gfxdata="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C+Y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710" o:spid="_x0000_s1026" o:spt="20" style="position:absolute;left:7845;top:12138;height:338;width:1;" filled="f" stroked="t" coordsize="21600,21600" o:gfxdata="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7oWP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711" o:spid="_x0000_s1026" o:spt="20" style="position:absolute;left:7890;top:12129;height:338;width:1;" filled="f" stroked="t" coordsize="21600,21600" o:gfxdata="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xxEf2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712" o:spid="_x0000_s1026" o:spt="20" style="position:absolute;left:7935;top:12133;height:328;width:1;" filled="f" stroked="t" coordsize="21600,21600" o:gfxdata="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PbRm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713" o:spid="_x0000_s1026" o:spt="20" style="position:absolute;left:7980;top:12123;height:338;width:1;" filled="f" stroked="t" coordsize="21600,21600" o:gfxdata="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n3osm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714" o:spid="_x0000_s1026" o:spt="20" style="position:absolute;left:8040;top:12123;height:338;width:1;" filled="f" stroked="t" coordsize="21600,21600" o:gfxdata="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JIuv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715" o:spid="_x0000_s1026" o:spt="20" style="position:absolute;left:4455;top:11671;height:362;width:1;" filled="f" stroked="t" coordsize="21600,21600" o:gfxdata="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QLDK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716" o:spid="_x0000_s1026" o:spt="20" style="position:absolute;left:4560;top:11772;height:312;width:0;" filled="f" stroked="t" coordsize="21600,21600" o:gfxdata="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DBVR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shape id="Arc 4717" o:spid="_x0000_s1026" o:spt="100" style="position:absolute;left:4350;top:6051;height:192;width:353;" filled="f" stroked="t" coordsize="35183,21600" o:gfxdata="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UN64e/&#10;AAAA3AAAAA8AAAAAAAAAAQAgAAAAIgAAAGRycy9kb3ducmV2LnhtbFBLAQIUABQAAAAIAIdO4kAz&#10;LwWeOwAAADkAAAAQAAAAAAAAAAEAIAAAAA4BAABkcnMvc2hhcGV4bWwueG1sUEsFBgAAAAAGAAYA&#10;WwEAALgDAAAAAA==&#10;" path="m-1,9507nfc4016,3562,10723,0,17898,0c24699,0,31104,3203,35183,8646em-1,9507nsc4016,3562,10723,0,17898,0c24699,0,31104,3203,35183,8646l17898,21600xe">
                        <v:path o:connectlocs="0,84;353,76;179,192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4718" o:spid="_x0000_s1026" o:spt="100" style="position:absolute;left:4411;top:6170;height:108;width:215;" filled="f" stroked="t" coordsize="32820,21600" o:gfxdata="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9Umhb4A&#10;AADcAAAADwAAAAAAAAABACAAAAAiAAAAZHJzL2Rvd25yZXYueG1sUEsBAhQAFAAAAAgAh07iQDMv&#10;BZ47AAAAOQAAABAAAAAAAAAAAQAgAAAADQEAAGRycy9zaGFwZXhtbC54bWxQSwUGAAAAAAYABgBb&#10;AQAAtwMAAAAA&#10;" path="m0,8463nfc4087,3128,10425,0,17146,0c23073,0,28741,2436,32820,6737em0,8463nsc4087,3128,10425,0,17146,0c23073,0,28741,2436,32820,6737l17146,21600xe">
                        <v:path o:connectlocs="0,42;215,33;112,108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line id="Line 4719" o:spid="_x0000_s1026" o:spt="20" style="position:absolute;left:4368;top:6155;height:18;width:25;rotation:-642255f;" filled="f" stroked="t" coordsize="21600,21600" o:gfxdata="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3OJK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720" o:spid="_x0000_s1026" o:spt="20" style="position:absolute;left:4395;top:6141;height:15;width:13;" filled="f" stroked="t" coordsize="21600,21600" o:gfxdata="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DcTU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721" o:spid="_x0000_s1026" o:spt="20" style="position:absolute;left:4408;top:6121;height:20;width:22;" filled="f" stroked="t" coordsize="21600,21600" o:gfxdata="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qIcg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722" o:spid="_x0000_s1026" o:spt="20" style="position:absolute;left:4437;top:6119;height:15;width:10;" filled="f" stroked="t" coordsize="21600,21600" o:gfxdata="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bkIr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723" o:spid="_x0000_s1026" o:spt="20" style="position:absolute;left:4453;top:6101;height:24;width:12;" filled="f" stroked="t" coordsize="21600,21600" o:gfxdata="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gv7A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724" o:spid="_x0000_s1026" o:spt="20" style="position:absolute;left:4478;top:6104;height:15;width:8;" filled="f" stroked="t" coordsize="21600,21600" o:gfxdata="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1HXpq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725" o:spid="_x0000_s1026" o:spt="20" style="position:absolute;left:4500;top:6091;height:27;width:9;" filled="f" stroked="t" coordsize="21600,21600" o:gfxdata="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lcDt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726" o:spid="_x0000_s1026" o:spt="20" style="position:absolute;left:4527;top:6101;height:14;width:3;rotation:272628f;" filled="f" stroked="t" coordsize="21600,21600" o:gfxdata="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cOdUK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727" o:spid="_x0000_s1026" o:spt="20" style="position:absolute;left:4549;top:6093;flip:x;height:25;width:2;rotation:-681570f;" filled="f" stroked="t" coordsize="21600,21600" o:gfxdata="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vLr2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728" o:spid="_x0000_s1026" o:spt="20" style="position:absolute;left:4571;top:6104;flip:x;height:17;width:3;" filled="f" stroked="t" coordsize="21600,21600" o:gfxdata="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kKsy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729" o:spid="_x0000_s1026" o:spt="20" style="position:absolute;left:4591;top:6102;flip:x;height:26;width:10;" filled="f" stroked="t" coordsize="21600,21600" o:gfxdata="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pAyv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730" o:spid="_x0000_s1026" o:spt="20" style="position:absolute;left:4607;top:6121;flip:x;height:15;width:9;" filled="f" stroked="t" coordsize="21600,21600" o:gfxdata="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dyXJ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731" o:spid="_x0000_s1026" o:spt="20" style="position:absolute;left:4628;top:6125;flip:x;height:23;width:14;" filled="f" stroked="t" coordsize="21600,21600" o:gfxdata="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EMDV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732" o:spid="_x0000_s1026" o:spt="20" style="position:absolute;left:4642;top:6147;flip:x;height:13;width:11;" filled="f" stroked="t" coordsize="21600,21600" o:gfxdata="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D6bN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4733" o:spid="_x0000_s1026" o:spt="20" style="position:absolute;left:4655;top:6154;flip:x;height:21;width:21;rotation:-749727f;" filled="f" stroked="t" coordsize="21600,21600" o:gfxdata="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nPBbDtwAAANwAAAAP&#10;AAAAAAAAAAEAIAAAACIAAABkcnMvZG93bnJldi54bWxQSwECFAAUAAAACACHTuJAMy8FnjsAAAA5&#10;AAAAEAAAAAAAAAABACAAAAAGAQAAZHJzL3NoYXBleG1sLnhtbFBLBQYAAAAABgAGAFsBAACwAwAA&#10;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shape id="Arc 4734" o:spid="_x0000_s1026" o:spt="100" style="position:absolute;left:4400;top:6093;height:156;width:262;" filled="f" stroked="t" coordsize="33667,21600" o:gfxdata="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L5cyW/&#10;AAAA3AAAAA8AAAAAAAAAAQAgAAAAIgAAAGRycy9kb3ducmV2LnhtbFBLAQIUABQAAAAIAIdO4kAz&#10;LwWeOwAAADkAAAAQAAAAAAAAAAEAIAAAAA4BAABkcnMvc2hhcGV4bWwueG1sUEsFBgAAAAAGAAYA&#10;WwEAALgDAAAAAA==&#10;" path="m-1,8009nfc4101,2943,10270,0,16789,0c23357,0,29568,2988,33667,8120em-1,8009nsc4101,2943,10270,0,16789,0c23357,0,29568,2988,33667,8120l16789,21600xe">
                        <v:path o:connectlocs="0,57;262,58;130,156" o:connectangles="0,0,0"/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Arc 4735" o:spid="_x0000_s1026" o:spt="100" style="position:absolute;left:4372;top:6101;height:172;width:296;" filled="f" stroked="t" coordsize="33667,21600" o:gfxdata="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Ir7VK/&#10;AAAA3AAAAA8AAAAAAAAAAQAgAAAAIgAAAGRycy9kb3ducmV2LnhtbFBLAQIUABQAAAAIAIdO4kAz&#10;LwWeOwAAADkAAAAQAAAAAAAAAAEAIAAAAA4BAABkcnMvc2hhcGV4bWwueG1sUEsFBgAAAAAGAAYA&#10;WwEAALgDAAAAAA==&#10;" path="m-1,8009nfc4101,2943,10270,0,16789,0c23357,0,29568,2988,33667,8120em-1,8009nsc4101,2943,10270,0,16789,0c23357,0,29568,2988,33667,8120l16789,21600xe">
                        <v:path o:connectlocs="0,63;296,64;147,172" o:connectangles="0,0,0"/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AutoShape 4736" o:spid="_x0000_s1026" o:spt="22" type="#_x0000_t22" style="position:absolute;left:4439;top:6396;height:81;width:50;" fillcolor="#767676" filled="t" stroked="t" coordsize="21600,21600" o:gfxdata="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+UFnc&#10;wAAAANwAAAAPAAAAAAAAAAEAIAAAACIAAABkcnMvZG93bnJldi54bWxQSwECFAAUAAAACACHTuJA&#10;My8FnjsAAAA5AAAAEAAAAAAAAAABACAAAAAPAQAAZHJzL3NoYXBleG1sLnhtbFBLBQYAAAAABgAG&#10;AFsBAAC5AwAAAAA=&#10;" adj="5400">
                        <v:fill type="gradient" on="t" color2="#FFFFFF" angle="90" focus="50%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4737" o:spid="_x0000_s1026" o:spt="22" type="#_x0000_t22" style="position:absolute;left:4646;top:6396;height:81;width:48;" fillcolor="#767676" filled="t" stroked="t" coordsize="21600,21600" o:gfxdata="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xucGo&#10;wAAAANwAAAAPAAAAAAAAAAEAIAAAACIAAABkcnMvZG93bnJldi54bWxQSwECFAAUAAAACACHTuJA&#10;My8FnjsAAAA5AAAAEAAAAAAAAAABACAAAAAPAQAAZHJzL3NoYXBleG1sLnhtbFBLBQYAAAAABgAG&#10;AFsBAAC5AwAAAAA=&#10;" adj="5400">
                        <v:fill type="gradient" on="t" color2="#FFFFFF" angle="90" focus="50%" focussize="0,0"/>
                        <v:stroke color="#000000" joinstyle="round"/>
                        <v:imagedata o:title=""/>
                        <o:lock v:ext="edit" aspectratio="f"/>
                      </v:shape>
                      <v:line id="Line 4738" o:spid="_x0000_s1026" o:spt="20" style="position:absolute;left:4426;top:6369;flip:y;height:1;width:60;" filled="f" stroked="t" coordsize="21600,21600" o:gfxdata="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mzoV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group id="Group 4739" o:spid="_x0000_s1026" o:spt="203" style="position:absolute;left:4631;top:6321;height:70;width:68;" coordorigin="6583,4522" coordsize="380,348" o:gfxdata="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eEFTF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4740" o:spid="_x0000_s1026" o:spt="20" style="position:absolute;left:6583;top:4694;height:0;width:380;" filled="f" stroked="t" coordsize="21600,21600" o:gfxdata="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g79ai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4741" o:spid="_x0000_s1026" o:spt="20" style="position:absolute;left:6773;top:4522;height:348;width:0;" filled="f" stroked="t" coordsize="21600,21600" o:gfxdata="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pGHa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line id="Line 4742" o:spid="_x0000_s1026" o:spt="20" style="position:absolute;left:4633;top:6132;flip:x;height:74;width:61;" filled="f" stroked="t" coordsize="21600,21600" o:gfxdata="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1jAQ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743" o:spid="_x0000_s1026" o:spt="20" style="position:absolute;left:4344;top:6134;height:73;width:63;" filled="f" stroked="t" coordsize="21600,21600" o:gfxdata="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k598a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Text Box 4744" o:spid="_x0000_s1026" o:spt="202" type="#_x0000_t202" style="position:absolute;left:5170;top:3316;height:405;width:558;" filled="f" stroked="f" coordsize="21600,21600" o:gfxdata="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G0x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629D91C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color w:val="00000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xjhsy8" o:spid="_x0000_s1026" o:spt="75" alt="w7" type="#_x0000_t75" style="position:absolute;left:2796;top:3394;height:557;width:640;" filled="f" o:preferrelative="t" stroked="f" coordsize="21600,21600" o:gfxdata="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9BFT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39" gain="79921f" blacklevel="3932f" grayscale="t" chromakey="#FFFFFF" o:title=""/>
                    <o:lock v:ext="edit" aspectratio="t"/>
                  </v:shape>
                </v:group>
                <w10:wrap type="none"/>
                <w10:anchorlock/>
              </v:group>
            </w:pict>
          </mc:Fallback>
        </mc:AlternateContent>
      </w:r>
      <w:r>
        <w:rPr>
          <w:rFonts w:hint="eastAsia"/>
          <w:color w:val="000000" w:themeColor="text1"/>
          <w:sz w:val="22"/>
          <w:szCs w:val="22"/>
        </w:rPr>
        <w:t xml:space="preserve">   </w:t>
      </w:r>
    </w:p>
    <w:p w14:paraId="7A944258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rFonts w:ascii="Cambria Math" w:hAnsi="Cambria Math" w:cs="Cambria Math"/>
          <w:color w:val="000000" w:themeColor="text1"/>
          <w:sz w:val="22"/>
          <w:szCs w:val="22"/>
        </w:rPr>
        <w:t>①</w:t>
      </w:r>
      <w:r>
        <w:rPr>
          <w:color w:val="000000" w:themeColor="text1"/>
          <w:sz w:val="22"/>
          <w:szCs w:val="22"/>
        </w:rPr>
        <w:t>测量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和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的实验方案为：调节滑动变阻器，改变电源两端的电压</w:t>
      </w:r>
      <w:r>
        <w:rPr>
          <w:i/>
          <w:color w:val="000000" w:themeColor="text1"/>
          <w:sz w:val="22"/>
          <w:szCs w:val="22"/>
        </w:rPr>
        <w:t>U</w:t>
      </w:r>
      <w:r>
        <w:rPr>
          <w:color w:val="000000" w:themeColor="text1"/>
          <w:sz w:val="22"/>
          <w:szCs w:val="22"/>
        </w:rPr>
        <w:t>和流过电源的电流</w:t>
      </w:r>
      <w:r>
        <w:rPr>
          <w:i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，依据公式</w:t>
      </w:r>
      <w:r>
        <w:rPr>
          <w:color w:val="000000" w:themeColor="text1"/>
          <w:sz w:val="22"/>
          <w:szCs w:val="22"/>
          <w:u w:val="single"/>
        </w:rPr>
        <w:t xml:space="preserve">          </w:t>
      </w:r>
      <w:r>
        <w:rPr>
          <w:color w:val="000000" w:themeColor="text1"/>
          <w:sz w:val="22"/>
          <w:szCs w:val="22"/>
        </w:rPr>
        <w:t>，利用测量数据作出</w:t>
      </w:r>
      <w:r>
        <w:rPr>
          <w:i/>
          <w:color w:val="000000" w:themeColor="text1"/>
          <w:sz w:val="22"/>
          <w:szCs w:val="22"/>
        </w:rPr>
        <w:t>U–I</w:t>
      </w:r>
      <w:r>
        <w:rPr>
          <w:color w:val="000000" w:themeColor="text1"/>
          <w:sz w:val="22"/>
          <w:szCs w:val="22"/>
        </w:rPr>
        <w:t>图象，得出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和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．</w:t>
      </w:r>
    </w:p>
    <w:p w14:paraId="24C22BBF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rFonts w:ascii="Cambria Math" w:hAnsi="Cambria Math" w:cs="Cambria Math"/>
          <w:color w:val="000000" w:themeColor="text1"/>
          <w:sz w:val="22"/>
          <w:szCs w:val="22"/>
        </w:rPr>
        <w:t>②</w:t>
      </w:r>
      <w:r>
        <w:rPr>
          <w:color w:val="000000" w:themeColor="text1"/>
          <w:sz w:val="22"/>
          <w:szCs w:val="22"/>
        </w:rPr>
        <w:t>将电压表视为理想表，要求避免电流表分压作用对测量结果的影响，请在图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中用笔画线代替导线连接电路．</w:t>
      </w:r>
    </w:p>
    <w:p w14:paraId="481508F1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rFonts w:ascii="Cambria Math" w:hAnsi="Cambria Math" w:cs="Cambria Math"/>
          <w:color w:val="000000" w:themeColor="text1"/>
          <w:sz w:val="22"/>
          <w:szCs w:val="22"/>
        </w:rPr>
        <w:t>③</w:t>
      </w:r>
      <w:r>
        <w:rPr>
          <w:color w:val="000000" w:themeColor="text1"/>
          <w:sz w:val="22"/>
          <w:szCs w:val="22"/>
        </w:rPr>
        <w:t>实验中依次减小铜片与锌片的间距，分别得到相应果汁电池的</w:t>
      </w:r>
      <w:r>
        <w:rPr>
          <w:i/>
          <w:color w:val="000000" w:themeColor="text1"/>
          <w:sz w:val="22"/>
          <w:szCs w:val="22"/>
        </w:rPr>
        <w:t>U – I</w:t>
      </w:r>
      <w:r>
        <w:rPr>
          <w:color w:val="000000" w:themeColor="text1"/>
          <w:sz w:val="22"/>
          <w:szCs w:val="22"/>
        </w:rPr>
        <w:t>图象如图</w:t>
      </w:r>
      <w:r>
        <w:rPr>
          <w:color w:val="000000" w:themeColor="text1"/>
          <w:sz w:val="22"/>
          <w:szCs w:val="22"/>
        </w:rPr>
        <w:t>4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  <w:em w:val="dot"/>
        </w:rPr>
        <w:t>见下图</w:t>
      </w:r>
      <w:r>
        <w:rPr>
          <w:color w:val="000000" w:themeColor="text1"/>
          <w:sz w:val="22"/>
          <w:szCs w:val="22"/>
        </w:rPr>
        <w:t>）中（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）、（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）、（</w:t>
      </w:r>
      <w:r>
        <w:rPr>
          <w:i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）、（</w:t>
      </w:r>
      <w:r>
        <w:rPr>
          <w:i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）所示，由此可知：在该实验中，随电极间距的减小，电源电动势</w:t>
      </w:r>
      <w:r>
        <w:rPr>
          <w:color w:val="000000" w:themeColor="text1"/>
          <w:sz w:val="22"/>
          <w:szCs w:val="22"/>
          <w:u w:val="single"/>
        </w:rPr>
        <w:t xml:space="preserve">          </w:t>
      </w:r>
      <w:r>
        <w:rPr>
          <w:color w:val="000000" w:themeColor="text1"/>
          <w:sz w:val="22"/>
          <w:szCs w:val="22"/>
        </w:rPr>
        <w:t>（填</w:t>
      </w:r>
      <w:r>
        <w:rPr>
          <w:color w:val="000000" w:themeColor="text1"/>
        </w:rPr>
        <w:t>“</w:t>
      </w:r>
      <w:r>
        <w:rPr>
          <w:color w:val="000000" w:themeColor="text1"/>
          <w:sz w:val="22"/>
          <w:szCs w:val="22"/>
        </w:rPr>
        <w:t>增大</w:t>
      </w:r>
      <w:r>
        <w:rPr>
          <w:color w:val="000000" w:themeColor="text1"/>
        </w:rPr>
        <w:t>”</w: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</w:rPr>
        <w:t>“</w:t>
      </w:r>
      <w:r>
        <w:rPr>
          <w:color w:val="000000" w:themeColor="text1"/>
          <w:sz w:val="22"/>
          <w:szCs w:val="22"/>
        </w:rPr>
        <w:t>减小</w:t>
      </w:r>
      <w:r>
        <w:rPr>
          <w:color w:val="000000" w:themeColor="text1"/>
        </w:rPr>
        <w:t>“</w:t>
      </w:r>
      <w:r>
        <w:rPr>
          <w:color w:val="000000" w:themeColor="text1"/>
          <w:sz w:val="22"/>
          <w:szCs w:val="22"/>
        </w:rPr>
        <w:t>或</w:t>
      </w:r>
      <w:r>
        <w:rPr>
          <w:color w:val="000000" w:themeColor="text1"/>
        </w:rPr>
        <w:t>”</w:t>
      </w:r>
      <w:r>
        <w:rPr>
          <w:color w:val="000000" w:themeColor="text1"/>
          <w:sz w:val="22"/>
          <w:szCs w:val="22"/>
        </w:rPr>
        <w:t>不变</w:t>
      </w:r>
      <w:r>
        <w:rPr>
          <w:color w:val="000000" w:themeColor="text1"/>
        </w:rPr>
        <w:t>”</w:t>
      </w:r>
      <w:r>
        <w:rPr>
          <w:color w:val="000000" w:themeColor="text1"/>
          <w:sz w:val="22"/>
          <w:szCs w:val="22"/>
        </w:rPr>
        <w:t>），电源内阻</w:t>
      </w:r>
      <w:r>
        <w:rPr>
          <w:color w:val="000000" w:themeColor="text1"/>
          <w:sz w:val="22"/>
          <w:szCs w:val="22"/>
          <w:u w:val="single"/>
        </w:rPr>
        <w:t xml:space="preserve">          </w:t>
      </w:r>
      <w:r>
        <w:rPr>
          <w:color w:val="000000" w:themeColor="text1"/>
          <w:sz w:val="22"/>
          <w:szCs w:val="22"/>
        </w:rPr>
        <w:t>（填</w:t>
      </w:r>
      <w:r>
        <w:rPr>
          <w:color w:val="000000" w:themeColor="text1"/>
        </w:rPr>
        <w:t>“</w:t>
      </w:r>
      <w:r>
        <w:rPr>
          <w:color w:val="000000" w:themeColor="text1"/>
          <w:sz w:val="22"/>
          <w:szCs w:val="22"/>
        </w:rPr>
        <w:t>增大</w:t>
      </w:r>
      <w:r>
        <w:rPr>
          <w:color w:val="000000" w:themeColor="text1"/>
        </w:rPr>
        <w:t>”</w: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</w:rPr>
        <w:t xml:space="preserve"> “</w:t>
      </w:r>
      <w:r>
        <w:rPr>
          <w:color w:val="000000" w:themeColor="text1"/>
          <w:sz w:val="22"/>
          <w:szCs w:val="22"/>
        </w:rPr>
        <w:t>减小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或</w:t>
      </w:r>
      <w:r>
        <w:rPr>
          <w:color w:val="000000" w:themeColor="text1"/>
        </w:rPr>
        <w:t>“</w:t>
      </w:r>
      <w:r>
        <w:rPr>
          <w:color w:val="000000" w:themeColor="text1"/>
          <w:sz w:val="22"/>
          <w:szCs w:val="22"/>
        </w:rPr>
        <w:t>不变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）．</w:t>
      </w:r>
    </w:p>
    <w:p w14:paraId="6A04D51F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曲线（</w:t>
      </w: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）对应的电源电动势</w:t>
      </w:r>
      <w:r>
        <w:rPr>
          <w:i/>
          <w:color w:val="000000" w:themeColor="text1"/>
          <w:sz w:val="22"/>
          <w:szCs w:val="22"/>
        </w:rPr>
        <w:t>E</w:t>
      </w:r>
      <w:r>
        <w:rPr>
          <w:rFonts w:hint="eastAsia"/>
          <w:i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=</w:t>
      </w:r>
      <w:r>
        <w:rPr>
          <w:color w:val="000000" w:themeColor="text1"/>
          <w:sz w:val="22"/>
          <w:szCs w:val="22"/>
          <w:u w:val="single"/>
        </w:rPr>
        <w:t xml:space="preserve">          </w:t>
      </w:r>
      <w:r>
        <w:rPr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，内阻</w:t>
      </w:r>
      <w:r>
        <w:rPr>
          <w:i/>
          <w:color w:val="000000" w:themeColor="text1"/>
          <w:sz w:val="22"/>
          <w:szCs w:val="22"/>
        </w:rPr>
        <w:t>r</w:t>
      </w:r>
      <w:r>
        <w:rPr>
          <w:rFonts w:hint="eastAsia"/>
          <w:i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=</w:t>
      </w:r>
      <w:r>
        <w:rPr>
          <w:color w:val="000000" w:themeColor="text1"/>
          <w:sz w:val="22"/>
          <w:szCs w:val="22"/>
          <w:u w:val="single"/>
        </w:rPr>
        <w:t xml:space="preserve">          </w:t>
      </w:r>
      <w:r>
        <w:rPr>
          <w:color w:val="000000" w:themeColor="text1"/>
          <w:sz w:val="22"/>
          <w:szCs w:val="22"/>
        </w:rPr>
        <w:t>Ω</w:t>
      </w:r>
      <w:r>
        <w:rPr>
          <w:color w:val="000000" w:themeColor="text1"/>
          <w:sz w:val="22"/>
          <w:szCs w:val="22"/>
        </w:rPr>
        <w:t>，当外电路总电阻为</w:t>
      </w:r>
      <w:r>
        <w:rPr>
          <w:color w:val="000000" w:themeColor="text1"/>
          <w:sz w:val="22"/>
          <w:szCs w:val="22"/>
        </w:rPr>
        <w:t>2500Ω</w:t>
      </w:r>
      <w:r>
        <w:rPr>
          <w:color w:val="000000" w:themeColor="text1"/>
          <w:sz w:val="22"/>
          <w:szCs w:val="22"/>
        </w:rPr>
        <w:t>时，该电源的输出功率</w:t>
      </w:r>
      <w:r>
        <w:rPr>
          <w:i/>
          <w:color w:val="000000" w:themeColor="text1"/>
          <w:sz w:val="22"/>
          <w:szCs w:val="22"/>
        </w:rPr>
        <w:t>P</w:t>
      </w:r>
      <w:r>
        <w:rPr>
          <w:rFonts w:hint="eastAsia"/>
          <w:i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=</w:t>
      </w:r>
      <w:r>
        <w:rPr>
          <w:color w:val="000000" w:themeColor="text1"/>
          <w:sz w:val="22"/>
          <w:szCs w:val="22"/>
          <w:u w:val="single"/>
        </w:rPr>
        <w:t xml:space="preserve">           </w:t>
      </w:r>
      <w:r>
        <w:rPr>
          <w:color w:val="000000" w:themeColor="text1"/>
          <w:sz w:val="22"/>
          <w:szCs w:val="22"/>
        </w:rPr>
        <w:t xml:space="preserve"> mW</w:t>
      </w:r>
      <w:r>
        <w:rPr>
          <w:color w:val="000000" w:themeColor="text1"/>
          <w:sz w:val="22"/>
          <w:szCs w:val="22"/>
        </w:rPr>
        <w:t>．（均保留三位有效数字）</w:t>
      </w:r>
    </w:p>
    <w:p w14:paraId="567102B7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lastRenderedPageBreak/>
        <w:t xml:space="preserve">                </w:t>
      </w:r>
      <w:r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39E2FDF7" wp14:editId="5435B3E9">
            <wp:extent cx="2506345" cy="2414905"/>
            <wp:effectExtent l="0" t="0" r="8255" b="4445"/>
            <wp:docPr id="194341026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3410261" name="图片 1"/>
                    <pic:cNvPicPr>
                      <a:picLocks noChangeAspect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6345" cy="2414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21B5E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</w:pPr>
      <w:r>
        <w:rPr>
          <w:bCs/>
          <w:color w:val="000000" w:themeColor="text1"/>
          <w:sz w:val="22"/>
          <w:szCs w:val="22"/>
        </w:rPr>
        <w:t>【答案】</w:t>
      </w:r>
      <w:r>
        <w:rPr>
          <w:rFonts w:ascii="Cambria Math" w:hAnsi="Cambria Math" w:cs="Cambria Math"/>
          <w:color w:val="000000" w:themeColor="text1"/>
          <w:sz w:val="22"/>
          <w:szCs w:val="22"/>
        </w:rPr>
        <w:t>①</w:t>
      </w:r>
      <w:r>
        <w:rPr>
          <w:i/>
          <w:color w:val="000000" w:themeColor="text1"/>
          <w:sz w:val="22"/>
          <w:szCs w:val="22"/>
        </w:rPr>
        <w:t>U</w:t>
      </w:r>
      <w:r>
        <w:rPr>
          <w:rFonts w:hint="eastAsia"/>
          <w:i/>
          <w:color w:val="000000" w:themeColor="text1"/>
          <w:sz w:val="22"/>
          <w:szCs w:val="22"/>
        </w:rPr>
        <w:t xml:space="preserve"> </w:t>
      </w:r>
      <w:r>
        <w:rPr>
          <w:i/>
          <w:color w:val="000000" w:themeColor="text1"/>
          <w:sz w:val="22"/>
          <w:szCs w:val="22"/>
        </w:rPr>
        <w:t>=</w:t>
      </w:r>
      <w:r>
        <w:rPr>
          <w:rFonts w:hint="eastAsia"/>
          <w:i/>
          <w:color w:val="000000" w:themeColor="text1"/>
          <w:sz w:val="22"/>
          <w:szCs w:val="22"/>
        </w:rPr>
        <w:t xml:space="preserve"> 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8"/>
        </w:rPr>
        <w:t>-</w:t>
      </w:r>
      <w:r>
        <w:rPr>
          <w:i/>
          <w:color w:val="000000" w:themeColor="text1"/>
          <w:sz w:val="22"/>
          <w:szCs w:val="22"/>
        </w:rPr>
        <w:t>Ir</w:t>
      </w:r>
      <w:r>
        <w:rPr>
          <w:color w:val="000000" w:themeColor="text1"/>
          <w:sz w:val="22"/>
          <w:szCs w:val="22"/>
        </w:rPr>
        <w:t>；</w:t>
      </w:r>
      <w:r>
        <w:rPr>
          <w:rFonts w:ascii="Cambria Math" w:hAnsi="Cambria Math" w:cs="Cambria Math"/>
          <w:color w:val="000000" w:themeColor="text1"/>
          <w:sz w:val="22"/>
          <w:szCs w:val="22"/>
        </w:rPr>
        <w:t>②</w:t>
      </w:r>
      <w:r>
        <w:rPr>
          <w:color w:val="000000" w:themeColor="text1"/>
          <w:sz w:val="22"/>
          <w:szCs w:val="22"/>
        </w:rPr>
        <w:t>如图所示；</w:t>
      </w:r>
      <w:r>
        <w:rPr>
          <w:noProof/>
        </w:rPr>
        <w:drawing>
          <wp:inline distT="0" distB="0" distL="114300" distR="114300" wp14:anchorId="2B43E0EA" wp14:editId="661840BB">
            <wp:extent cx="1301750" cy="766445"/>
            <wp:effectExtent l="0" t="0" r="12700" b="14605"/>
            <wp:docPr id="30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图片 22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01750" cy="76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0CCC6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rFonts w:ascii="Cambria Math" w:hAnsi="Cambria Math" w:cs="Cambria Math"/>
          <w:color w:val="000000" w:themeColor="text1"/>
          <w:sz w:val="22"/>
          <w:szCs w:val="22"/>
        </w:rPr>
        <w:t>③</w:t>
      </w:r>
      <w:r>
        <w:rPr>
          <w:color w:val="000000" w:themeColor="text1"/>
          <w:sz w:val="22"/>
          <w:szCs w:val="22"/>
        </w:rPr>
        <w:t>不变</w:t>
      </w:r>
      <w:r>
        <w:rPr>
          <w:color w:val="000000" w:themeColor="text1"/>
          <w:sz w:val="22"/>
          <w:szCs w:val="22"/>
        </w:rPr>
        <w:t xml:space="preserve">   </w:t>
      </w:r>
      <w:r>
        <w:rPr>
          <w:color w:val="000000" w:themeColor="text1"/>
          <w:sz w:val="22"/>
          <w:szCs w:val="22"/>
        </w:rPr>
        <w:t>增大</w:t>
      </w:r>
      <w:r>
        <w:rPr>
          <w:color w:val="000000" w:themeColor="text1"/>
          <w:sz w:val="22"/>
          <w:szCs w:val="22"/>
        </w:rPr>
        <w:t xml:space="preserve">      0.975   4</w:t>
      </w:r>
      <w:r>
        <w:rPr>
          <w:rFonts w:hint="eastAsia"/>
          <w:color w:val="000000" w:themeColor="text1"/>
          <w:sz w:val="22"/>
          <w:szCs w:val="22"/>
        </w:rPr>
        <w:t>7</w:t>
      </w:r>
      <w:r>
        <w:rPr>
          <w:color w:val="000000" w:themeColor="text1"/>
          <w:sz w:val="22"/>
          <w:szCs w:val="22"/>
        </w:rPr>
        <w:t xml:space="preserve">8    </w:t>
      </w:r>
      <w:r>
        <w:rPr>
          <w:rFonts w:hint="eastAsia"/>
          <w:color w:val="000000" w:themeColor="text1"/>
          <w:sz w:val="22"/>
          <w:szCs w:val="22"/>
        </w:rPr>
        <w:t>0.</w:t>
      </w:r>
      <w:r>
        <w:rPr>
          <w:color w:val="000000" w:themeColor="text1"/>
          <w:sz w:val="22"/>
          <w:szCs w:val="22"/>
        </w:rPr>
        <w:t>26</w:t>
      </w:r>
      <w:r>
        <w:rPr>
          <w:rFonts w:hint="eastAsia"/>
          <w:color w:val="000000" w:themeColor="text1"/>
          <w:sz w:val="22"/>
          <w:szCs w:val="22"/>
        </w:rPr>
        <w:t>8</w:t>
      </w:r>
    </w:p>
    <w:p w14:paraId="169CA9CA" w14:textId="77777777" w:rsidR="0060582F" w:rsidRDefault="00000000">
      <w:pPr>
        <w:adjustRightInd w:val="0"/>
        <w:snapToGrid w:val="0"/>
        <w:spacing w:line="312" w:lineRule="auto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3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2·</w:t>
      </w:r>
      <w:r>
        <w:rPr>
          <w:color w:val="000000" w:themeColor="text1"/>
          <w:sz w:val="22"/>
          <w:szCs w:val="22"/>
        </w:rPr>
        <w:t>重庆理综卷</w:t>
      </w:r>
      <w:r>
        <w:rPr>
          <w:color w:val="000000" w:themeColor="text1"/>
          <w:sz w:val="22"/>
          <w:szCs w:val="22"/>
        </w:rPr>
        <w:t>·23</w:t>
      </w:r>
      <w:r>
        <w:rPr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16</w:t>
      </w:r>
      <w:r>
        <w:rPr>
          <w:color w:val="000000" w:themeColor="text1"/>
          <w:sz w:val="22"/>
          <w:szCs w:val="22"/>
        </w:rPr>
        <w:t>分）</w:t>
      </w:r>
      <w:r>
        <w:rPr>
          <w:rFonts w:hint="eastAsia"/>
          <w:color w:val="000000" w:themeColor="text1"/>
          <w:sz w:val="22"/>
          <w:szCs w:val="22"/>
        </w:rPr>
        <w:t>如</w:t>
      </w:r>
      <w:r>
        <w:rPr>
          <w:color w:val="000000" w:themeColor="text1"/>
          <w:sz w:val="22"/>
          <w:szCs w:val="22"/>
        </w:rPr>
        <w:t>图所示为一种摆式摩擦因数测量仪，可测量轮胎与地面间动摩擦因数，其主要部件有：底部固定有轮胎橡胶片的摆锤和连接摆锤的轻质细杆．摆锤的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，细杆可绕轴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在竖直平面内自由转动，摆锤重心到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的距离为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．测量时，测量仪固定于水平地面，将摆锤从与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等高的位置由静止释放．摆锤到最低点附近时，橡胶片紧压地面擦过一小段距离</w:t>
      </w:r>
      <w:r>
        <w:rPr>
          <w:i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（</w:t>
      </w:r>
      <w:r>
        <w:rPr>
          <w:i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&lt;&lt;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)</w:t>
      </w:r>
      <w:r>
        <w:rPr>
          <w:color w:val="000000" w:themeColor="text1"/>
        </w:rPr>
        <w:t>，</w:t>
      </w:r>
      <w:r>
        <w:rPr>
          <w:color w:val="000000" w:themeColor="text1"/>
          <w:sz w:val="22"/>
          <w:szCs w:val="22"/>
        </w:rPr>
        <w:t>之后继续摆动至与坚直方向成</w:t>
      </w:r>
      <w:r>
        <w:rPr>
          <w:i/>
          <w:iCs/>
          <w:color w:val="000000" w:themeColor="text1"/>
          <w:sz w:val="22"/>
          <w:szCs w:val="22"/>
        </w:rPr>
        <w:t>θ</w:t>
      </w:r>
      <w:r>
        <w:rPr>
          <w:color w:val="000000" w:themeColor="text1"/>
          <w:sz w:val="22"/>
          <w:szCs w:val="22"/>
        </w:rPr>
        <w:t>角的最高位置．若摆锤对地面的压力可视为大小为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的恒力，重力加速度为</w:t>
      </w:r>
      <w:r>
        <w:rPr>
          <w:i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，求：</w:t>
      </w:r>
    </w:p>
    <w:p w14:paraId="132A6667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66432" behindDoc="0" locked="0" layoutInCell="1" allowOverlap="1" wp14:anchorId="4B7829F6" wp14:editId="5BEEAF03">
                <wp:simplePos x="0" y="0"/>
                <wp:positionH relativeFrom="column">
                  <wp:posOffset>3726180</wp:posOffset>
                </wp:positionH>
                <wp:positionV relativeFrom="paragraph">
                  <wp:posOffset>39370</wp:posOffset>
                </wp:positionV>
                <wp:extent cx="2188210" cy="1623060"/>
                <wp:effectExtent l="0" t="0" r="2540" b="15240"/>
                <wp:wrapSquare wrapText="bothSides"/>
                <wp:docPr id="4900" name="画布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436724489" name="Group 4902"/>
                        <wpg:cNvGrpSpPr/>
                        <wpg:grpSpPr>
                          <a:xfrm>
                            <a:off x="130810" y="38100"/>
                            <a:ext cx="2057400" cy="1585595"/>
                            <a:chOff x="2362" y="3540"/>
                            <a:chExt cx="2809" cy="2165"/>
                          </a:xfrm>
                        </wpg:grpSpPr>
                        <wpg:grpSp>
                          <wpg:cNvPr id="65681519" name="Group 4903"/>
                          <wpg:cNvGrpSpPr/>
                          <wpg:grpSpPr>
                            <a:xfrm>
                              <a:off x="2910" y="5182"/>
                              <a:ext cx="787" cy="115"/>
                              <a:chOff x="2524" y="3540"/>
                              <a:chExt cx="1310" cy="247"/>
                            </a:xfrm>
                          </wpg:grpSpPr>
                          <wps:wsp>
                            <wps:cNvPr id="1849571940" name="Rectangle 49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4" y="3540"/>
                                <a:ext cx="1310" cy="1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80808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7045439" name="Rectangle 49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4" y="3695"/>
                                <a:ext cx="124" cy="92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969696"/>
                                  </a:gs>
                                  <a:gs pos="100000">
                                    <a:srgbClr val="969696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3325963" name="Rectangle 49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21" y="3695"/>
                                <a:ext cx="112" cy="83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969696"/>
                                  </a:gs>
                                  <a:gs pos="100000">
                                    <a:srgbClr val="969696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81618649" name="Arc 4907"/>
                          <wps:cNvSpPr/>
                          <wps:spPr bwMode="auto">
                            <a:xfrm>
                              <a:off x="2471" y="4198"/>
                              <a:ext cx="852" cy="848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1103 0 0"/>
                                <a:gd name="G2" fmla="+- 21600 0 0"/>
                                <a:gd name="T0" fmla="*/ 16858 w 21600"/>
                                <a:gd name="T1" fmla="*/ 22176 h 22176"/>
                                <a:gd name="T2" fmla="*/ 28 w 21600"/>
                                <a:gd name="T3" fmla="*/ 0 h 22176"/>
                                <a:gd name="T4" fmla="*/ 21600 w 21600"/>
                                <a:gd name="T5" fmla="*/ 1103 h 221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2176" fill="none" extrusionOk="0">
                                  <a:moveTo>
                                    <a:pt x="16857" y="22176"/>
                                  </a:moveTo>
                                  <a:cubicBezTo>
                                    <a:pt x="7002" y="19958"/>
                                    <a:pt x="0" y="11205"/>
                                    <a:pt x="0" y="1103"/>
                                  </a:cubicBezTo>
                                  <a:cubicBezTo>
                                    <a:pt x="0" y="735"/>
                                    <a:pt x="9" y="367"/>
                                    <a:pt x="28" y="0"/>
                                  </a:cubicBezTo>
                                </a:path>
                                <a:path w="21600" h="22176" stroke="0" extrusionOk="0">
                                  <a:moveTo>
                                    <a:pt x="16857" y="22176"/>
                                  </a:moveTo>
                                  <a:cubicBezTo>
                                    <a:pt x="7002" y="19958"/>
                                    <a:pt x="0" y="11205"/>
                                    <a:pt x="0" y="1103"/>
                                  </a:cubicBezTo>
                                  <a:cubicBezTo>
                                    <a:pt x="0" y="735"/>
                                    <a:pt x="9" y="367"/>
                                    <a:pt x="28" y="0"/>
                                  </a:cubicBezTo>
                                  <a:lnTo>
                                    <a:pt x="21600" y="110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104742" name="Line 49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39" y="5045"/>
                              <a:ext cx="0" cy="1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59251559" name="Freeform 4909"/>
                          <wps:cNvSpPr/>
                          <wps:spPr bwMode="auto">
                            <a:xfrm>
                              <a:off x="2432" y="3827"/>
                              <a:ext cx="735" cy="372"/>
                            </a:xfrm>
                            <a:custGeom>
                              <a:avLst/>
                              <a:gdLst>
                                <a:gd name="T0" fmla="*/ 65 w 1206"/>
                                <a:gd name="T1" fmla="*/ 607 h 607"/>
                                <a:gd name="T2" fmla="*/ 1206 w 1206"/>
                                <a:gd name="T3" fmla="*/ 607 h 607"/>
                                <a:gd name="T4" fmla="*/ 1206 w 1206"/>
                                <a:gd name="T5" fmla="*/ 243 h 607"/>
                                <a:gd name="T6" fmla="*/ 784 w 1206"/>
                                <a:gd name="T7" fmla="*/ 0 h 607"/>
                                <a:gd name="T8" fmla="*/ 0 w 1206"/>
                                <a:gd name="T9" fmla="*/ 0 h 60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206" h="607">
                                  <a:moveTo>
                                    <a:pt x="65" y="607"/>
                                  </a:moveTo>
                                  <a:lnTo>
                                    <a:pt x="1206" y="607"/>
                                  </a:lnTo>
                                  <a:lnTo>
                                    <a:pt x="1206" y="243"/>
                                  </a:lnTo>
                                  <a:lnTo>
                                    <a:pt x="784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7497873" name="Freeform 4910"/>
                          <wps:cNvSpPr/>
                          <wps:spPr bwMode="auto">
                            <a:xfrm>
                              <a:off x="3167" y="3970"/>
                              <a:ext cx="963" cy="1217"/>
                            </a:xfrm>
                            <a:custGeom>
                              <a:avLst/>
                              <a:gdLst>
                                <a:gd name="T0" fmla="*/ 0 w 1580"/>
                                <a:gd name="T1" fmla="*/ 0 h 1982"/>
                                <a:gd name="T2" fmla="*/ 542 w 1580"/>
                                <a:gd name="T3" fmla="*/ 0 h 1982"/>
                                <a:gd name="T4" fmla="*/ 542 w 1580"/>
                                <a:gd name="T5" fmla="*/ 271 h 1982"/>
                                <a:gd name="T6" fmla="*/ 1580 w 1580"/>
                                <a:gd name="T7" fmla="*/ 271 h 1982"/>
                                <a:gd name="T8" fmla="*/ 1580 w 1580"/>
                                <a:gd name="T9" fmla="*/ 598 h 1982"/>
                                <a:gd name="T10" fmla="*/ 514 w 1580"/>
                                <a:gd name="T11" fmla="*/ 598 h 1982"/>
                                <a:gd name="T12" fmla="*/ 514 w 1580"/>
                                <a:gd name="T13" fmla="*/ 1982 h 19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80" h="1982">
                                  <a:moveTo>
                                    <a:pt x="0" y="0"/>
                                  </a:moveTo>
                                  <a:lnTo>
                                    <a:pt x="542" y="0"/>
                                  </a:lnTo>
                                  <a:lnTo>
                                    <a:pt x="542" y="271"/>
                                  </a:lnTo>
                                  <a:lnTo>
                                    <a:pt x="1580" y="271"/>
                                  </a:lnTo>
                                  <a:lnTo>
                                    <a:pt x="1580" y="598"/>
                                  </a:lnTo>
                                  <a:lnTo>
                                    <a:pt x="514" y="598"/>
                                  </a:lnTo>
                                  <a:lnTo>
                                    <a:pt x="514" y="198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1578211" name="Rectangle 4911"/>
                          <wps:cNvSpPr>
                            <a:spLocks noChangeArrowheads="1"/>
                          </wps:cNvSpPr>
                          <wps:spPr bwMode="auto">
                            <a:xfrm>
                              <a:off x="3240" y="5130"/>
                              <a:ext cx="172" cy="17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5989311" name="Line 49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17" y="5308"/>
                              <a:ext cx="0" cy="37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07998030" name="Line 49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40" y="5308"/>
                              <a:ext cx="0" cy="37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602563886" name="lxqlx8"/>
                          <wpg:cNvGrpSpPr/>
                          <wpg:grpSpPr>
                            <a:xfrm>
                              <a:off x="2419" y="5304"/>
                              <a:ext cx="1850" cy="58"/>
                              <a:chOff x="4373" y="6238"/>
                              <a:chExt cx="3035" cy="93"/>
                            </a:xfrm>
                          </wpg:grpSpPr>
                          <wps:wsp>
                            <wps:cNvPr id="395712281" name="Rectangle 49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73" y="6239"/>
                                <a:ext cx="3021" cy="92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6824214" name="Line 49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78" y="6238"/>
                                <a:ext cx="303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985866208" name="Line 491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26" y="4206"/>
                              <a:ext cx="0" cy="9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892167006" name="Oval 4918"/>
                          <wps:cNvSpPr>
                            <a:spLocks noChangeArrowheads="1"/>
                          </wps:cNvSpPr>
                          <wps:spPr bwMode="auto">
                            <a:xfrm>
                              <a:off x="3273" y="4149"/>
                              <a:ext cx="115" cy="11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4441234" name="Oval 49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304" y="4179"/>
                              <a:ext cx="52" cy="5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40788994" name="Group 4920"/>
                          <wpg:cNvGrpSpPr/>
                          <wpg:grpSpPr>
                            <a:xfrm rot="-5400000">
                              <a:off x="4205" y="4104"/>
                              <a:ext cx="174" cy="195"/>
                              <a:chOff x="4242" y="2525"/>
                              <a:chExt cx="283" cy="319"/>
                            </a:xfrm>
                          </wpg:grpSpPr>
                          <wps:wsp>
                            <wps:cNvPr id="783492839" name="Rectangle 49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43" y="2525"/>
                                <a:ext cx="281" cy="2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808080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564044" name="AutoShape 4922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4348" y="2667"/>
                                <a:ext cx="71" cy="283"/>
                              </a:xfrm>
                              <a:prstGeom prst="flowChartDelay">
                                <a:avLst/>
                              </a:prstGeom>
                              <a:solidFill>
                                <a:srgbClr val="969696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2069806" name="Group 4923"/>
                          <wpg:cNvGrpSpPr/>
                          <wpg:grpSpPr>
                            <a:xfrm rot="1827531">
                              <a:off x="2750" y="4998"/>
                              <a:ext cx="173" cy="197"/>
                              <a:chOff x="4242" y="2525"/>
                              <a:chExt cx="283" cy="319"/>
                            </a:xfrm>
                          </wpg:grpSpPr>
                          <wps:wsp>
                            <wps:cNvPr id="1178085907" name="Rectangle 49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43" y="2525"/>
                                <a:ext cx="281" cy="2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808080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39473167" name="AutoShape 4925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4348" y="2667"/>
                                <a:ext cx="71" cy="283"/>
                              </a:xfrm>
                              <a:prstGeom prst="flowChartDelay">
                                <a:avLst/>
                              </a:prstGeom>
                              <a:solidFill>
                                <a:srgbClr val="969696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50728361" name="Group 4926"/>
                          <wpg:cNvGrpSpPr/>
                          <wpg:grpSpPr>
                            <a:xfrm>
                              <a:off x="2472" y="4199"/>
                              <a:ext cx="615" cy="830"/>
                              <a:chOff x="1394" y="2580"/>
                              <a:chExt cx="1007" cy="1352"/>
                            </a:xfrm>
                          </wpg:grpSpPr>
                          <wps:wsp>
                            <wps:cNvPr id="1003170742" name="Line 49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96" y="2580"/>
                                <a:ext cx="22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37522827" name="Line 4928"/>
                            <wps:cNvCnPr>
                              <a:cxnSpLocks noChangeShapeType="1"/>
                            </wps:cNvCnPr>
                            <wps:spPr bwMode="auto">
                              <a:xfrm rot="-4320000">
                                <a:off x="2287" y="3819"/>
                                <a:ext cx="22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04450768" name="Line 4929"/>
                            <wps:cNvCnPr>
                              <a:cxnSpLocks noChangeShapeType="1"/>
                            </wps:cNvCnPr>
                            <wps:spPr bwMode="auto">
                              <a:xfrm rot="-3960000">
                                <a:off x="2160" y="3769"/>
                                <a:ext cx="22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37129262" name="Line 4930"/>
                            <wps:cNvCnPr>
                              <a:cxnSpLocks noChangeShapeType="1"/>
                            </wps:cNvCnPr>
                            <wps:spPr bwMode="auto">
                              <a:xfrm rot="-3240000">
                                <a:off x="1924" y="3632"/>
                                <a:ext cx="22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65594156" name="Line 4931"/>
                            <wps:cNvCnPr>
                              <a:cxnSpLocks noChangeShapeType="1"/>
                            </wps:cNvCnPr>
                            <wps:spPr bwMode="auto">
                              <a:xfrm rot="-2520000">
                                <a:off x="1723" y="3446"/>
                                <a:ext cx="22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66920076" name="Line 4932"/>
                            <wps:cNvCnPr>
                              <a:cxnSpLocks noChangeShapeType="1"/>
                            </wps:cNvCnPr>
                            <wps:spPr bwMode="auto">
                              <a:xfrm rot="-2160000">
                                <a:off x="1633" y="3344"/>
                                <a:ext cx="22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90789053" name="Line 4933"/>
                            <wps:cNvCnPr>
                              <a:cxnSpLocks noChangeShapeType="1"/>
                            </wps:cNvCnPr>
                            <wps:spPr bwMode="auto">
                              <a:xfrm rot="-1800000">
                                <a:off x="1561" y="3235"/>
                                <a:ext cx="22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49780909" name="Line 4934"/>
                            <wps:cNvCnPr>
                              <a:cxnSpLocks noChangeShapeType="1"/>
                            </wps:cNvCnPr>
                            <wps:spPr bwMode="auto">
                              <a:xfrm rot="-1440000">
                                <a:off x="1502" y="3107"/>
                                <a:ext cx="22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955930921" name="Line 4935"/>
                            <wps:cNvCnPr>
                              <a:cxnSpLocks noChangeShapeType="1"/>
                            </wps:cNvCnPr>
                            <wps:spPr bwMode="auto">
                              <a:xfrm rot="-1080000">
                                <a:off x="1456" y="2981"/>
                                <a:ext cx="22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081712320" name="Line 4936"/>
                            <wps:cNvCnPr>
                              <a:cxnSpLocks noChangeShapeType="1"/>
                            </wps:cNvCnPr>
                            <wps:spPr bwMode="auto">
                              <a:xfrm rot="-720000">
                                <a:off x="1420" y="2850"/>
                                <a:ext cx="22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11906086" name="Line 4937"/>
                            <wps:cNvCnPr>
                              <a:cxnSpLocks noChangeShapeType="1"/>
                            </wps:cNvCnPr>
                            <wps:spPr bwMode="auto">
                              <a:xfrm rot="-360000">
                                <a:off x="1401" y="2716"/>
                                <a:ext cx="22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46923564" name="Line 4938"/>
                            <wps:cNvCnPr>
                              <a:cxnSpLocks noChangeShapeType="1"/>
                            </wps:cNvCnPr>
                            <wps:spPr bwMode="auto">
                              <a:xfrm rot="-2880000">
                                <a:off x="1814" y="3549"/>
                                <a:ext cx="22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96068747" name="Line 4939"/>
                            <wps:cNvCnPr>
                              <a:cxnSpLocks noChangeShapeType="1"/>
                            </wps:cNvCnPr>
                            <wps:spPr bwMode="auto">
                              <a:xfrm rot="-3600000">
                                <a:off x="2040" y="3705"/>
                                <a:ext cx="22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5687984" name="Line 4940"/>
                            <wps:cNvCnPr>
                              <a:cxnSpLocks noChangeShapeType="1"/>
                            </wps:cNvCnPr>
                            <wps:spPr bwMode="auto">
                              <a:xfrm rot="-4140000">
                                <a:off x="2258" y="3845"/>
                                <a:ext cx="11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58164389" name="Line 4941"/>
                            <wps:cNvCnPr>
                              <a:cxnSpLocks noChangeShapeType="1"/>
                            </wps:cNvCnPr>
                            <wps:spPr bwMode="auto">
                              <a:xfrm rot="-3780000">
                                <a:off x="2129" y="3788"/>
                                <a:ext cx="11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3568429" name="Line 4942"/>
                            <wps:cNvCnPr>
                              <a:cxnSpLocks noChangeShapeType="1"/>
                            </wps:cNvCnPr>
                            <wps:spPr bwMode="auto">
                              <a:xfrm rot="-3060000">
                                <a:off x="1891" y="3633"/>
                                <a:ext cx="11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73573688" name="Line 4943"/>
                            <wps:cNvCnPr>
                              <a:cxnSpLocks noChangeShapeType="1"/>
                            </wps:cNvCnPr>
                            <wps:spPr bwMode="auto">
                              <a:xfrm rot="-2340000">
                                <a:off x="1689" y="3436"/>
                                <a:ext cx="11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57586837" name="Line 4944"/>
                            <wps:cNvCnPr>
                              <a:cxnSpLocks noChangeShapeType="1"/>
                            </wps:cNvCnPr>
                            <wps:spPr bwMode="auto">
                              <a:xfrm rot="-1980000">
                                <a:off x="1605" y="3321"/>
                                <a:ext cx="11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22627012" name="Line 4945"/>
                            <wps:cNvCnPr>
                              <a:cxnSpLocks noChangeShapeType="1"/>
                            </wps:cNvCnPr>
                            <wps:spPr bwMode="auto">
                              <a:xfrm rot="-1620000">
                                <a:off x="1537" y="3193"/>
                                <a:ext cx="11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28216685" name="Line 4946"/>
                            <wps:cNvCnPr>
                              <a:cxnSpLocks noChangeShapeType="1"/>
                            </wps:cNvCnPr>
                            <wps:spPr bwMode="auto">
                              <a:xfrm rot="-1260000">
                                <a:off x="1480" y="3064"/>
                                <a:ext cx="11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94449439" name="Line 4947"/>
                            <wps:cNvCnPr>
                              <a:cxnSpLocks noChangeShapeType="1"/>
                            </wps:cNvCnPr>
                            <wps:spPr bwMode="auto">
                              <a:xfrm rot="-900000">
                                <a:off x="1438" y="2927"/>
                                <a:ext cx="11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63488260" name="Line 4948"/>
                            <wps:cNvCnPr>
                              <a:cxnSpLocks noChangeShapeType="1"/>
                            </wps:cNvCnPr>
                            <wps:spPr bwMode="auto">
                              <a:xfrm rot="-540000">
                                <a:off x="1409" y="2788"/>
                                <a:ext cx="11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079142553" name="Line 4949"/>
                            <wps:cNvCnPr>
                              <a:cxnSpLocks noChangeShapeType="1"/>
                            </wps:cNvCnPr>
                            <wps:spPr bwMode="auto">
                              <a:xfrm rot="-180000">
                                <a:off x="1394" y="2648"/>
                                <a:ext cx="11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2817385" name="Line 4950"/>
                            <wps:cNvCnPr>
                              <a:cxnSpLocks noChangeShapeType="1"/>
                            </wps:cNvCnPr>
                            <wps:spPr bwMode="auto">
                              <a:xfrm rot="-2700000">
                                <a:off x="1781" y="3540"/>
                                <a:ext cx="11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43114531" name="Line 4951"/>
                            <wps:cNvCnPr>
                              <a:cxnSpLocks noChangeShapeType="1"/>
                            </wps:cNvCnPr>
                            <wps:spPr bwMode="auto">
                              <a:xfrm rot="-3420000">
                                <a:off x="2005" y="3715"/>
                                <a:ext cx="11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817474021" name="Line 495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78" y="4293"/>
                              <a:ext cx="430" cy="7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1821364522" name="Line 49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6" y="4202"/>
                              <a:ext cx="8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1065822346" name="Arc 4954"/>
                          <wps:cNvSpPr/>
                          <wps:spPr bwMode="auto">
                            <a:xfrm flipH="1">
                              <a:off x="2758" y="4210"/>
                              <a:ext cx="1626" cy="1119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4 0 0"/>
                                <a:gd name="G2" fmla="+- 21600 0 0"/>
                                <a:gd name="T0" fmla="*/ 31956 w 31956"/>
                                <a:gd name="T1" fmla="*/ 19170 h 21814"/>
                                <a:gd name="T2" fmla="*/ 1 w 31956"/>
                                <a:gd name="T3" fmla="*/ 0 h 21814"/>
                                <a:gd name="T4" fmla="*/ 21600 w 31956"/>
                                <a:gd name="T5" fmla="*/ 214 h 218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1956" h="21814" fill="none" extrusionOk="0">
                                  <a:moveTo>
                                    <a:pt x="31955" y="19169"/>
                                  </a:moveTo>
                                  <a:cubicBezTo>
                                    <a:pt x="28779" y="20904"/>
                                    <a:pt x="25218" y="21813"/>
                                    <a:pt x="21600" y="21813"/>
                                  </a:cubicBezTo>
                                  <a:cubicBezTo>
                                    <a:pt x="9670" y="21814"/>
                                    <a:pt x="0" y="12143"/>
                                    <a:pt x="0" y="214"/>
                                  </a:cubicBezTo>
                                  <a:cubicBezTo>
                                    <a:pt x="0" y="142"/>
                                    <a:pt x="0" y="71"/>
                                    <a:pt x="1" y="0"/>
                                  </a:cubicBezTo>
                                </a:path>
                                <a:path w="31956" h="21814" stroke="0" extrusionOk="0">
                                  <a:moveTo>
                                    <a:pt x="31955" y="19169"/>
                                  </a:moveTo>
                                  <a:cubicBezTo>
                                    <a:pt x="28779" y="20904"/>
                                    <a:pt x="25218" y="21813"/>
                                    <a:pt x="21600" y="21813"/>
                                  </a:cubicBezTo>
                                  <a:cubicBezTo>
                                    <a:pt x="9670" y="21814"/>
                                    <a:pt x="0" y="12143"/>
                                    <a:pt x="0" y="214"/>
                                  </a:cubicBezTo>
                                  <a:cubicBezTo>
                                    <a:pt x="0" y="142"/>
                                    <a:pt x="0" y="71"/>
                                    <a:pt x="1" y="0"/>
                                  </a:cubicBezTo>
                                  <a:lnTo>
                                    <a:pt x="21600" y="21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2743712" name="Line 49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13" y="3856"/>
                              <a:ext cx="28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650124327" name="Text Box 49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67" y="3710"/>
                              <a:ext cx="283" cy="2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DC0671D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b/>
                                    <w:bCs/>
                                    <w:color w:val="000000"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Cs w:val="21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89867047" name="Line 49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11" y="3856"/>
                              <a:ext cx="2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607435215" name="Text Box 49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17" y="3906"/>
                              <a:ext cx="654" cy="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0AB4923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b/>
                                    <w:bCs/>
                                    <w:color w:val="000000"/>
                                    <w:lang w:val="zh-CN"/>
                                  </w:rPr>
                                </w:pPr>
                                <w:r>
                                  <w:rPr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橡胶片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09033326" name="Freeform 4959"/>
                          <wps:cNvSpPr/>
                          <wps:spPr bwMode="auto">
                            <a:xfrm>
                              <a:off x="4383" y="4111"/>
                              <a:ext cx="544" cy="101"/>
                            </a:xfrm>
                            <a:custGeom>
                              <a:avLst/>
                              <a:gdLst>
                                <a:gd name="T0" fmla="*/ 0 w 892"/>
                                <a:gd name="T1" fmla="*/ 163 h 163"/>
                                <a:gd name="T2" fmla="*/ 117 w 892"/>
                                <a:gd name="T3" fmla="*/ 0 h 163"/>
                                <a:gd name="T4" fmla="*/ 892 w 892"/>
                                <a:gd name="T5" fmla="*/ 0 h 1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892" h="163">
                                  <a:moveTo>
                                    <a:pt x="0" y="163"/>
                                  </a:moveTo>
                                  <a:lnTo>
                                    <a:pt x="117" y="0"/>
                                  </a:lnTo>
                                  <a:lnTo>
                                    <a:pt x="892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7110310" name="Text Box 49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73" y="4318"/>
                              <a:ext cx="598" cy="3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E75F280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b/>
                                    <w:bCs/>
                                    <w:color w:val="000000"/>
                                    <w:lang w:val="zh-CN"/>
                                  </w:rPr>
                                </w:pPr>
                                <w:r>
                                  <w:rPr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摆锤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03421435" name="Text Box 49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28" y="4241"/>
                              <a:ext cx="163" cy="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DC563BE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b/>
                                    <w:bCs/>
                                    <w:color w:val="000000"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29538634" name="Oval 496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57" y="4024"/>
                              <a:ext cx="268" cy="45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5607784" name="Freeform 4963"/>
                          <wps:cNvSpPr/>
                          <wps:spPr bwMode="auto">
                            <a:xfrm>
                              <a:off x="4367" y="4315"/>
                              <a:ext cx="461" cy="188"/>
                            </a:xfrm>
                            <a:custGeom>
                              <a:avLst/>
                              <a:gdLst>
                                <a:gd name="T0" fmla="*/ 0 w 756"/>
                                <a:gd name="T1" fmla="*/ 0 h 306"/>
                                <a:gd name="T2" fmla="*/ 333 w 756"/>
                                <a:gd name="T3" fmla="*/ 306 h 306"/>
                                <a:gd name="T4" fmla="*/ 756 w 756"/>
                                <a:gd name="T5" fmla="*/ 306 h 3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56" h="306">
                                  <a:moveTo>
                                    <a:pt x="0" y="0"/>
                                  </a:moveTo>
                                  <a:lnTo>
                                    <a:pt x="333" y="306"/>
                                  </a:lnTo>
                                  <a:lnTo>
                                    <a:pt x="756" y="30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4864321" name="Text Box 49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05" y="3540"/>
                              <a:ext cx="481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1B39D5D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b/>
                                    <w:bCs/>
                                    <w:color w:val="000000"/>
                                    <w:lang w:val="zh-CN"/>
                                  </w:rPr>
                                </w:pPr>
                                <w:r>
                                  <w:rPr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支架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33481147" name="Text Box 49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0" y="3879"/>
                              <a:ext cx="596" cy="3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179F7BD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b/>
                                    <w:bCs/>
                                    <w:color w:val="000000"/>
                                    <w:lang w:val="zh-CN"/>
                                  </w:rPr>
                                </w:pPr>
                                <w:r>
                                  <w:rPr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刻度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37268907" name="Freeform 4966"/>
                          <wps:cNvSpPr/>
                          <wps:spPr bwMode="auto">
                            <a:xfrm>
                              <a:off x="2362" y="4172"/>
                              <a:ext cx="453" cy="157"/>
                            </a:xfrm>
                            <a:custGeom>
                              <a:avLst/>
                              <a:gdLst>
                                <a:gd name="T0" fmla="*/ 482 w 743"/>
                                <a:gd name="T1" fmla="*/ 254 h 254"/>
                                <a:gd name="T2" fmla="*/ 743 w 743"/>
                                <a:gd name="T3" fmla="*/ 0 h 254"/>
                                <a:gd name="T4" fmla="*/ 0 w 743"/>
                                <a:gd name="T5" fmla="*/ 0 h 2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43" h="254">
                                  <a:moveTo>
                                    <a:pt x="482" y="254"/>
                                  </a:moveTo>
                                  <a:lnTo>
                                    <a:pt x="743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5133728" name="Line 496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26" y="3794"/>
                              <a:ext cx="0" cy="3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23249406" name="Line 496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96" y="3794"/>
                              <a:ext cx="0" cy="3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68741616" name="Text Box 49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7" y="3950"/>
                              <a:ext cx="257" cy="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06DA5AF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b/>
                                    <w:bCs/>
                                    <w:color w:val="000000"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Cs w:val="21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65510888" name="Text Box 49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01" y="4472"/>
                              <a:ext cx="253" cy="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9168788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b/>
                                    <w:bCs/>
                                    <w:color w:val="000000"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Cs w:val="21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18810355" name="Freeform 4971"/>
                          <wps:cNvSpPr/>
                          <wps:spPr bwMode="auto">
                            <a:xfrm>
                              <a:off x="3210" y="4409"/>
                              <a:ext cx="113" cy="38"/>
                            </a:xfrm>
                            <a:custGeom>
                              <a:avLst/>
                              <a:gdLst>
                                <a:gd name="T0" fmla="*/ 0 w 189"/>
                                <a:gd name="T1" fmla="*/ 0 h 65"/>
                                <a:gd name="T2" fmla="*/ 71 w 189"/>
                                <a:gd name="T3" fmla="*/ 46 h 65"/>
                                <a:gd name="T4" fmla="*/ 189 w 189"/>
                                <a:gd name="T5" fmla="*/ 65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89" h="65">
                                  <a:moveTo>
                                    <a:pt x="0" y="0"/>
                                  </a:moveTo>
                                  <a:cubicBezTo>
                                    <a:pt x="12" y="8"/>
                                    <a:pt x="40" y="35"/>
                                    <a:pt x="71" y="46"/>
                                  </a:cubicBezTo>
                                  <a:cubicBezTo>
                                    <a:pt x="102" y="57"/>
                                    <a:pt x="164" y="61"/>
                                    <a:pt x="189" y="6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6553148" name="Text Box 49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56" y="5033"/>
                              <a:ext cx="859" cy="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4DDB2AF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b/>
                                    <w:bCs/>
                                    <w:color w:val="000000"/>
                                    <w:lang w:val="zh-CN"/>
                                  </w:rPr>
                                </w:pPr>
                                <w:r>
                                  <w:rPr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固定底座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56166830" name="Freeform 4973"/>
                          <wps:cNvSpPr/>
                          <wps:spPr bwMode="auto">
                            <a:xfrm>
                              <a:off x="3871" y="5217"/>
                              <a:ext cx="838" cy="67"/>
                            </a:xfrm>
                            <a:custGeom>
                              <a:avLst/>
                              <a:gdLst>
                                <a:gd name="T0" fmla="*/ 0 w 1375"/>
                                <a:gd name="T1" fmla="*/ 0 h 111"/>
                                <a:gd name="T2" fmla="*/ 306 w 1375"/>
                                <a:gd name="T3" fmla="*/ 111 h 111"/>
                                <a:gd name="T4" fmla="*/ 1375 w 1375"/>
                                <a:gd name="T5" fmla="*/ 111 h 1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375" h="111">
                                  <a:moveTo>
                                    <a:pt x="0" y="0"/>
                                  </a:moveTo>
                                  <a:lnTo>
                                    <a:pt x="306" y="111"/>
                                  </a:lnTo>
                                  <a:lnTo>
                                    <a:pt x="1375" y="11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7107969" name="Line 49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33" y="5503"/>
                              <a:ext cx="28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61530581" name="Line 49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39" y="5503"/>
                              <a:ext cx="28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994732877" name="Text Box 49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3" y="5364"/>
                              <a:ext cx="198" cy="3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29B31AB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画布 3" o:spid="_x0000_s1026" o:spt="203" style="position:absolute;left:0pt;margin-left:293.4pt;margin-top:3.1pt;height:127.8pt;width:172.3pt;mso-wrap-distance-bottom:0pt;mso-wrap-distance-left:9pt;mso-wrap-distance-right:9pt;mso-wrap-distance-top:0pt;z-index:251666432;mso-width-relative:page;mso-height-relative:page;" coordsize="2188210,1623060" editas="canvas" o:gfxdata="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">
                <o:lock v:ext="edit" aspectratio="f"/>
                <v:shape id="画布 3" o:spid="_x0000_s1026" style="position:absolute;left:0;top:0;height:1623060;width:2188210;" filled="f" stroked="f" coordsize="21600,21600" o:gfxdata="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">
                  <v:fill on="f" focussize="0,0"/>
                  <v:stroke on="f"/>
                  <v:imagedata o:title=""/>
                  <o:lock v:ext="edit" aspectratio="t"/>
                </v:shape>
                <v:group id="Group 4902" o:spid="_x0000_s1026" o:spt="203" style="position:absolute;left:130810;top:38100;height:1585595;width:2057400;" coordorigin="2362,3540" coordsize="2809,2165" o:gfxdata="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">
                  <o:lock v:ext="edit" aspectratio="f"/>
                  <v:group id="Group 4903" o:spid="_x0000_s1026" o:spt="203" style="position:absolute;left:2910;top:5182;height:115;width:787;" coordorigin="2524,3540" coordsize="1310,247" o:gfxdata="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urdCHMMAAADhAAAADwAAAAAAAAABACAAAAAiAAAAZHJzL2Rvd25y&#10;ZXYueG1sUEsBAhQAFAAAAAgAh07iQDMvBZ47AAAAOQAAABUAAAAAAAAAAQAgAAAAEgEAAGRycy9n&#10;cm91cHNoYXBleG1sLnhtbFBLBQYAAAAABgAGAGABAADPAwAAAAA=&#10;">
                    <o:lock v:ext="edit" aspectratio="f"/>
                    <v:rect id="Rectangle 4904" o:spid="_x0000_s1026" o:spt="1" style="position:absolute;left:2524;top:3540;height:155;width:1310;" fillcolor="#808080" filled="t" stroked="t" coordsize="21600,21600" o:gfxdata="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4905" o:spid="_x0000_s1026" o:spt="1" style="position:absolute;left:2524;top:3695;height:92;width:124;" fillcolor="#969696" filled="t" stroked="t" coordsize="21600,21600" o:gfxdata="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kb&#10;XkfCAAAA4gAAAA8AAAAAAAAAAQAgAAAAIgAAAGRycy9kb3ducmV2LnhtbFBLAQIUABQAAAAIAIdO&#10;4kAzLwWeOwAAADkAAAAQAAAAAAAAAAEAIAAAABEBAABkcnMvc2hhcGV4bWwueG1sUEsFBgAAAAAG&#10;AAYAWwEAALsDAAAAAA==&#10;">
                      <v:fill type="gradientRadial" on="t" color2="#454545" focus="100%" focussize="0f,0f" focusposition="32768f,32768f">
                        <o:fill type="gradientRadial" v:ext="backwardCompatible"/>
                      </v:fill>
                      <v:stroke color="#000000" miterlimit="8" joinstyle="miter"/>
                      <v:imagedata o:title=""/>
                      <o:lock v:ext="edit" aspectratio="f"/>
                    </v:rect>
                    <v:rect id="Rectangle 4906" o:spid="_x0000_s1026" o:spt="1" style="position:absolute;left:3721;top:3695;height:83;width:112;" fillcolor="#969696" filled="t" stroked="t" coordsize="21600,21600" o:gfxdata="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OSMiq/&#10;AAAA4wAAAA8AAAAAAAAAAQAgAAAAIgAAAGRycy9kb3ducmV2LnhtbFBLAQIUABQAAAAIAIdO4kAz&#10;LwWeOwAAADkAAAAQAAAAAAAAAAEAIAAAAA4BAABkcnMvc2hhcGV4bWwueG1sUEsFBgAAAAAGAAYA&#10;WwEAALgDAAAAAA==&#10;">
                      <v:fill type="gradientRadial" on="t" color2="#454545" focus="100%" focussize="0f,0f" focusposition="32768f,32768f">
                        <o:fill type="gradientRadial" v:ext="backwardCompatible"/>
                      </v:fill>
                      <v:stroke color="#000000" miterlimit="8" joinstyle="miter"/>
                      <v:imagedata o:title=""/>
                      <o:lock v:ext="edit" aspectratio="f"/>
                    </v:rect>
                  </v:group>
                  <v:shape id="Arc 4907" o:spid="_x0000_s1026" o:spt="100" style="position:absolute;left:2471;top:4198;height:848;width:852;" filled="f" stroked="t" coordsize="21600,22176" o:gfxdata="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KAf&#10;GMEAAADiAAAADwAAAAAAAAABACAAAAAiAAAAZHJzL2Rvd25yZXYueG1sUEsBAhQAFAAAAAgAh07i&#10;QDMvBZ47AAAAOQAAABAAAAAAAAAAAQAgAAAAEAEAAGRycy9zaGFwZXhtbC54bWxQSwUGAAAAAAYA&#10;BgBbAQAAugMAAAAA&#10;" path="m16857,22176nfc7002,19958,0,11205,0,1103c0,735,9,367,28,0em16857,22176nsc7002,19958,0,11205,0,1103c0,735,9,367,28,0l21600,1103xe">
                    <v:path o:connectlocs="664,848;1,0;852,42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Line 4908" o:spid="_x0000_s1026" o:spt="20" style="position:absolute;left:3139;top:5045;height:140;width:0;" filled="f" stroked="t" coordsize="21600,21600" o:gfxdata="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I&#10;muC/wwAAAOIAAAAPAAAAAAAAAAEAIAAAACIAAABkcnMvZG93bnJldi54bWxQSwECFAAUAAAACACH&#10;TuJAMy8FnjsAAAA5AAAAEAAAAAAAAAABACAAAAASAQAAZHJzL3NoYXBleG1sLnhtbFBLBQYAAAAA&#10;BgAGAFsBAAC8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Freeform 4909" o:spid="_x0000_s1026" o:spt="100" style="position:absolute;left:2432;top:3827;height:372;width:735;" filled="f" stroked="t" coordsize="1206,607" o:gfxdata="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rA&#10;KkLCAAAA4gAAAA8AAAAAAAAAAQAgAAAAIgAAAGRycy9kb3ducmV2LnhtbFBLAQIUABQAAAAIAIdO&#10;4kAzLwWeOwAAADkAAAAQAAAAAAAAAAEAIAAAABEBAABkcnMvc2hhcGV4bWwueG1sUEsFBgAAAAAG&#10;AAYAWwEAALsDAAAAAA==&#10;" path="m65,607l1206,607,1206,243,784,0,0,0e">
                    <v:path o:connectlocs="39,372;735,372;735,148;477,0;0,0" o:connectangles="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4910" o:spid="_x0000_s1026" o:spt="100" style="position:absolute;left:3167;top:3970;height:1217;width:963;" filled="f" stroked="t" coordsize="1580,1982" o:gfxdata="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1FRBT&#10;wAAAAOIAAAAPAAAAAAAAAAEAIAAAACIAAABkcnMvZG93bnJldi54bWxQSwECFAAUAAAACACHTuJA&#10;My8FnjsAAAA5AAAAEAAAAAAAAAABACAAAAAPAQAAZHJzL3NoYXBleG1sLnhtbFBLBQYAAAAABgAG&#10;AFsBAAC5AwAAAAA=&#10;" path="m0,0l542,0,542,271,1580,271,1580,598,514,598,514,1982e">
                    <v:path o:connectlocs="0,0;330,0;330,166;963,166;963,367;313,367;313,1217" o:connectangles="0,0,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rect id="Rectangle 4911" o:spid="_x0000_s1026" o:spt="1" style="position:absolute;left:3240;top:5130;height:174;width:172;" fillcolor="#808080" filled="t" stroked="t" coordsize="21600,21600" o:gfxdata="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7K&#10;rqvCAAAA4wAAAA8AAAAAAAAAAQAgAAAAIgAAAGRycy9kb3ducmV2LnhtbFBLAQIUABQAAAAIAIdO&#10;4kAzLwWeOwAAADkAAAAQAAAAAAAAAAEAIAAAABEBAABkcnMvc2hhcGV4bWwueG1sUEsFBgAAAAAG&#10;AAYAWwEAALsDAAAAAA=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line id="Line 4912" o:spid="_x0000_s1026" o:spt="20" style="position:absolute;left:3217;top:5308;flip:y;height:379;width:0;" filled="f" stroked="t" coordsize="21600,21600" o:gfxdata="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5&#10;zB4MwwAAAOIAAAAPAAAAAAAAAAEAIAAAACIAAABkcnMvZG93bnJldi54bWxQSwECFAAUAAAACACH&#10;TuJAMy8FnjsAAAA5AAAAEAAAAAAAAAABACAAAAASAQAAZHJzL3NoYXBleG1sLnhtbFBLBQYAAAAA&#10;BgAGAFsBAAC8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4913" o:spid="_x0000_s1026" o:spt="20" style="position:absolute;left:3440;top:5308;flip:y;height:379;width:0;" filled="f" stroked="t" coordsize="21600,21600" o:gfxdata="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yFo&#10;I8EAAADiAAAADwAAAAAAAAABACAAAAAiAAAAZHJzL2Rvd25yZXYueG1sUEsBAhQAFAAAAAgAh07i&#10;QDMvBZ47AAAAOQAAABAAAAAAAAAAAQAgAAAAEAEAAGRycy9zaGFwZXhtbC54bWxQSwUGAAAAAAYA&#10;BgBbAQAAug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lxqlx8" o:spid="_x0000_s1026" o:spt="203" style="position:absolute;left:2419;top:5304;height:58;width:1850;" coordorigin="4373,6238" coordsize="3035,93" o:gfxdata="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JrW8c3EAAAA4gAAAA8AAAAAAAAAAQAgAAAAIgAAAGRycy9kb3du&#10;cmV2LnhtbFBLAQIUABQAAAAIAIdO4kAzLwWeOwAAADkAAAAVAAAAAAAAAAEAIAAAABMBAABkcnMv&#10;Z3JvdXBzaGFwZXhtbC54bWxQSwUGAAAAAAYABgBgAQAA0AMAAAAA&#10;">
                    <o:lock v:ext="edit" aspectratio="f"/>
                    <v:rect id="Rectangle 4915" o:spid="_x0000_s1026" o:spt="1" style="position:absolute;left:4373;top:6239;height:92;width:3021;" fillcolor="#000000" filled="t" stroked="f" coordsize="21600,21600" o:gfxdata="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c&#10;XrWYwwAAAOIAAAAPAAAAAAAAAAEAIAAAACIAAABkcnMvZG93bnJldi54bWxQSwECFAAUAAAACACH&#10;TuJAMy8FnjsAAAA5AAAAEAAAAAAAAAABACAAAAASAQAAZHJzL3NoYXBleG1sLnhtbFBLBQYAAAAA&#10;BgAGAFsBAAC8AwAAAAA=&#10;">
                      <v:fill type="pattern" on="t" color2="#FFFFFF" o:title="浅色上对角线" focussize="0,0" r:id="rId42"/>
                      <v:stroke on="f"/>
                      <v:imagedata o:title=""/>
                      <o:lock v:ext="edit" aspectratio="f"/>
                    </v:rect>
                    <v:line id="Line 4916" o:spid="_x0000_s1026" o:spt="20" style="position:absolute;left:4378;top:6238;height:0;width:3030;" filled="f" stroked="t" coordsize="21600,21600" o:gfxdata="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J&#10;GdquwwAAAOIAAAAPAAAAAAAAAAEAIAAAACIAAABkcnMvZG93bnJldi54bWxQSwECFAAUAAAACACH&#10;TuJAMy8FnjsAAAA5AAAAEAAAAAAAAAABACAAAAASAQAAZHJzL3NoYXBleG1sLnhtbFBLBQYAAAAA&#10;BgAGAFsBAAC8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Line 4917" o:spid="_x0000_s1026" o:spt="20" style="position:absolute;left:3326;top:4206;flip:y;height:924;width:0;" filled="f" stroked="t" coordsize="21600,21600" o:gfxdata="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A425LcQAAADjAAAADwAAAAAAAAABACAAAAAiAAAAZHJzL2Rvd25yZXYueG1sUEsBAhQAFAAAAAgA&#10;h07iQDMvBZ47AAAAOQAAABAAAAAAAAAAAQAgAAAAEwEAAGRycy9zaGFwZXhtbC54bWxQSwUGAAAA&#10;AAYABgBbAQAAvQ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Oval 4918" o:spid="_x0000_s1026" o:spt="3" type="#_x0000_t3" style="position:absolute;left:3273;top:4149;height:115;width:115;" fillcolor="#FFFFFF" filled="t" stroked="t" coordsize="21600,21600" o:gfxdata="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D&#10;agZcwwAAAOMAAAAPAAAAAAAAAAEAIAAAACIAAABkcnMvZG93bnJldi54bWxQSwECFAAUAAAACACH&#10;TuJAMy8FnjsAAAA5AAAAEAAAAAAAAAABACAAAAASAQAAZHJzL3NoYXBleG1sLnhtbFBLBQYAAAAA&#10;BgAGAFsBAAC8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4919" o:spid="_x0000_s1026" o:spt="3" type="#_x0000_t3" style="position:absolute;left:3304;top:4179;height:53;width:52;" fillcolor="#000000" filled="t" stroked="t" coordsize="21600,21600" o:gfxdata="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sj&#10;OADCAAAA4gAAAA8AAAAAAAAAAQAgAAAAIgAAAGRycy9kb3ducmV2LnhtbFBLAQIUABQAAAAIAIdO&#10;4kAzLwWeOwAAADkAAAAQAAAAAAAAAAEAIAAAABEBAABkcnMvc2hhcGV4bWwueG1sUEsFBgAAAAAG&#10;AAYAWwEAALs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group id="Group 4920" o:spid="_x0000_s1026" o:spt="203" style="position:absolute;left:4205;top:4104;height:195;width:174;rotation:-5898240f;" coordorigin="4242,2525" coordsize="283,319" o:gfxdata="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MdGF0cMAAADjAAAADwAAAAAAAAABACAAAAAiAAAAZHJzL2Rvd25y&#10;ZXYueG1sUEsBAhQAFAAAAAgAh07iQDMvBZ47AAAAOQAAABUAAAAAAAAAAQAgAAAAEgEAAGRycy9n&#10;cm91cHNoYXBleG1sLnhtbFBLBQYAAAAABgAGAGABAADPAwAAAAA=&#10;">
                    <o:lock v:ext="edit" aspectratio="f"/>
                    <v:rect id="Rectangle 4921" o:spid="_x0000_s1026" o:spt="1" style="position:absolute;left:4243;top:2525;height:280;width:281;" fillcolor="#808080" filled="t" stroked="f" coordsize="21600,21600" o:gfxdata="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S&#10;jA+gwwAAAOIAAAAPAAAAAAAAAAEAIAAAACIAAABkcnMvZG93bnJldi54bWxQSwECFAAUAAAACACH&#10;TuJAMy8FnjsAAAA5AAAAEAAAAAAAAAABACAAAAASAQAAZHJzL3NoYXBleG1sLnhtbFBLBQYAAAAA&#10;BgAGAFsBAAC8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AutoShape 4922" o:spid="_x0000_s1026" o:spt="135" type="#_x0000_t135" style="position:absolute;left:4348;top:2667;height:283;width:71;rotation:5898240f;" fillcolor="#969696" filled="t" stroked="f" coordsize="21600,21600" o:gfxdata="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+&#10;ETiBwwAAAOEAAAAPAAAAAAAAAAEAIAAAACIAAABkcnMvZG93bnJldi54bWxQSwECFAAUAAAACACH&#10;TuJAMy8FnjsAAAA5AAAAEAAAAAAAAAABACAAAAASAQAAZHJzL3NoYXBleG1sLnhtbFBLBQYAAAAA&#10;BgAGAFsBAAC8AwAAAAA=&#10;">
                      <v:fill on="t" focussize="0,0"/>
                      <v:stroke on="f"/>
                      <v:imagedata o:title=""/>
                      <o:lock v:ext="edit" aspectratio="f"/>
                    </v:shape>
                  </v:group>
                  <v:group id="Group 4923" o:spid="_x0000_s1026" o:spt="203" style="position:absolute;left:2750;top:4998;height:197;width:173;rotation:1996151f;" coordorigin="4242,2525" coordsize="283,319" o:gfxdata="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CgdShTBAAAA4wAAAA8AAAAAAAAAAQAgAAAAIgAAAGRycy9kb3ducmV2&#10;LnhtbFBLAQIUABQAAAAIAIdO4kAzLwWeOwAAADkAAAAVAAAAAAAAAAEAIAAAABABAABkcnMvZ3Jv&#10;dXBzaGFwZXhtbC54bWxQSwUGAAAAAAYABgBgAQAAzQMAAAAA&#10;">
                    <o:lock v:ext="edit" aspectratio="f"/>
                    <v:rect id="Rectangle 4924" o:spid="_x0000_s1026" o:spt="1" style="position:absolute;left:4243;top:2525;height:280;width:281;" fillcolor="#808080" filled="t" stroked="f" coordsize="21600,21600" o:gfxdata="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MjLsv&#10;wAAAAOMAAAAPAAAAAAAAAAEAIAAAACIAAABkcnMvZG93bnJldi54bWxQSwECFAAUAAAACACHTuJA&#10;My8FnjsAAAA5AAAAEAAAAAAAAAABACAAAAAPAQAAZHJzL3NoYXBleG1sLnhtbFBLBQYAAAAABgAG&#10;AFsBAAC5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AutoShape 4925" o:spid="_x0000_s1026" o:spt="135" type="#_x0000_t135" style="position:absolute;left:4348;top:2667;height:283;width:71;rotation:5898240f;" fillcolor="#969696" filled="t" stroked="f" coordsize="21600,21600" o:gfxdata="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NU1UpbFAAAA4wAAAA8AAAAAAAAAAQAgAAAAIgAAAGRycy9kb3ducmV2LnhtbFBLAQIUABQAAAAI&#10;AIdO4kAzLwWeOwAAADkAAAAQAAAAAAAAAAEAIAAAABQBAABkcnMvc2hhcGV4bWwueG1sUEsFBgAA&#10;AAAGAAYAWwEAAL4DAAAAAA==&#10;">
                      <v:fill on="t" focussize="0,0"/>
                      <v:stroke on="f"/>
                      <v:imagedata o:title=""/>
                      <o:lock v:ext="edit" aspectratio="f"/>
                    </v:shape>
                  </v:group>
                  <v:group id="Group 4926" o:spid="_x0000_s1026" o:spt="203" style="position:absolute;left:2472;top:4199;height:830;width:615;" coordorigin="1394,2580" coordsize="1007,1352" o:gfxdata="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AXJJJiwgAAAOMAAAAPAAAAAAAAAAEAIAAAACIAAABkcnMvZG93bnJl&#10;di54bWxQSwECFAAUAAAACACHTuJAMy8FnjsAAAA5AAAAFQAAAAAAAAABACAAAAARAQAAZHJzL2dy&#10;b3Vwc2hhcGV4bWwueG1sUEsFBgAAAAAGAAYAYAEAAM4DAAAAAA==&#10;">
                    <o:lock v:ext="edit" aspectratio="f"/>
                    <v:line id="Line 4927" o:spid="_x0000_s1026" o:spt="20" style="position:absolute;left:1396;top:2580;height:0;width:227;" filled="f" stroked="t" coordsize="21600,21600" o:gfxdata="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ZWI&#10;PcEAAADj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28" o:spid="_x0000_s1026" o:spt="20" style="position:absolute;left:2287;top:3819;height:0;width:227;rotation:-4718592f;" filled="f" stroked="t" coordsize="21600,21600" o:gfxdata="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GzF45bFAAAA4gAAAA8AAAAAAAAAAQAgAAAAIgAAAGRycy9kb3ducmV2LnhtbFBLAQIUABQAAAAI&#10;AIdO4kAzLwWeOwAAADkAAAAQAAAAAAAAAAEAIAAAABQBAABkcnMvc2hhcGV4bWwueG1sUEsFBgAA&#10;AAAGAAYAWwEAAL4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29" o:spid="_x0000_s1026" o:spt="20" style="position:absolute;left:2160;top:3769;height:0;width:227;rotation:-4325376f;" filled="f" stroked="t" coordsize="21600,21600" o:gfxdata="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J&#10;OKsxwwAAAOMAAAAPAAAAAAAAAAEAIAAAACIAAABkcnMvZG93bnJldi54bWxQSwECFAAUAAAACACH&#10;TuJAMy8FnjsAAAA5AAAAEAAAAAAAAAABACAAAAASAQAAZHJzL3NoYXBleG1sLnhtbFBLBQYAAAAA&#10;BgAGAFsBAAC8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30" o:spid="_x0000_s1026" o:spt="20" style="position:absolute;left:1924;top:3632;height:0;width:227;rotation:-3538944f;" filled="f" stroked="t" coordsize="21600,21600" o:gfxdata="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Eam9pzFAAAA4gAAAA8AAAAAAAAAAQAgAAAAIgAAAGRycy9kb3ducmV2LnhtbFBLAQIUABQAAAAI&#10;AIdO4kAzLwWeOwAAADkAAAAQAAAAAAAAAAEAIAAAABQBAABkcnMvc2hhcGV4bWwueG1sUEsFBgAA&#10;AAAGAAYAWwEAAL4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31" o:spid="_x0000_s1026" o:spt="20" style="position:absolute;left:1723;top:3446;height:0;width:227;rotation:-2752512f;" filled="f" stroked="t" coordsize="21600,21600" o:gfxdata="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XeEMMsQAAADi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32" o:spid="_x0000_s1026" o:spt="20" style="position:absolute;left:1633;top:3344;height:0;width:227;rotation:-2359296f;" filled="f" stroked="t" coordsize="21600,21600" o:gfxdata="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D+T8e5xgAAAOMAAAAPAAAAAAAAAAEAIAAAACIAAABkcnMvZG93bnJldi54bWxQSwECFAAUAAAA&#10;CACHTuJAMy8FnjsAAAA5AAAAEAAAAAAAAAABACAAAAAVAQAAZHJzL3NoYXBleG1sLnhtbFBLBQYA&#10;AAAABgAGAFsBAAC/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33" o:spid="_x0000_s1026" o:spt="20" style="position:absolute;left:1561;top:3235;height:0;width:227;rotation:-1966080f;" filled="f" stroked="t" coordsize="21600,21600" o:gfxdata="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8AREa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34" o:spid="_x0000_s1026" o:spt="20" style="position:absolute;left:1502;top:3107;height:0;width:227;rotation:-1572864f;" filled="f" stroked="t" coordsize="21600,21600" o:gfxdata="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BT8JObFAAAA4gAAAA8AAAAAAAAAAQAgAAAAIgAAAGRycy9kb3ducmV2LnhtbFBLAQIUABQAAAAI&#10;AIdO4kAzLwWeOwAAADkAAAAQAAAAAAAAAAEAIAAAABQBAABkcnMvc2hhcGV4bWwueG1sUEsFBgAA&#10;AAAGAAYAWwEAAL4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35" o:spid="_x0000_s1026" o:spt="20" style="position:absolute;left:1456;top:2981;height:0;width:227;rotation:-1179648f;" filled="f" stroked="t" coordsize="21600,21600" o:gfxdata="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vMD4&#10;k8EAAADi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36" o:spid="_x0000_s1026" o:spt="20" style="position:absolute;left:1420;top:2850;height:0;width:227;rotation:-786432f;" filled="f" stroked="t" coordsize="21600,21600" o:gfxdata="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0&#10;IasIwwAAAOMAAAAPAAAAAAAAAAEAIAAAACIAAABkcnMvZG93bnJldi54bWxQSwECFAAUAAAACACH&#10;TuJAMy8FnjsAAAA5AAAAEAAAAAAAAAABACAAAAASAQAAZHJzL3NoYXBleG1sLnhtbFBLBQYAAAAA&#10;BgAGAFsBAAC8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37" o:spid="_x0000_s1026" o:spt="20" style="position:absolute;left:1401;top:2716;height:0;width:227;rotation:-393216f;" filled="f" stroked="t" coordsize="21600,21600" o:gfxdata="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CXEEd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38" o:spid="_x0000_s1026" o:spt="20" style="position:absolute;left:1814;top:3549;height:0;width:227;rotation:-3145728f;" filled="f" stroked="t" coordsize="21600,21600" o:gfxdata="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Qyr&#10;28EAAADj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39" o:spid="_x0000_s1026" o:spt="20" style="position:absolute;left:2040;top:3705;height:0;width:227;rotation:-3932160f;" filled="f" stroked="t" coordsize="21600,21600" o:gfxdata="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tA&#10;p6/CAAAA4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40" o:spid="_x0000_s1026" o:spt="20" style="position:absolute;left:2258;top:3845;height:0;width:113;rotation:-4521984f;" filled="f" stroked="t" coordsize="21600,21600" o:gfxdata="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kd80L4A&#10;AADi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41" o:spid="_x0000_s1026" o:spt="20" style="position:absolute;left:2129;top:3788;height:0;width:113;rotation:-4128768f;" filled="f" stroked="t" coordsize="21600,21600" o:gfxdata="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kEG/n8QAAADi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42" o:spid="_x0000_s1026" o:spt="20" style="position:absolute;left:1891;top:3633;height:0;width:113;rotation:-3342336f;" filled="f" stroked="t" coordsize="21600,21600" o:gfxdata="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nM&#10;XUzCAAAA4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43" o:spid="_x0000_s1026" o:spt="20" style="position:absolute;left:1689;top:3436;height:0;width:113;rotation:-2555904f;" filled="f" stroked="t" coordsize="21600,21600" o:gfxdata="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/2impsQAAADi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44" o:spid="_x0000_s1026" o:spt="20" style="position:absolute;left:1605;top:3321;height:0;width:113;rotation:-2162688f;" filled="f" stroked="t" coordsize="21600,21600" o:gfxdata="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NhKbu/FAAAA4gAAAA8AAAAAAAAAAQAgAAAAIgAAAGRycy9kb3ducmV2LnhtbFBLAQIUABQAAAAI&#10;AIdO4kAzLwWeOwAAADkAAAAQAAAAAAAAAAEAIAAAABQBAABkcnMvc2hhcGV4bWwueG1sUEsFBgAA&#10;AAAGAAYAWwEAAL4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45" o:spid="_x0000_s1026" o:spt="20" style="position:absolute;left:1537;top:3193;height:0;width:113;rotation:-1769472f;" filled="f" stroked="t" coordsize="21600,21600" o:gfxdata="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lw&#10;3+XCAAAA4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46" o:spid="_x0000_s1026" o:spt="20" style="position:absolute;left:1480;top:3064;height:0;width:113;rotation:-1376256f;" filled="f" stroked="t" coordsize="21600,21600" o:gfxdata="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1qJlUsQAAADi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47" o:spid="_x0000_s1026" o:spt="20" style="position:absolute;left:1438;top:2927;height:0;width:113;rotation:-983040f;" filled="f" stroked="t" coordsize="21600,21600" o:gfxdata="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t3Fn9MQAAADj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48" o:spid="_x0000_s1026" o:spt="20" style="position:absolute;left:1409;top:2788;height:0;width:113;rotation:-589824f;" filled="f" stroked="t" coordsize="21600,21600" o:gfxdata="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+&#10;n+pOwwAAAOMAAAAPAAAAAAAAAAEAIAAAACIAAABkcnMvZG93bnJldi54bWxQSwECFAAUAAAACACH&#10;TuJAMy8FnjsAAAA5AAAAEAAAAAAAAAABACAAAAASAQAAZHJzL3NoYXBleG1sLnhtbFBLBQYAAAAA&#10;BgAGAFsBAAC8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49" o:spid="_x0000_s1026" o:spt="20" style="position:absolute;left:1394;top:2648;height:0;width:113;rotation:-196608f;" filled="f" stroked="t" coordsize="21600,21600" o:gfxdata="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LX89LnFAAAA4wAAAA8AAAAAAAAAAQAgAAAAIgAAAGRycy9kb3ducmV2LnhtbFBLAQIUABQAAAAI&#10;AIdO4kAzLwWeOwAAADkAAAAQAAAAAAAAAAEAIAAAABQBAABkcnMvc2hhcGV4bWwueG1sUEsFBgAA&#10;AAAGAAYAWwEAAL4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50" o:spid="_x0000_s1026" o:spt="20" style="position:absolute;left:1781;top:3540;height:0;width:113;rotation:-2949120f;" filled="f" stroked="t" coordsize="21600,21600" o:gfxdata="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xkQxcMQAAADh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951" o:spid="_x0000_s1026" o:spt="20" style="position:absolute;left:2005;top:3715;height:0;width:113;rotation:-3735552f;" filled="f" stroked="t" coordsize="21600,21600" o:gfxdata="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rcEojMQAAADi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Line 4952" o:spid="_x0000_s1026" o:spt="20" style="position:absolute;left:2878;top:4293;flip:x;height:732;width:430;" filled="f" stroked="t" coordsize="21600,21600" o:gfxdata="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zL00O&#10;wAAAAOI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Line 4953" o:spid="_x0000_s1026" o:spt="20" style="position:absolute;left:3326;top:4202;height:0;width:862;" filled="f" stroked="t" coordsize="21600,21600" o:gfxdata="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Nz/&#10;gvXCAAAA4wAAAA8AAAAAAAAAAQAgAAAAIgAAAGRycy9kb3ducmV2LnhtbFBLAQIUABQAAAAIAIdO&#10;4kAzLwWeOwAAADkAAAAQAAAAAAAAAAEAIAAAABEBAABkcnMvc2hhcGV4bWwueG1sUEsFBgAAAAAG&#10;AAYAWwEAALs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shape id="Arc 4954" o:spid="_x0000_s1026" o:spt="100" style="position:absolute;left:2758;top:4210;flip:x;height:1119;width:1626;" filled="f" stroked="t" coordsize="31956,21814" o:gfxdata="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NdI&#10;EyrCAAAA4wAAAA8AAAAAAAAAAQAgAAAAIgAAAGRycy9kb3ducmV2LnhtbFBLAQIUABQAAAAIAIdO&#10;4kAzLwWeOwAAADkAAAAQAAAAAAAAAAEAIAAAABEBAABkcnMvc2hhcGV4bWwueG1sUEsFBgAAAAAG&#10;AAYAWwEAALsDAAAAAA==&#10;" path="m31955,19169nfc28779,20904,25218,21813,21600,21813c9670,21814,0,12143,0,214c0,142,0,71,1,0em31955,19169nsc28779,20904,25218,21813,21600,21813c9670,21814,0,12143,0,214c0,142,0,71,1,0l21600,214xe">
                    <v:path o:connectlocs="1626,983;0,0;1099,10" o:connectangles="0,0,0"/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line id="Line 4955" o:spid="_x0000_s1026" o:spt="20" style="position:absolute;left:3313;top:3856;flip:x;height:0;width:284;" filled="f" stroked="t" coordsize="21600,21600" o:gfxdata="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HuDbF&#10;wAAAAOM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shape id="Text Box 4956" o:spid="_x0000_s1026" o:spt="202" type="#_x0000_t202" style="position:absolute;left:3767;top:3710;height:287;width:283;" filled="f" stroked="f" coordsize="21600,21600" o:gfxdata="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aMVmzsQAAADiAAAADwAAAAAAAAABACAAAAAiAAAAZHJzL2Rvd25yZXYueG1sUEsBAhQAFAAAAAgA&#10;h07iQDMvBZ47AAAAOQAAABAAAAAAAAAAAQAgAAAAEwEAAGRycy9zaGFwZXhtbC54bWxQSwUGAAAA&#10;AAYABgBbAQAAvQ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 w14:paraId="3E5CFFC9">
                          <w:pPr>
                            <w:autoSpaceDE w:val="0"/>
                            <w:autoSpaceDN w:val="0"/>
                            <w:adjustRightInd w:val="0"/>
                            <w:rPr>
                              <w:b/>
                              <w:bCs/>
                              <w:color w:val="000000"/>
                              <w:szCs w:val="21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Cs w:val="21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4957" o:spid="_x0000_s1026" o:spt="20" style="position:absolute;left:4011;top:3856;height:0;width:285;" filled="f" stroked="t" coordsize="21600,21600" o:gfxdata="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wAUrxsQAAADiAAAADwAAAAAAAAABACAAAAAiAAAAZHJzL2Rvd25yZXYueG1sUEsBAhQAFAAAAAgA&#10;h07iQDMvBZ47AAAAOQAAABAAAAAAAAAAAQAgAAAAEwEAAGRycy9zaGFwZXhtbC54bWxQSwUGAAAA&#10;AAYABgBbAQAAvQMAAAAA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shape id="Text Box 4958" o:spid="_x0000_s1026" o:spt="202" type="#_x0000_t202" style="position:absolute;left:4517;top:3906;height:317;width:654;" filled="f" stroked="f" coordsize="21600,21600" o:gfxdata="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GT3AT7FAAAA4gAAAA8AAAAAAAAAAQAgAAAAIgAAAGRycy9kb3ducmV2LnhtbFBLAQIUABQAAAAI&#10;AIdO4kAzLwWeOwAAADkAAAAQAAAAAAAAAAEAIAAAABQBAABkcnMvc2hhcGV4bWwueG1sUEsFBgAA&#10;AAAGAAYAWwEAAL4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 w14:paraId="39E423FA">
                          <w:pPr>
                            <w:autoSpaceDE w:val="0"/>
                            <w:autoSpaceDN w:val="0"/>
                            <w:adjustRightInd w:val="0"/>
                            <w:rPr>
                              <w:b/>
                              <w:bCs/>
                              <w:color w:val="000000"/>
                              <w:lang w:val="zh-CN"/>
                            </w:rPr>
                          </w:pPr>
                          <w:r>
                            <w:rPr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橡胶片</w:t>
                          </w:r>
                        </w:p>
                      </w:txbxContent>
                    </v:textbox>
                  </v:shape>
                  <v:shape id="Freeform 4959" o:spid="_x0000_s1026" o:spt="100" style="position:absolute;left:4383;top:4111;height:101;width:544;" filled="f" stroked="t" coordsize="892,163" o:gfxdata="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5x&#10;GMPCAAAA4wAAAA8AAAAAAAAAAQAgAAAAIgAAAGRycy9kb3ducmV2LnhtbFBLAQIUABQAAAAIAIdO&#10;4kAzLwWeOwAAADkAAAAQAAAAAAAAAAEAIAAAABEBAABkcnMvc2hhcGV4bWwueG1sUEsFBgAAAAAG&#10;AAYAWwEAALsDAAAAAA==&#10;" path="m0,163l117,0,892,0e">
                    <v:path o:connectlocs="0,101;71,0;544,0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Text Box 4960" o:spid="_x0000_s1026" o:spt="202" type="#_x0000_t202" style="position:absolute;left:4573;top:4318;height:345;width:598;" filled="f" stroked="f" coordsize="21600,21600" o:gfxdata="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b&#10;y8a5wwAAAOI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 w14:paraId="700D950D">
                          <w:pPr>
                            <w:autoSpaceDE w:val="0"/>
                            <w:autoSpaceDN w:val="0"/>
                            <w:adjustRightInd w:val="0"/>
                            <w:rPr>
                              <w:b/>
                              <w:bCs/>
                              <w:color w:val="000000"/>
                              <w:lang w:val="zh-CN"/>
                            </w:rPr>
                          </w:pPr>
                          <w:r>
                            <w:rPr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摆锤</w:t>
                          </w:r>
                        </w:p>
                      </w:txbxContent>
                    </v:textbox>
                  </v:shape>
                  <v:shape id="Text Box 4961" o:spid="_x0000_s1026" o:spt="202" type="#_x0000_t202" style="position:absolute;left:4228;top:4241;height:275;width:163;" filled="f" stroked="f" coordsize="21600,21600" o:gfxdata="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UT&#10;3nrCAAAA4wAAAA8AAAAAAAAAAQAgAAAAIgAAAGRycy9kb3ducmV2LnhtbFBLAQIUABQAAAAIAIdO&#10;4kAzLwWeOwAAADkAAAAQAAAAAAAAAAEAIAAAABEBAABkcnMvc2hhcGV4bWwueG1sUEsFBgAAAAAG&#10;AAYAWwEAALs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 w14:paraId="528BDE5F">
                          <w:pPr>
                            <w:autoSpaceDE w:val="0"/>
                            <w:autoSpaceDN w:val="0"/>
                            <w:adjustRightInd w:val="0"/>
                            <w:rPr>
                              <w:b/>
                              <w:bCs/>
                              <w:color w:val="000000"/>
                              <w:szCs w:val="21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Oval 4962" o:spid="_x0000_s1026" o:spt="3" type="#_x0000_t3" style="position:absolute;left:4157;top:4024;height:450;width:268;" filled="f" stroked="t" coordsize="21600,21600" o:gfxdata="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rZ&#10;J3bCAAAA4wAAAA8AAAAAAAAAAQAgAAAAIgAAAGRycy9kb3ducmV2LnhtbFBLAQIUABQAAAAIAIdO&#10;4kAzLwWeOwAAADkAAAAQAAAAAAAAAAEAIAAAABEBAABkcnMvc2hhcGV4bWwueG1sUEsFBgAAAAAG&#10;AAYAWwEAALs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Freeform 4963" o:spid="_x0000_s1026" o:spt="100" style="position:absolute;left:4367;top:4315;height:188;width:461;" filled="f" stroked="t" coordsize="756,306" o:gfxdata="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Rb&#10;8/PCAAAA4gAAAA8AAAAAAAAAAQAgAAAAIgAAAGRycy9kb3ducmV2LnhtbFBLAQIUABQAAAAIAIdO&#10;4kAzLwWeOwAAADkAAAAQAAAAAAAAAAEAIAAAABEBAABkcnMvc2hhcGV4bWwueG1sUEsFBgAAAAAG&#10;AAYAWwEAALsDAAAAAA==&#10;" path="m0,0l333,306,756,306e">
                    <v:path o:connectlocs="0,0;203,188;461,188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Text Box 4964" o:spid="_x0000_s1026" o:spt="202" type="#_x0000_t202" style="position:absolute;left:2505;top:3540;height:293;width:481;" filled="f" stroked="f" coordsize="21600,21600" o:gfxdata="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rL83VMQAAADiAAAADwAAAAAAAAABACAAAAAiAAAAZHJzL2Rvd25yZXYueG1sUEsBAhQAFAAAAAgA&#10;h07iQDMvBZ47AAAAOQAAABAAAAAAAAAAAQAgAAAAEwEAAGRycy9zaGFwZXhtbC54bWxQSwUGAAAA&#10;AAYABgBbAQAAvQ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 w14:paraId="2D993E1E">
                          <w:pPr>
                            <w:autoSpaceDE w:val="0"/>
                            <w:autoSpaceDN w:val="0"/>
                            <w:adjustRightInd w:val="0"/>
                            <w:rPr>
                              <w:b/>
                              <w:bCs/>
                              <w:color w:val="000000"/>
                              <w:lang w:val="zh-CN"/>
                            </w:rPr>
                          </w:pPr>
                          <w:r>
                            <w:rPr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支架</w:t>
                          </w:r>
                        </w:p>
                      </w:txbxContent>
                    </v:textbox>
                  </v:shape>
                  <v:shape id="Text Box 4965" o:spid="_x0000_s1026" o:spt="202" type="#_x0000_t202" style="position:absolute;left:2390;top:3879;height:344;width:596;" filled="f" stroked="f" coordsize="21600,21600" o:gfxdata="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GOQsrfFAAAA4gAAAA8AAAAAAAAAAQAgAAAAIgAAAGRycy9kb3ducmV2LnhtbFBLAQIUABQAAAAI&#10;AIdO4kAzLwWeOwAAADkAAAAQAAAAAAAAAAEAIAAAABQBAABkcnMvc2hhcGV4bWwueG1sUEsFBgAA&#10;AAAGAAYAWwEAAL4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 w14:paraId="3636237B">
                          <w:pPr>
                            <w:autoSpaceDE w:val="0"/>
                            <w:autoSpaceDN w:val="0"/>
                            <w:adjustRightInd w:val="0"/>
                            <w:rPr>
                              <w:b/>
                              <w:bCs/>
                              <w:color w:val="000000"/>
                              <w:lang w:val="zh-CN"/>
                            </w:rPr>
                          </w:pPr>
                          <w:r>
                            <w:rPr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刻度盘</w:t>
                          </w:r>
                        </w:p>
                      </w:txbxContent>
                    </v:textbox>
                  </v:shape>
                  <v:shape id="Freeform 4966" o:spid="_x0000_s1026" o:spt="100" style="position:absolute;left:2362;top:4172;height:157;width:453;" filled="f" stroked="t" coordsize="743,254" o:gfxdata="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P&#10;C73/wwAAAOIAAAAPAAAAAAAAAAEAIAAAACIAAABkcnMvZG93bnJldi54bWxQSwECFAAUAAAACACH&#10;TuJAMy8FnjsAAAA5AAAAEAAAAAAAAAABACAAAAASAQAAZHJzL3NoYXBleG1sLnhtbFBLBQYAAAAA&#10;BgAGAFsBAAC8AwAAAAA=&#10;" path="m482,254l743,0,0,0e">
                    <v:path o:connectlocs="293,157;453,0;0,0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Line 4967" o:spid="_x0000_s1026" o:spt="20" style="position:absolute;left:3326;top:3794;flip:y;height:354;width:0;" filled="f" stroked="t" coordsize="21600,21600" o:gfxdata="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UnpUdcQAAADjAAAADwAAAAAAAAABACAAAAAiAAAAZHJzL2Rvd25yZXYueG1sUEsBAhQAFAAAAAgA&#10;h07iQDMvBZ47AAAAOQAAABAAAAAAAAAAAQAgAAAAEwEAAGRycy9zaGFwZXhtbC54bWxQSwUGAAAA&#10;AAYABgBbAQAAvQ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4968" o:spid="_x0000_s1026" o:spt="20" style="position:absolute;left:4296;top:3794;flip:y;height:317;width:0;" filled="f" stroked="t" coordsize="21600,21600" o:gfxdata="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FEFWc&#10;wAAAAOM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Text Box 4969" o:spid="_x0000_s1026" o:spt="202" type="#_x0000_t202" style="position:absolute;left:3197;top:3950;height:225;width:257;" filled="f" stroked="f" coordsize="21600,21600" o:gfxdata="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B&#10;iHcGwwAAAOI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 w14:paraId="3B7BB7E9">
                          <w:pPr>
                            <w:autoSpaceDE w:val="0"/>
                            <w:autoSpaceDN w:val="0"/>
                            <w:adjustRightInd w:val="0"/>
                            <w:rPr>
                              <w:b/>
                              <w:bCs/>
                              <w:color w:val="000000"/>
                              <w:szCs w:val="21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Cs w:val="21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4970" o:spid="_x0000_s1026" o:spt="202" type="#_x0000_t202" style="position:absolute;left:3201;top:4472;height:337;width:253;" filled="f" stroked="f" coordsize="21600,21600" o:gfxdata="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42Ya&#10;IsEAAADi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 w14:paraId="23DB2039">
                          <w:pPr>
                            <w:autoSpaceDE w:val="0"/>
                            <w:autoSpaceDN w:val="0"/>
                            <w:adjustRightInd w:val="0"/>
                            <w:rPr>
                              <w:b/>
                              <w:bCs/>
                              <w:color w:val="000000"/>
                              <w:szCs w:val="21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Cs w:val="21"/>
                            </w:rPr>
                            <w:t>θ</w:t>
                          </w:r>
                        </w:p>
                      </w:txbxContent>
                    </v:textbox>
                  </v:shape>
                  <v:shape id="Freeform 4971" o:spid="_x0000_s1026" o:spt="100" style="position:absolute;left:3210;top:4409;height:38;width:113;" filled="f" stroked="t" coordsize="189,65" o:gfxdata="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N&#10;55u8wwAAAOIAAAAPAAAAAAAAAAEAIAAAACIAAABkcnMvZG93bnJldi54bWxQSwECFAAUAAAACACH&#10;TuJAMy8FnjsAAAA5AAAAEAAAAAAAAAABACAAAAASAQAAZHJzL3NoYXBleG1sLnhtbFBLBQYAAAAA&#10;BgAGAFsBAAC8AwAAAAA=&#10;" path="m0,0c12,8,40,35,71,46c102,57,164,61,189,65e">
                    <v:path o:connectlocs="0,0;42,26;113,38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Text Box 4972" o:spid="_x0000_s1026" o:spt="202" type="#_x0000_t202" style="position:absolute;left:4156;top:5033;height:313;width:859;" filled="f" stroked="f" coordsize="21600,21600" o:gfxdata="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4Q&#10;QM3CAAAA4wAAAA8AAAAAAAAAAQAgAAAAIgAAAGRycy9kb3ducmV2LnhtbFBLAQIUABQAAAAIAIdO&#10;4kAzLwWeOwAAADkAAAAQAAAAAAAAAAEAIAAAABEBAABkcnMvc2hhcGV4bWwueG1sUEsFBgAAAAAG&#10;AAYAWwEAALs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 w14:paraId="6A93D5BD">
                          <w:pPr>
                            <w:autoSpaceDE w:val="0"/>
                            <w:autoSpaceDN w:val="0"/>
                            <w:adjustRightInd w:val="0"/>
                            <w:rPr>
                              <w:b/>
                              <w:bCs/>
                              <w:color w:val="000000"/>
                              <w:lang w:val="zh-CN"/>
                            </w:rPr>
                          </w:pPr>
                          <w:r>
                            <w:rPr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固定底座</w:t>
                          </w:r>
                        </w:p>
                      </w:txbxContent>
                    </v:textbox>
                  </v:shape>
                  <v:shape id="Freeform 4973" o:spid="_x0000_s1026" o:spt="100" style="position:absolute;left:3871;top:5217;height:67;width:838;" filled="f" stroked="t" coordsize="1375,111" o:gfxdata="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sKxW&#10;VMEAAADiAAAADwAAAAAAAAABACAAAAAiAAAAZHJzL2Rvd25yZXYueG1sUEsBAhQAFAAAAAgAh07i&#10;QDMvBZ47AAAAOQAAABAAAAAAAAAAAQAgAAAAEAEAAGRycy9zaGFwZXhtbC54bWxQSwUGAAAAAAYA&#10;BgBbAQAAugMAAAAA&#10;" path="m0,0l306,111,1375,111e">
                    <v:path o:connectlocs="0,0;186,67;838,67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Line 4974" o:spid="_x0000_s1026" o:spt="20" style="position:absolute;left:3433;top:5503;flip:x;height:1;width:284;" filled="f" stroked="t" coordsize="21600,21600" o:gfxdata="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xjfnM&#10;wAAAAOM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line id="Line 4975" o:spid="_x0000_s1026" o:spt="20" style="position:absolute;left:2939;top:5503;height:1;width:285;" filled="f" stroked="t" coordsize="21600,21600" o:gfxdata="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PfzLf8QAAADhAAAADwAAAAAAAAABACAAAAAiAAAAZHJzL2Rvd25yZXYueG1sUEsBAhQAFAAAAAgA&#10;h07iQDMvBZ47AAAAOQAAABAAAAAAAAAAAQAgAAAAEwEAAGRycy9zaGFwZXhtbC54bWxQSwUGAAAA&#10;AAYABgBbAQAAvQMAAAAA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shape id="Text Box 4976" o:spid="_x0000_s1026" o:spt="202" type="#_x0000_t202" style="position:absolute;left:3303;top:5364;height:341;width:198;" filled="f" stroked="f" coordsize="21600,21600" o:gfxdata="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L0IKSDFAAAA4gAAAA8AAAAAAAAAAQAgAAAAIgAAAGRycy9kb3ducmV2LnhtbFBLAQIUABQAAAAI&#10;AIdO4kAzLwWeOwAAADkAAAAQAAAAAAAAAAEAIAAAABQBAABkcnMvc2hhcGV4bWwueG1sUEsFBgAA&#10;AAAGAAYAWwEAAL4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 w14:paraId="566B5114">
                          <w:pPr>
                            <w:autoSpaceDE w:val="0"/>
                            <w:autoSpaceDN w:val="0"/>
                            <w:adjustRightInd w:val="0"/>
                            <w:rPr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摆锤在上述过程中损失的机械能．</w:t>
      </w:r>
    </w:p>
    <w:p w14:paraId="5CA743D9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在上述过程中摩擦力对摆锤所做的功．</w:t>
      </w:r>
    </w:p>
    <w:p w14:paraId="17E2D226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橡胶片与地面</w:t>
      </w:r>
      <w:r>
        <w:rPr>
          <w:rFonts w:hint="eastAsia"/>
          <w:color w:val="000000" w:themeColor="text1"/>
          <w:sz w:val="22"/>
          <w:szCs w:val="22"/>
        </w:rPr>
        <w:t>之</w:t>
      </w:r>
      <w:r>
        <w:rPr>
          <w:color w:val="000000" w:themeColor="text1"/>
          <w:sz w:val="22"/>
          <w:szCs w:val="22"/>
        </w:rPr>
        <w:t>间的动摩擦因数．</w:t>
      </w:r>
    </w:p>
    <w:p w14:paraId="73A4A802" w14:textId="77777777" w:rsidR="0060582F" w:rsidRDefault="0060582F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</w:p>
    <w:p w14:paraId="0ECE5B60" w14:textId="77777777" w:rsidR="0060582F" w:rsidRDefault="0060582F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</w:p>
    <w:p w14:paraId="1D943517" w14:textId="77777777" w:rsidR="0060582F" w:rsidRDefault="0060582F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</w:p>
    <w:p w14:paraId="59C56435" w14:textId="77777777" w:rsidR="0060582F" w:rsidRDefault="0060582F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</w:p>
    <w:p w14:paraId="04A22F95" w14:textId="77777777" w:rsidR="0060582F" w:rsidRDefault="0060582F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</w:p>
    <w:p w14:paraId="5D0810F0" w14:textId="77777777" w:rsidR="0060582F" w:rsidRDefault="0060582F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</w:p>
    <w:p w14:paraId="197EAEAB" w14:textId="77777777" w:rsidR="0060582F" w:rsidRDefault="00000000">
      <w:pPr>
        <w:adjustRightInd w:val="0"/>
        <w:snapToGrid w:val="0"/>
        <w:spacing w:line="312" w:lineRule="auto"/>
        <w:ind w:firstLine="420"/>
        <w:jc w:val="left"/>
        <w:rPr>
          <w:color w:val="000000" w:themeColor="text1"/>
          <w:sz w:val="22"/>
          <w:szCs w:val="22"/>
        </w:rPr>
      </w:pPr>
      <w:r>
        <w:rPr>
          <w:bCs/>
          <w:color w:val="000000" w:themeColor="text1"/>
          <w:sz w:val="22"/>
          <w:szCs w:val="22"/>
        </w:rPr>
        <w:t>【答案】（</w:t>
      </w:r>
      <w:r>
        <w:rPr>
          <w:bCs/>
          <w:color w:val="000000" w:themeColor="text1"/>
          <w:sz w:val="22"/>
          <w:szCs w:val="22"/>
        </w:rPr>
        <w:t>1</w:t>
      </w:r>
      <w:r>
        <w:rPr>
          <w:bCs/>
          <w:color w:val="000000" w:themeColor="text1"/>
          <w:sz w:val="22"/>
          <w:szCs w:val="22"/>
        </w:rPr>
        <w:t>）</w:t>
      </w:r>
      <w:r>
        <w:rPr>
          <w:color w:val="000000" w:themeColor="text1"/>
          <w:position w:val="-10"/>
          <w:sz w:val="22"/>
          <w:szCs w:val="22"/>
        </w:rPr>
        <w:object w:dxaOrig="1020" w:dyaOrig="316" w14:anchorId="6EBCEE76">
          <v:shape id="_x0000_i1037" type="#_x0000_t75" style="width:51pt;height:15.7pt" o:ole="">
            <v:imagedata r:id="rId43" o:title=""/>
          </v:shape>
          <o:OLEObject Type="Embed" ProgID="Equation.DSMT4" ShapeID="_x0000_i1037" DrawAspect="Content" ObjectID="_1800736926" r:id="rId44"/>
        </w:object>
      </w:r>
      <w:r>
        <w:rPr>
          <w:b/>
          <w:color w:val="000000" w:themeColor="text1"/>
          <w:sz w:val="22"/>
          <w:szCs w:val="22"/>
        </w:rPr>
        <w:t>；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position w:val="-10"/>
          <w:sz w:val="22"/>
          <w:szCs w:val="22"/>
        </w:rPr>
        <w:object w:dxaOrig="1165" w:dyaOrig="316" w14:anchorId="6115260B">
          <v:shape id="_x0000_i1038" type="#_x0000_t75" style="width:58.25pt;height:15.7pt" o:ole="">
            <v:imagedata r:id="rId45" o:title=""/>
          </v:shape>
          <o:OLEObject Type="Embed" ProgID="Equation.DSMT4" ShapeID="_x0000_i1038" DrawAspect="Content" ObjectID="_1800736927" r:id="rId46"/>
        </w:object>
      </w:r>
      <w:r>
        <w:rPr>
          <w:b/>
          <w:color w:val="000000" w:themeColor="text1"/>
          <w:sz w:val="22"/>
          <w:szCs w:val="22"/>
        </w:rPr>
        <w:t>；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position w:val="-24"/>
          <w:sz w:val="22"/>
          <w:szCs w:val="22"/>
        </w:rPr>
        <w:object w:dxaOrig="1062" w:dyaOrig="622" w14:anchorId="03615389">
          <v:shape id="_x0000_i1039" type="#_x0000_t75" style="width:53.15pt;height:31.15pt" o:ole="">
            <v:imagedata r:id="rId47" o:title=""/>
          </v:shape>
          <o:OLEObject Type="Embed" ProgID="Equation.DSMT4" ShapeID="_x0000_i1039" DrawAspect="Content" ObjectID="_1800736928" r:id="rId48"/>
        </w:object>
      </w:r>
    </w:p>
    <w:p w14:paraId="2BFF83AE" w14:textId="77777777" w:rsidR="0060582F" w:rsidRDefault="0060582F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</w:p>
    <w:p w14:paraId="046B6E79" w14:textId="77777777" w:rsidR="0060582F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4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2·</w:t>
      </w:r>
      <w:r>
        <w:rPr>
          <w:color w:val="000000" w:themeColor="text1"/>
          <w:sz w:val="22"/>
          <w:szCs w:val="22"/>
        </w:rPr>
        <w:t>重庆理综卷</w:t>
      </w:r>
      <w:r>
        <w:rPr>
          <w:color w:val="000000" w:themeColor="text1"/>
          <w:sz w:val="22"/>
          <w:szCs w:val="22"/>
        </w:rPr>
        <w:t>·24</w:t>
      </w:r>
      <w:r>
        <w:rPr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18</w:t>
      </w:r>
      <w:r>
        <w:rPr>
          <w:color w:val="000000" w:themeColor="text1"/>
          <w:sz w:val="22"/>
          <w:szCs w:val="22"/>
        </w:rPr>
        <w:t>分）有人设计了一种带电颗粒的速率分选装置，其原理如图所示。两带电金属板间有匀强电场，方向竖直向上，其中</w:t>
      </w:r>
      <w:r>
        <w:rPr>
          <w:i/>
          <w:color w:val="000000" w:themeColor="text1"/>
          <w:sz w:val="22"/>
          <w:szCs w:val="22"/>
        </w:rPr>
        <w:t>PQNM</w:t>
      </w:r>
      <w:r>
        <w:rPr>
          <w:color w:val="000000" w:themeColor="text1"/>
          <w:sz w:val="22"/>
          <w:szCs w:val="22"/>
        </w:rPr>
        <w:t>矩形区域内还有方向垂直纸面向外的匀强磁场．一束比荷（电荷量与质量之比）均为</w:t>
      </w:r>
      <w:r>
        <w:rPr>
          <w:color w:val="000000" w:themeColor="text1"/>
          <w:position w:val="-24"/>
          <w:sz w:val="22"/>
          <w:szCs w:val="28"/>
        </w:rPr>
        <w:object w:dxaOrig="242" w:dyaOrig="622" w14:anchorId="47CE5296">
          <v:shape id="_x0000_i1040" type="#_x0000_t75" alt="" style="width:12.1pt;height:31.15pt" o:ole="">
            <v:imagedata r:id="rId49" o:title=""/>
          </v:shape>
          <o:OLEObject Type="Embed" ProgID="Equation.DSMT4" ShapeID="_x0000_i1040" DrawAspect="Content" ObjectID="_1800736929" r:id="rId50"/>
        </w:object>
      </w:r>
      <w:r>
        <w:rPr>
          <w:color w:val="000000" w:themeColor="text1"/>
          <w:sz w:val="22"/>
          <w:szCs w:val="22"/>
        </w:rPr>
        <w:t>的带正电颗粒，以不同的速率沿着磁场区域的中心线</w:t>
      </w:r>
      <w:r>
        <w:rPr>
          <w:i/>
          <w:iCs/>
          <w:color w:val="000000" w:themeColor="text1"/>
          <w:sz w:val="22"/>
          <w:szCs w:val="22"/>
        </w:rPr>
        <w:t>O'O</w:t>
      </w:r>
      <w:r>
        <w:rPr>
          <w:color w:val="000000" w:themeColor="text1"/>
          <w:sz w:val="22"/>
          <w:szCs w:val="22"/>
        </w:rPr>
        <w:t>进入两金属板之间，其中速率为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的颗粒刚好从</w:t>
      </w:r>
      <w:r>
        <w:rPr>
          <w:i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点处离开磁场，然后做匀速直线运动到达收集板．重力加速度为</w:t>
      </w:r>
      <w:r>
        <w:rPr>
          <w:i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，</w:t>
      </w:r>
      <w:r>
        <w:rPr>
          <w:i/>
          <w:color w:val="000000" w:themeColor="text1"/>
          <w:sz w:val="22"/>
          <w:szCs w:val="22"/>
        </w:rPr>
        <w:t>PQ</w:t>
      </w:r>
      <w:r>
        <w:rPr>
          <w:rFonts w:hint="eastAsia"/>
          <w:i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=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3</w:t>
      </w:r>
      <w:r>
        <w:rPr>
          <w:i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，</w:t>
      </w:r>
      <w:r>
        <w:rPr>
          <w:i/>
          <w:color w:val="000000" w:themeColor="text1"/>
          <w:sz w:val="22"/>
          <w:szCs w:val="22"/>
        </w:rPr>
        <w:t>NQ</w:t>
      </w:r>
      <w:r>
        <w:rPr>
          <w:rFonts w:hint="eastAsia"/>
          <w:i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=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2</w:t>
      </w:r>
      <w:r>
        <w:rPr>
          <w:i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，收集板与</w:t>
      </w:r>
      <w:r>
        <w:rPr>
          <w:i/>
          <w:color w:val="000000" w:themeColor="text1"/>
          <w:sz w:val="22"/>
          <w:szCs w:val="22"/>
        </w:rPr>
        <w:t>NQ</w:t>
      </w:r>
      <w:r>
        <w:rPr>
          <w:color w:val="000000" w:themeColor="text1"/>
          <w:sz w:val="22"/>
          <w:szCs w:val="22"/>
        </w:rPr>
        <w:t>的距离为</w:t>
      </w:r>
      <w:r>
        <w:rPr>
          <w:color w:val="000000" w:themeColor="text1"/>
          <w:position w:val="-6"/>
          <w:sz w:val="22"/>
          <w:szCs w:val="22"/>
        </w:rPr>
        <w:object w:dxaOrig="135" w:dyaOrig="275" w14:anchorId="51431796">
          <v:shape id="_x0000_i1041" type="#_x0000_t75" style="width:6.75pt;height:13.75pt" o:ole="">
            <v:imagedata r:id="rId51" o:title=""/>
          </v:shape>
          <o:OLEObject Type="Embed" ProgID="Equation.3" ShapeID="_x0000_i1041" DrawAspect="Content" ObjectID="_1800736930" r:id="rId52"/>
        </w:object>
      </w:r>
      <w:r>
        <w:rPr>
          <w:color w:val="000000" w:themeColor="text1"/>
          <w:sz w:val="22"/>
          <w:szCs w:val="22"/>
        </w:rPr>
        <w:t>，不计颗粒间相互作用，求：</w:t>
      </w:r>
    </w:p>
    <w:p w14:paraId="2879DDA4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lastRenderedPageBreak/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电场强度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的大小．</w:t>
      </w:r>
    </w:p>
    <w:p w14:paraId="6638B391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磁感应强度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的大小．</w:t>
      </w:r>
    </w:p>
    <w:p w14:paraId="284DBD76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bCs/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速率为</w:t>
      </w:r>
      <w:r>
        <w:rPr>
          <w:i/>
          <w:iCs/>
          <w:color w:val="000000" w:themeColor="text1"/>
          <w:sz w:val="22"/>
          <w:szCs w:val="22"/>
        </w:rPr>
        <w:t>λ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（</w:t>
      </w:r>
      <w:r>
        <w:rPr>
          <w:i/>
          <w:iCs/>
          <w:color w:val="000000" w:themeColor="text1"/>
          <w:sz w:val="22"/>
          <w:szCs w:val="22"/>
        </w:rPr>
        <w:t>λ</w:t>
      </w:r>
      <w:r>
        <w:rPr>
          <w:color w:val="000000" w:themeColor="text1"/>
          <w:sz w:val="22"/>
          <w:szCs w:val="22"/>
        </w:rPr>
        <w:t>＞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的颗粒打在收集板上的位置到</w:t>
      </w:r>
      <w:r>
        <w:rPr>
          <w:i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的距离．</w:t>
      </w:r>
    </w:p>
    <w:p w14:paraId="496A0E0A" w14:textId="77777777" w:rsidR="0060582F" w:rsidRDefault="00000000">
      <w:pPr>
        <w:adjustRightInd w:val="0"/>
        <w:snapToGrid w:val="0"/>
        <w:spacing w:line="312" w:lineRule="auto"/>
        <w:jc w:val="left"/>
        <w:rPr>
          <w:bCs/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 wp14:anchorId="15ECC031" wp14:editId="3695E474">
                <wp:simplePos x="0" y="0"/>
                <wp:positionH relativeFrom="margin">
                  <wp:posOffset>3224530</wp:posOffset>
                </wp:positionH>
                <wp:positionV relativeFrom="paragraph">
                  <wp:posOffset>61595</wp:posOffset>
                </wp:positionV>
                <wp:extent cx="2816225" cy="2162175"/>
                <wp:effectExtent l="0" t="0" r="0" b="0"/>
                <wp:wrapSquare wrapText="bothSides"/>
                <wp:docPr id="3452" name="画布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633807006" name="Group 3454"/>
                        <wpg:cNvGrpSpPr/>
                        <wpg:grpSpPr>
                          <a:xfrm>
                            <a:off x="0" y="0"/>
                            <a:ext cx="2637790" cy="2050415"/>
                            <a:chOff x="1314" y="1678"/>
                            <a:chExt cx="4154" cy="3229"/>
                          </a:xfrm>
                        </wpg:grpSpPr>
                        <wpg:grpSp>
                          <wpg:cNvPr id="119145397" name="Group 3455"/>
                          <wpg:cNvGrpSpPr/>
                          <wpg:grpSpPr>
                            <a:xfrm>
                              <a:off x="4088" y="2563"/>
                              <a:ext cx="705" cy="795"/>
                              <a:chOff x="4088" y="2563"/>
                              <a:chExt cx="705" cy="795"/>
                            </a:xfrm>
                          </wpg:grpSpPr>
                          <wps:wsp>
                            <wps:cNvPr id="1358969986" name="Rectangle 2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88" y="2713"/>
                                <a:ext cx="705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E9DA0B8" w14:textId="77777777" w:rsidR="0060582F" w:rsidRDefault="00000000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Cs/>
                                      <w:color w:val="000000"/>
                                    </w:rPr>
                                    <w:t>2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color w:val="000000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g:grpSp>
                            <wpg:cNvPr id="396491551" name="Group 3457"/>
                            <wpg:cNvGrpSpPr/>
                            <wpg:grpSpPr>
                              <a:xfrm>
                                <a:off x="4312" y="2563"/>
                                <a:ext cx="150" cy="795"/>
                                <a:chOff x="4604" y="309"/>
                                <a:chExt cx="136" cy="408"/>
                              </a:xfrm>
                            </wpg:grpSpPr>
                            <wps:wsp>
                              <wps:cNvPr id="1010230320" name="Line 257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672" y="646"/>
                                  <a:ext cx="0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23549161" name="Line 258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673" y="241"/>
                                  <a:ext cx="0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474482853" name="Line 259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608" y="374"/>
                                  <a:ext cx="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 w="sm" len="med"/>
                                </a:ln>
                              </wps:spPr>
                              <wps:bodyPr/>
                            </wps:wsp>
                            <wps:wsp>
                              <wps:cNvPr id="454182887" name="Line 260"/>
                              <wps:cNvCnPr>
                                <a:cxnSpLocks noChangeShapeType="1"/>
                              </wps:cNvCnPr>
                              <wps:spPr bwMode="auto">
                                <a:xfrm rot="16200000" flipH="1">
                                  <a:off x="4605" y="652"/>
                                  <a:ext cx="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 w="sm" len="med"/>
                                </a:ln>
                              </wps:spPr>
                              <wps:bodyPr/>
                            </wps:wsp>
                          </wpg:grpSp>
                        </wpg:grpSp>
                        <wps:wsp>
                          <wps:cNvPr id="1588800694" name="Rectangle 3462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8" y="3181"/>
                              <a:ext cx="497" cy="4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4EAA6ACF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cs="宋体"/>
                                    <w:i/>
                                    <w:iCs/>
                                    <w:color w:val="000000"/>
                                    <w:lang w:val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79878238" name="Rectangle 3463"/>
                          <wps:cNvSpPr>
                            <a:spLocks noChangeArrowheads="1"/>
                          </wps:cNvSpPr>
                          <wps:spPr bwMode="auto">
                            <a:xfrm>
                              <a:off x="3280" y="4372"/>
                              <a:ext cx="1180" cy="5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2A356B21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cs="宋体"/>
                                    <w:color w:val="000000"/>
                                    <w:lang w:val="zh-CN"/>
                                  </w:rPr>
                                </w:pPr>
                                <w:r>
                                  <w:rPr>
                                    <w:rFonts w:cs="宋体" w:hint="eastAsia"/>
                                    <w:color w:val="000000"/>
                                    <w:lang w:val="zh-CN"/>
                                  </w:rPr>
                                  <w:t>题</w:t>
                                </w:r>
                                <w:r>
                                  <w:rPr>
                                    <w:rFonts w:cs="宋体" w:hint="eastAsia"/>
                                    <w:color w:val="000000"/>
                                    <w:lang w:val="zh-CN"/>
                                  </w:rPr>
                                  <w:t>24</w:t>
                                </w:r>
                                <w:r>
                                  <w:rPr>
                                    <w:rFonts w:cs="宋体" w:hint="eastAsia"/>
                                    <w:color w:val="000000"/>
                                    <w:lang w:val="zh-CN"/>
                                  </w:rPr>
                                  <w:t>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  <wps:wsp>
                          <wps:cNvPr id="1031869204" name="Rectangle 3464"/>
                          <wps:cNvSpPr>
                            <a:spLocks noChangeArrowheads="1"/>
                          </wps:cNvSpPr>
                          <wps:spPr bwMode="auto">
                            <a:xfrm>
                              <a:off x="2998" y="1996"/>
                              <a:ext cx="2056" cy="1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9019291" name="Rectangle 346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82" y="4126"/>
                              <a:ext cx="2056" cy="1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4146470" name="Line 34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4" y="2116"/>
                              <a:ext cx="0" cy="20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974396881" name="Group 3467"/>
                          <wpg:cNvGrpSpPr/>
                          <wpg:grpSpPr>
                            <a:xfrm rot="-5400000">
                              <a:off x="3462" y="2914"/>
                              <a:ext cx="105" cy="1306"/>
                              <a:chOff x="4604" y="309"/>
                              <a:chExt cx="136" cy="408"/>
                            </a:xfrm>
                          </wpg:grpSpPr>
                          <wps:wsp>
                            <wps:cNvPr id="1917114965" name="Line 257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4672" y="646"/>
                                <a:ext cx="0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072688028" name="Line 258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4673" y="241"/>
                                <a:ext cx="0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82277772" name="Line 259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4608" y="374"/>
                                <a:ext cx="13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1305625976" name="Line 260"/>
                            <wps:cNvCnPr>
                              <a:cxnSpLocks noChangeShapeType="1"/>
                            </wps:cNvCnPr>
                            <wps:spPr bwMode="auto">
                              <a:xfrm rot="16200000" flipH="1">
                                <a:off x="4605" y="652"/>
                                <a:ext cx="13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</wpg:grpSp>
                        <wps:wsp>
                          <wps:cNvPr id="284503538" name="Rectangle 255"/>
                          <wps:cNvSpPr>
                            <a:spLocks noChangeArrowheads="1"/>
                          </wps:cNvSpPr>
                          <wps:spPr bwMode="auto">
                            <a:xfrm>
                              <a:off x="3250" y="3388"/>
                              <a:ext cx="705" cy="5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C67E7B0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cs="宋体"/>
                                    <w:i/>
                                    <w:iCs/>
                                    <w:color w:val="000000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color w:val="000000"/>
                                  </w:rPr>
                                  <w:t>3</w:t>
                                </w: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05442653" name="Rectangle 34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8" y="3202"/>
                              <a:ext cx="497" cy="4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0994DA4C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cs="宋体"/>
                                    <w:i/>
                                    <w:iCs/>
                                    <w:color w:val="000000"/>
                                    <w:lang w:val="zh-CN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563135724" name="Rectangle 34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8" y="2227"/>
                              <a:ext cx="497" cy="4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19B4E404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cs="宋体"/>
                                    <w:i/>
                                    <w:iCs/>
                                    <w:color w:val="000000"/>
                                    <w:lang w:val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807677202" name="Rectangle 34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2" y="2257"/>
                              <a:ext cx="497" cy="4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42B31916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cs="宋体"/>
                                    <w:i/>
                                    <w:iCs/>
                                    <w:color w:val="000000"/>
                                    <w:lang w:val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059808021" name="Rectangle 34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990" y="2755"/>
                              <a:ext cx="468" cy="5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13E6B734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cs="宋体"/>
                                    <w:i/>
                                    <w:iCs/>
                                    <w:color w:val="000000"/>
                                    <w:lang w:val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13710574" name="Rectangle 3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5006" y="3073"/>
                              <a:ext cx="462" cy="12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791CECDB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cs="宋体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</w:pPr>
                                <w:r>
                                  <w:rPr>
                                    <w:rFonts w:cs="宋体" w:hint="eastAsia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收集板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  <wpg:grpSp>
                          <wpg:cNvPr id="1517083535" name="Group 3478"/>
                          <wpg:cNvGrpSpPr/>
                          <wpg:grpSpPr>
                            <a:xfrm>
                              <a:off x="2870" y="2539"/>
                              <a:ext cx="1291" cy="798"/>
                              <a:chOff x="2089" y="6439"/>
                              <a:chExt cx="1291" cy="798"/>
                            </a:xfrm>
                          </wpg:grpSpPr>
                          <wps:wsp>
                            <wps:cNvPr id="2027657404" name="Oval 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95" y="6439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49CCB15E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863993846" name="Oval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95" y="6689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13FBDA86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274562096" name="Oval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95" y="6940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1B27B906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535136094" name="Oval 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95" y="7190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22A59CC8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381452992" name="Oval 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45" y="6439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2BF77A65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18456007" name="Oval 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45" y="6689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5A12003A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957126448" name="Oval 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45" y="6940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27DFEFF7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818709546" name="Oval 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45" y="7190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50F5A087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31123763" name="Oval 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95" y="6439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2913FD88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95977261" name="Oval 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95" y="6689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279C76A2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807242133" name="Oval 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95" y="6940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1F3E364A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588381100" name="Oval 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95" y="7190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3B7F96F0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129712058" name="Oval 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5" y="6439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0D199876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54300898" name="Oval 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5" y="6689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0E05B363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301079964" name="Oval 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5" y="6940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4DC79FB9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820310501" name="Oval 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5" y="7190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1451FE4A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082537673" name="Oval 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89" y="6451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7B3F5878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026296413" name="Oval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89" y="6701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3C9F8AAC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835986809" name="Oval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89" y="6952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09B3B699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359617789" name="Oval 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89" y="7202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57A9053F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972165083" name="Oval 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39" y="6451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1C49B637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946855597" name="Oval 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39" y="6701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792DE821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509081663" name="Oval 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39" y="6952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3AB028CB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111829604" name="Oval 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39" y="7202"/>
                                <a:ext cx="35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6041418B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g:grpSp>
                          <wpg:cNvPr id="1001382532" name="Group 3503"/>
                          <wpg:cNvGrpSpPr/>
                          <wpg:grpSpPr>
                            <a:xfrm rot="-5400000">
                              <a:off x="4555" y="1867"/>
                              <a:ext cx="105" cy="916"/>
                              <a:chOff x="4604" y="309"/>
                              <a:chExt cx="136" cy="408"/>
                            </a:xfrm>
                          </wpg:grpSpPr>
                          <wps:wsp>
                            <wps:cNvPr id="1589944424" name="Line 257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4672" y="646"/>
                                <a:ext cx="0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3876767" name="Line 258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4673" y="241"/>
                                <a:ext cx="0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062514924" name="Line 259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4608" y="374"/>
                                <a:ext cx="13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1293988086" name="Line 260"/>
                            <wps:cNvCnPr>
                              <a:cxnSpLocks noChangeShapeType="1"/>
                            </wps:cNvCnPr>
                            <wps:spPr bwMode="auto">
                              <a:xfrm rot="16200000" flipH="1">
                                <a:off x="4605" y="652"/>
                                <a:ext cx="13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</wpg:grpSp>
                        <wps:wsp>
                          <wps:cNvPr id="1843863805" name="Rectangle 3508"/>
                          <wps:cNvSpPr>
                            <a:spLocks noChangeArrowheads="1"/>
                          </wps:cNvSpPr>
                          <wps:spPr bwMode="auto">
                            <a:xfrm>
                              <a:off x="4412" y="2123"/>
                              <a:ext cx="497" cy="4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35463535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cs="宋体"/>
                                    <w:i/>
                                    <w:iCs/>
                                    <w:color w:val="000000"/>
                                    <w:lang w:val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028335813" name="Rectangle 3509"/>
                          <wps:cNvSpPr>
                            <a:spLocks noChangeArrowheads="1"/>
                          </wps:cNvSpPr>
                          <wps:spPr bwMode="auto">
                            <a:xfrm>
                              <a:off x="2368" y="4120"/>
                              <a:ext cx="1254" cy="5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3C5CC241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cs="宋体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</w:pPr>
                                <w:r>
                                  <w:rPr>
                                    <w:rFonts w:cs="宋体" w:hint="eastAsia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金属极板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  <wps:wsp>
                          <wps:cNvPr id="1173962410" name="Rectangle 351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2" y="1678"/>
                              <a:ext cx="1254" cy="5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68363E8E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cs="宋体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</w:pPr>
                                <w:r>
                                  <w:rPr>
                                    <w:rFonts w:cs="宋体" w:hint="eastAsia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金属极板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  <wps:wsp>
                          <wps:cNvPr id="1898340190" name="Rectangle 3511"/>
                          <wps:cNvSpPr>
                            <a:spLocks noChangeArrowheads="1"/>
                          </wps:cNvSpPr>
                          <wps:spPr bwMode="auto">
                            <a:xfrm>
                              <a:off x="2486" y="2776"/>
                              <a:ext cx="604" cy="5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2BC5243B" w14:textId="77777777" w:rsidR="0060582F" w:rsidRDefault="00000000">
                                <w:r>
                                  <w:rPr>
                                    <w:i/>
                                    <w:iCs/>
                                  </w:rPr>
                                  <w:t>O'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53188232" name="Line 35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64" y="2956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070611738" name="Line 35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0" y="2956"/>
                              <a:ext cx="180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g:grpSp>
                          <wpg:cNvPr id="1893715765" name="Group 235"/>
                          <wpg:cNvGrpSpPr/>
                          <wpg:grpSpPr>
                            <a:xfrm>
                              <a:off x="3032" y="3991"/>
                              <a:ext cx="1925" cy="103"/>
                              <a:chOff x="3130" y="2592"/>
                              <a:chExt cx="1622" cy="87"/>
                            </a:xfrm>
                          </wpg:grpSpPr>
                          <wpg:grpSp>
                            <wpg:cNvPr id="1104853139" name="Group 236"/>
                            <wpg:cNvGrpSpPr/>
                            <wpg:grpSpPr>
                              <a:xfrm>
                                <a:off x="3130" y="2592"/>
                                <a:ext cx="86" cy="87"/>
                                <a:chOff x="3885" y="1365"/>
                                <a:chExt cx="2693" cy="2715"/>
                              </a:xfrm>
                            </wpg:grpSpPr>
                            <wps:wsp>
                              <wps:cNvPr id="1074781320" name="Line 2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85" y="2740"/>
                                  <a:ext cx="26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0941369" name="Line 2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35" y="1365"/>
                                  <a:ext cx="0" cy="2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501388535" name="Group 239"/>
                            <wpg:cNvGrpSpPr/>
                            <wpg:grpSpPr>
                              <a:xfrm>
                                <a:off x="3370" y="2592"/>
                                <a:ext cx="86" cy="87"/>
                                <a:chOff x="3885" y="1365"/>
                                <a:chExt cx="2693" cy="2715"/>
                              </a:xfrm>
                            </wpg:grpSpPr>
                            <wps:wsp>
                              <wps:cNvPr id="76809850" name="Line 2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85" y="2740"/>
                                  <a:ext cx="26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84350755" name="Line 2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35" y="1365"/>
                                  <a:ext cx="0" cy="2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023314005" name="Group 242"/>
                            <wpg:cNvGrpSpPr/>
                            <wpg:grpSpPr>
                              <a:xfrm>
                                <a:off x="3658" y="2592"/>
                                <a:ext cx="86" cy="87"/>
                                <a:chOff x="3885" y="1365"/>
                                <a:chExt cx="2693" cy="2715"/>
                              </a:xfrm>
                            </wpg:grpSpPr>
                            <wps:wsp>
                              <wps:cNvPr id="910048140" name="Line 2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85" y="2740"/>
                                  <a:ext cx="26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24674608" name="Line 2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35" y="1365"/>
                                  <a:ext cx="0" cy="2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715178696" name="Group 245"/>
                            <wpg:cNvGrpSpPr/>
                            <wpg:grpSpPr>
                              <a:xfrm>
                                <a:off x="3898" y="2592"/>
                                <a:ext cx="86" cy="87"/>
                                <a:chOff x="3885" y="1365"/>
                                <a:chExt cx="2693" cy="2715"/>
                              </a:xfrm>
                            </wpg:grpSpPr>
                            <wps:wsp>
                              <wps:cNvPr id="206202517" name="Line 2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85" y="2740"/>
                                  <a:ext cx="26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0059807" name="Line 2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35" y="1365"/>
                                  <a:ext cx="0" cy="2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510404078" name="Group 248"/>
                            <wpg:cNvGrpSpPr/>
                            <wpg:grpSpPr>
                              <a:xfrm>
                                <a:off x="4138" y="2592"/>
                                <a:ext cx="86" cy="87"/>
                                <a:chOff x="3885" y="1365"/>
                                <a:chExt cx="2693" cy="2715"/>
                              </a:xfrm>
                            </wpg:grpSpPr>
                            <wps:wsp>
                              <wps:cNvPr id="683052594" name="Line 2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85" y="2740"/>
                                  <a:ext cx="26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342867251" name="Line 2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35" y="1365"/>
                                  <a:ext cx="0" cy="2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38295382" name="Group 251"/>
                            <wpg:cNvGrpSpPr/>
                            <wpg:grpSpPr>
                              <a:xfrm>
                                <a:off x="4426" y="2592"/>
                                <a:ext cx="86" cy="87"/>
                                <a:chOff x="3885" y="1365"/>
                                <a:chExt cx="2693" cy="2715"/>
                              </a:xfrm>
                            </wpg:grpSpPr>
                            <wps:wsp>
                              <wps:cNvPr id="1194781668" name="Line 2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85" y="2740"/>
                                  <a:ext cx="26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78358522" name="Line 2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35" y="1365"/>
                                  <a:ext cx="0" cy="2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520190819" name="Group 254"/>
                            <wpg:cNvGrpSpPr/>
                            <wpg:grpSpPr>
                              <a:xfrm>
                                <a:off x="4666" y="2592"/>
                                <a:ext cx="86" cy="87"/>
                                <a:chOff x="3885" y="1365"/>
                                <a:chExt cx="2693" cy="2715"/>
                              </a:xfrm>
                            </wpg:grpSpPr>
                            <wps:wsp>
                              <wps:cNvPr id="2051045740" name="Line 2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85" y="2740"/>
                                  <a:ext cx="26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91581392" name="Line 2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35" y="1365"/>
                                  <a:ext cx="0" cy="2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497386945" name="Group 257"/>
                          <wpg:cNvGrpSpPr/>
                          <wpg:grpSpPr>
                            <a:xfrm>
                              <a:off x="3042" y="2194"/>
                              <a:ext cx="1879" cy="57"/>
                              <a:chOff x="1820" y="3648"/>
                              <a:chExt cx="1732" cy="0"/>
                            </a:xfrm>
                          </wpg:grpSpPr>
                          <wpg:grpSp>
                            <wpg:cNvPr id="551058753" name="Group 258"/>
                            <wpg:cNvGrpSpPr/>
                            <wpg:grpSpPr>
                              <a:xfrm>
                                <a:off x="1820" y="3648"/>
                                <a:ext cx="676" cy="0"/>
                                <a:chOff x="1820" y="3648"/>
                                <a:chExt cx="676" cy="0"/>
                              </a:xfrm>
                            </wpg:grpSpPr>
                            <wps:wsp>
                              <wps:cNvPr id="1496052115" name="Line 2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20" y="3648"/>
                                  <a:ext cx="8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1680360" name="Line 2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19" y="3648"/>
                                  <a:ext cx="8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463805426" name="Line 2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07" y="3648"/>
                                  <a:ext cx="8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077563116" name="Line 2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47" y="3648"/>
                                <a:ext cx="8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661329446" name="Group 263"/>
                            <wpg:cNvGrpSpPr/>
                            <wpg:grpSpPr>
                              <a:xfrm>
                                <a:off x="2876" y="3648"/>
                                <a:ext cx="676" cy="0"/>
                                <a:chOff x="1820" y="3648"/>
                                <a:chExt cx="676" cy="0"/>
                              </a:xfrm>
                            </wpg:grpSpPr>
                            <wps:wsp>
                              <wps:cNvPr id="1459993017" name="Line 2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20" y="3648"/>
                                  <a:ext cx="8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89766213" name="Line 2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19" y="3648"/>
                                  <a:ext cx="8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44133114" name="Line 2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07" y="3648"/>
                                  <a:ext cx="8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597938757" name="Group 3546"/>
                          <wpg:cNvGrpSpPr/>
                          <wpg:grpSpPr>
                            <a:xfrm>
                              <a:off x="2218" y="2698"/>
                              <a:ext cx="408" cy="498"/>
                              <a:chOff x="3727" y="6925"/>
                              <a:chExt cx="408" cy="498"/>
                            </a:xfrm>
                          </wpg:grpSpPr>
                          <wps:wsp>
                            <wps:cNvPr id="2134681143" name="xjhzja25"/>
                            <wps:cNvSpPr/>
                            <wps:spPr bwMode="auto">
                              <a:xfrm flipV="1">
                                <a:off x="3728" y="6925"/>
                                <a:ext cx="406" cy="212"/>
                              </a:xfrm>
                              <a:custGeom>
                                <a:avLst/>
                                <a:gdLst>
                                  <a:gd name="T0" fmla="*/ 0 w 2420"/>
                                  <a:gd name="T1" fmla="*/ 0 h 840"/>
                                  <a:gd name="T2" fmla="*/ 0 w 2420"/>
                                  <a:gd name="T3" fmla="*/ 2147483647 h 840"/>
                                  <a:gd name="T4" fmla="*/ 2147483647 w 2420"/>
                                  <a:gd name="T5" fmla="*/ 2147483647 h 840"/>
                                  <a:gd name="T6" fmla="*/ 2147483647 w 2420"/>
                                  <a:gd name="T7" fmla="*/ 0 h 84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0 w 2420"/>
                                  <a:gd name="T13" fmla="*/ 0 h 840"/>
                                  <a:gd name="T14" fmla="*/ 2420 w 2420"/>
                                  <a:gd name="T15" fmla="*/ 840 h 84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420" h="840">
                                    <a:moveTo>
                                      <a:pt x="0" y="0"/>
                                    </a:moveTo>
                                    <a:lnTo>
                                      <a:pt x="0" y="840"/>
                                    </a:lnTo>
                                    <a:lnTo>
                                      <a:pt x="2420" y="840"/>
                                    </a:lnTo>
                                    <a:lnTo>
                                      <a:pt x="2420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txbx>
                              <w:txbxContent>
                                <w:p w14:paraId="6E2630E9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1080000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022473521" name="xjhzja25"/>
                            <wps:cNvSpPr/>
                            <wps:spPr bwMode="auto">
                              <a:xfrm rot="10800000" flipH="1" flipV="1">
                                <a:off x="3729" y="7211"/>
                                <a:ext cx="406" cy="212"/>
                              </a:xfrm>
                              <a:custGeom>
                                <a:avLst/>
                                <a:gdLst>
                                  <a:gd name="T0" fmla="*/ 0 w 2420"/>
                                  <a:gd name="T1" fmla="*/ 0 h 840"/>
                                  <a:gd name="T2" fmla="*/ 0 w 2420"/>
                                  <a:gd name="T3" fmla="*/ 2147483647 h 840"/>
                                  <a:gd name="T4" fmla="*/ 2147483647 w 2420"/>
                                  <a:gd name="T5" fmla="*/ 2147483647 h 840"/>
                                  <a:gd name="T6" fmla="*/ 2147483647 w 2420"/>
                                  <a:gd name="T7" fmla="*/ 0 h 84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0 w 2420"/>
                                  <a:gd name="T13" fmla="*/ 0 h 840"/>
                                  <a:gd name="T14" fmla="*/ 2420 w 2420"/>
                                  <a:gd name="T15" fmla="*/ 840 h 84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420" h="840">
                                    <a:moveTo>
                                      <a:pt x="0" y="0"/>
                                    </a:moveTo>
                                    <a:lnTo>
                                      <a:pt x="0" y="840"/>
                                    </a:lnTo>
                                    <a:lnTo>
                                      <a:pt x="2420" y="840"/>
                                    </a:lnTo>
                                    <a:lnTo>
                                      <a:pt x="2420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txbx>
                              <w:txbxContent>
                                <w:p w14:paraId="15780BAF" w14:textId="77777777" w:rsidR="0060582F" w:rsidRDefault="0060582F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cs="宋体"/>
                                      <w:i/>
                                      <w:iCs/>
                                      <w:color w:val="000000"/>
                                      <w:sz w:val="40"/>
                                      <w:szCs w:val="4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1080000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588154940" name="Line 354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686" y="7194"/>
                                <a:ext cx="84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78346398" name="Rectangle 35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4" y="2557"/>
                              <a:ext cx="1248" cy="8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740D6EDC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ind w:left="180" w:hangingChars="100" w:hanging="180"/>
                                  <w:rPr>
                                    <w:rFonts w:cs="宋体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</w:pPr>
                                <w:r>
                                  <w:rPr>
                                    <w:rFonts w:cs="宋体" w:hint="eastAsia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带电颗粒</w:t>
                                </w:r>
                              </w:p>
                              <w:p w14:paraId="4262E834" w14:textId="77777777" w:rsidR="0060582F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ind w:leftChars="43" w:left="180" w:hangingChars="50" w:hanging="90"/>
                                  <w:rPr>
                                    <w:rFonts w:cs="宋体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</w:pPr>
                                <w:r>
                                  <w:rPr>
                                    <w:rFonts w:cs="宋体" w:hint="eastAsia"/>
                                    <w:color w:val="000000"/>
                                    <w:sz w:val="18"/>
                                    <w:szCs w:val="18"/>
                                    <w:lang w:val="zh-CN"/>
                                  </w:rPr>
                                  <w:t>发射器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画布 2" o:spid="_x0000_s1026" o:spt="203" style="position:absolute;left:0pt;margin-left:253.9pt;margin-top:4.85pt;height:170.25pt;width:221.75pt;mso-position-horizontal-relative:margin;mso-wrap-distance-bottom:0pt;mso-wrap-distance-left:9pt;mso-wrap-distance-right:9pt;mso-wrap-distance-top:0pt;z-index:251665408;mso-width-relative:page;mso-height-relative:page;" coordsize="2816225,2162175" editas="canvas" o:gfxdata="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">
                <o:lock v:ext="edit" aspectratio="f"/>
                <v:shape id="画布 2" o:spid="_x0000_s1026" style="position:absolute;left:0;top:0;height:2162175;width:2816225;" filled="f" stroked="f" coordsize="21600,21600" o:gfxdata="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">
                  <v:fill on="f" focussize="0,0"/>
                  <v:stroke on="f"/>
                  <v:imagedata o:title=""/>
                  <o:lock v:ext="edit" aspectratio="t"/>
                </v:shape>
                <v:group id="Group 3454" o:spid="_x0000_s1026" o:spt="203" style="position:absolute;left:0;top:0;height:2050415;width:2637790;" coordorigin="1314,1678" coordsize="4154,3229" o:gfxdata="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">
                  <o:lock v:ext="edit" aspectratio="f"/>
                  <v:group id="Group 3455" o:spid="_x0000_s1026" o:spt="203" style="position:absolute;left:4088;top:2563;height:795;width:705;" coordorigin="4088,2563" coordsize="705,795" o:gfxdata="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Gb72dnBAAAA4gAAAA8AAAAAAAAAAQAgAAAAIgAAAGRycy9kb3ducmV2&#10;LnhtbFBLAQIUABQAAAAIAIdO4kAzLwWeOwAAADkAAAAVAAAAAAAAAAEAIAAAABABAABkcnMvZ3Jv&#10;dXBzaGFwZXhtbC54bWxQSwUGAAAAAAYABgBgAQAAzQMAAAAA&#10;">
                    <o:lock v:ext="edit" aspectratio="f"/>
                    <v:rect id="Rectangle 255" o:spid="_x0000_s1026" o:spt="1" style="position:absolute;left:4088;top:2713;height:520;width:705;" filled="f" stroked="f" coordsize="21600,21600" o:gfxdata="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R0&#10;tTPCAAAA4wAAAA8AAAAAAAAAAQAgAAAAIgAAAGRycy9kb3ducmV2LnhtbFBLAQIUABQAAAAIAIdO&#10;4kAzLwWeOwAAADkAAAAQAAAAAAAAAAEAIAAAABEBAABkcnMvc2hhcGV4bWwueG1sUEsFBgAAAAAG&#10;AAYAWwEAALs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 w14:paraId="520C1DF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</w:rPr>
                            </w:pPr>
                            <w:r>
                              <w:rPr>
                                <w:rFonts w:hint="eastAsia"/>
                                <w:iCs/>
                                <w:color w:val="00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color w:val="000000"/>
                              </w:rPr>
                              <w:t>d</w:t>
                            </w:r>
                          </w:p>
                        </w:txbxContent>
                      </v:textbox>
                    </v:rect>
                    <v:group id="Group 3457" o:spid="_x0000_s1026" o:spt="203" style="position:absolute;left:4312;top:2563;height:795;width:150;" coordorigin="4604,309" coordsize="136,408" o:gfxdata="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ByoFBbEAAAA4gAAAA8AAAAAAAAAAQAgAAAAIgAAAGRycy9kb3du&#10;cmV2LnhtbFBLAQIUABQAAAAIAIdO4kAzLwWeOwAAADkAAAAVAAAAAAAAAAEAIAAAABMBAABkcnMv&#10;Z3JvdXBzaGFwZXhtbC54bWxQSwUGAAAAAAYABgBgAQAA0AMAAAAA&#10;">
                      <o:lock v:ext="edit" aspectratio="f"/>
                      <v:line id="Line 257" o:spid="_x0000_s1026" o:spt="20" style="position:absolute;left:4672;top:646;height:135;width:0;rotation:-5898240f;" filled="f" stroked="t" coordsize="21600,21600" o:gfxdata="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xy1aSM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58" o:spid="_x0000_s1026" o:spt="20" style="position:absolute;left:4673;top:241;height:135;width:0;rotation:-5898240f;" filled="f" stroked="t" coordsize="21600,21600" o:gfxdata="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MQB008QAAADi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59" o:spid="_x0000_s1026" o:spt="20" style="position:absolute;left:4608;top:374;height:0;width:130;rotation:-5898240f;" filled="f" stroked="t" coordsize="21600,21600" o:gfxdata="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MNiTGjFAAAA4gAAAA8AAAAAAAAAAQAgAAAAIgAAAGRycy9kb3ducmV2LnhtbFBLAQIUABQAAAAI&#10;AIdO4kAzLwWeOwAAADkAAAAQAAAAAAAAAAEAIAAAABQBAABkcnMvc2hhcGV4bWwueG1sUEsFBgAA&#10;AAAGAAYAWwEAAL4DAAAAAA==&#10;">
                        <v:fill on="f" focussize="0,0"/>
                        <v:stroke color="#000000" joinstyle="round" endarrow="block" endarrowwidth="narrow"/>
                        <v:imagedata o:title=""/>
                        <o:lock v:ext="edit" aspectratio="f"/>
                      </v:line>
                      <v:line id="Line 260" o:spid="_x0000_s1026" o:spt="20" style="position:absolute;left:4605;top:652;flip:x;height:0;width:130;rotation:5898240f;" filled="f" stroked="t" coordsize="21600,21600" o:gfxdata="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H8&#10;SDTCAAAA4g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" joinstyle="round" endarrow="block" endarrowwidth="narrow"/>
                        <v:imagedata o:title=""/>
                        <o:lock v:ext="edit" aspectratio="f"/>
                      </v:line>
                    </v:group>
                  </v:group>
                  <v:rect id="Rectangle 3462" o:spid="_x0000_s1026" o:spt="1" style="position:absolute;left:4028;top:3181;height:491;width:497;" filled="f" stroked="f" coordsize="21600,21600" o:gfxdata="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Wj/BRcQAAADjAAAADwAAAAAAAAABACAAAAAiAAAAZHJzL2Rvd25yZXYueG1sUEsBAhQAFAAAAAgA&#10;h07iQDMvBZ47AAAAOQAAABAAAAAAAAAAAQAgAAAAEwEAAGRycy9zaGFwZXhtbC54bWxQSwUGAAAA&#10;AAYABgBbAQAAvQ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5882B93E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cs="宋体"/>
                              <w:i/>
                              <w:iCs/>
                              <w:color w:val="000000"/>
                              <w:lang w:val="zh-CN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/>
                            </w:rPr>
                            <w:t>Q</w:t>
                          </w:r>
                        </w:p>
                      </w:txbxContent>
                    </v:textbox>
                  </v:rect>
                  <v:rect id="Rectangle 3463" o:spid="_x0000_s1026" o:spt="1" style="position:absolute;left:3280;top:4372;height:535;width:1180;" filled="f" stroked="f" coordsize="21600,21600" o:gfxdata="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CXh5&#10;6sEAAADi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44514F79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cs="宋体"/>
                              <w:color w:val="000000"/>
                              <w:lang w:val="zh-CN"/>
                            </w:rPr>
                          </w:pPr>
                          <w:r>
                            <w:rPr>
                              <w:rFonts w:hint="eastAsia" w:cs="宋体"/>
                              <w:color w:val="000000"/>
                              <w:lang w:val="zh-CN"/>
                            </w:rPr>
                            <w:t>题24图</w:t>
                          </w:r>
                        </w:p>
                      </w:txbxContent>
                    </v:textbox>
                  </v:rect>
                  <v:rect id="Rectangle 3464" o:spid="_x0000_s1026" o:spt="1" style="position:absolute;left:2998;top:1996;height:105;width:2056;" fillcolor="#FFFFFF" filled="t" stroked="t" coordsize="21600,21600" o:gfxdata="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rTZGh&#10;wAAAAOMAAAAPAAAAAAAAAAEAIAAAACIAAABkcnMvZG93bnJldi54bWxQSwECFAAUAAAACACHTuJA&#10;My8FnjsAAAA5AAAAEAAAAAAAAAABACAAAAAPAQAAZHJzL3NoYXBleG1sLnhtbFBLBQYAAAAABgAG&#10;AFsBAAC5AwAA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rect id="Rectangle 3465" o:spid="_x0000_s1026" o:spt="1" style="position:absolute;left:2982;top:4126;height:105;width:2056;" fillcolor="#FFFFFF" filled="t" stroked="t" coordsize="21600,21600" o:gfxdata="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NdPpl&#10;wAAAAOMAAAAPAAAAAAAAAAEAIAAAACIAAABkcnMvZG93bnJldi54bWxQSwECFAAUAAAACACHTuJA&#10;My8FnjsAAAA5AAAAEAAAAAAAAAABACAAAAAPAQAAZHJzL3NoYXBleG1sLnhtbFBLBQYAAAAABgAG&#10;AFsBAAC5AwAA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line id="Line 3466" o:spid="_x0000_s1026" o:spt="20" style="position:absolute;left:5084;top:2116;height:2070;width:0;" filled="f" stroked="t" coordsize="21600,21600" o:gfxdata="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g&#10;l/P+wwAAAOIAAAAPAAAAAAAAAAEAIAAAACIAAABkcnMvZG93bnJldi54bWxQSwECFAAUAAAACACH&#10;TuJAMy8FnjsAAAA5AAAAEAAAAAAAAAABACAAAAASAQAAZHJzL3NoYXBleG1sLnhtbFBLBQYAAAAA&#10;BgAGAFsBAAC8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3467" o:spid="_x0000_s1026" o:spt="203" style="position:absolute;left:3462;top:2914;height:1306;width:105;rotation:-5898240f;" coordorigin="4604,309" coordsize="136,408" o:gfxdata="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">
                    <o:lock v:ext="edit" aspectratio="f"/>
                    <v:line id="Line 257" o:spid="_x0000_s1026" o:spt="20" style="position:absolute;left:4672;top:646;height:135;width:0;rotation:-5898240f;" filled="f" stroked="t" coordsize="21600,21600" o:gfxdata="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4W&#10;o4XCAAAA4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58" o:spid="_x0000_s1026" o:spt="20" style="position:absolute;left:4673;top:241;height:135;width:0;rotation:-5898240f;" filled="f" stroked="t" coordsize="21600,21600" o:gfxdata="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ZFx7&#10;N8EAAADj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59" o:spid="_x0000_s1026" o:spt="20" style="position:absolute;left:4608;top:374;height:0;width:130;rotation:-5898240f;" filled="f" stroked="t" coordsize="21600,21600" o:gfxdata="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pJjI9&#10;wAAAAOI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Line 260" o:spid="_x0000_s1026" o:spt="20" style="position:absolute;left:4605;top:652;flip:x;height:0;width:130;rotation:5898240f;" filled="f" stroked="t" coordsize="21600,21600" o:gfxdata="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pTQYH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</v:group>
                  <v:rect id="Rectangle 255" o:spid="_x0000_s1026" o:spt="1" style="position:absolute;left:3250;top:3388;height:520;width:705;" filled="f" stroked="f" coordsize="21600,21600" o:gfxdata="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M01U&#10;a8EAAADi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2BEC8D5E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cs="宋体"/>
                              <w:i/>
                              <w:iCs/>
                              <w:color w:val="000000"/>
                            </w:rPr>
                          </w:pPr>
                          <w:r>
                            <w:rPr>
                              <w:rFonts w:hint="eastAsia"/>
                              <w:iCs/>
                              <w:color w:val="000000"/>
                            </w:rPr>
                            <w:t>3</w:t>
                          </w:r>
                          <w:r>
                            <w:rPr>
                              <w:rFonts w:hint="eastAsia"/>
                              <w:i/>
                              <w:iCs/>
                              <w:color w:val="000000"/>
                            </w:rPr>
                            <w:t>d</w:t>
                          </w:r>
                        </w:p>
                      </w:txbxContent>
                    </v:textbox>
                  </v:rect>
                  <v:rect id="Rectangle 3473" o:spid="_x0000_s1026" o:spt="1" style="position:absolute;left:2568;top:3202;height:491;width:497;" filled="f" stroked="f" coordsize="21600,21600" o:gfxdata="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Nd+6r8QAAADiAAAADwAAAAAAAAABACAAAAAiAAAAZHJzL2Rvd25yZXYueG1sUEsBAhQAFAAAAAgA&#10;h07iQDMvBZ47AAAAOQAAABAAAAAAAAAAAQAgAAAAEwEAAGRycy9zaGFwZXhtbC54bWxQSwUGAAAA&#10;AAYABgBbAQAAvQ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4571D8CB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cs="宋体"/>
                              <w:i/>
                              <w:iCs/>
                              <w:color w:val="000000"/>
                              <w:lang w:val="zh-CN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</w:rPr>
                            <w:t>P</w:t>
                          </w:r>
                        </w:p>
                      </w:txbxContent>
                    </v:textbox>
                  </v:rect>
                  <v:rect id="Rectangle 3474" o:spid="_x0000_s1026" o:spt="1" style="position:absolute;left:2598;top:2227;height:491;width:497;" filled="f" stroked="f" coordsize="21600,21600" o:gfxdata="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NOK&#10;VC3CAAAA4wAAAA8AAAAAAAAAAQAgAAAAIgAAAGRycy9kb3ducmV2LnhtbFBLAQIUABQAAAAIAIdO&#10;4kAzLwWeOwAAADkAAAAQAAAAAAAAAAEAIAAAABEBAABkcnMvc2hhcGV4bWwueG1sUEsFBgAAAAAG&#10;AAYAWwEAALs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1EAF4F4A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cs="宋体"/>
                              <w:i/>
                              <w:iCs/>
                              <w:color w:val="000000"/>
                              <w:lang w:val="zh-CN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/>
                            </w:rPr>
                            <w:t>M</w:t>
                          </w:r>
                        </w:p>
                      </w:txbxContent>
                    </v:textbox>
                  </v:rect>
                  <v:rect id="Rectangle 3475" o:spid="_x0000_s1026" o:spt="1" style="position:absolute;left:4022;top:2257;height:491;width:497;" filled="f" stroked="f" coordsize="21600,21600" o:gfxdata="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8K+W&#10;WsEAAADj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74A6D691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cs="宋体"/>
                              <w:i/>
                              <w:iCs/>
                              <w:color w:val="000000"/>
                              <w:lang w:val="zh-CN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/>
                            </w:rPr>
                            <w:t>N</w:t>
                          </w:r>
                        </w:p>
                      </w:txbxContent>
                    </v:textbox>
                  </v:rect>
                  <v:rect id="Rectangle 3476" o:spid="_x0000_s1026" o:spt="1" style="position:absolute;left:4990;top:2755;height:549;width:468;" filled="f" stroked="f" coordsize="21600,21600" o:gfxdata="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GYYT&#10;/sEAAADj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0C66D5D9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cs="宋体"/>
                              <w:i/>
                              <w:iCs/>
                              <w:color w:val="000000"/>
                              <w:lang w:val="zh-CN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3477" o:spid="_x0000_s1026" o:spt="1" style="position:absolute;left:5006;top:3073;height:1239;width:462;" filled="f" stroked="f" coordsize="21600,21600" o:gfxdata="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GcLgH7FAAAA4gAAAA8AAAAAAAAAAQAgAAAAIgAAAGRycy9kb3ducmV2LnhtbFBLAQIUABQAAAAI&#10;AIdO4kAzLwWeOwAAADkAAAAQAAAAAAAAAAEAIAAAABQBAABkcnMvc2hhcGV4bWwueG1sUEsFBgAA&#10;AAAGAAYAWwEAAL4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46B6FC22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</w:pPr>
                          <w:r>
                            <w:rPr>
                              <w:rFonts w:hint="eastAsia"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收集板</w:t>
                          </w:r>
                        </w:p>
                      </w:txbxContent>
                    </v:textbox>
                  </v:rect>
                  <v:group id="Group 3478" o:spid="_x0000_s1026" o:spt="203" style="position:absolute;left:2870;top:2539;height:798;width:1291;" coordorigin="2089,6439" coordsize="1291,798" o:gfxdata="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BBJq5nwgAAAOMAAAAPAAAAAAAAAAEAIAAAACIAAABkcnMvZG93bnJl&#10;di54bWxQSwECFAAUAAAACACHTuJAMy8FnjsAAAA5AAAAFQAAAAAAAAABACAAAAARAQAAZHJzL2dy&#10;b3Vwc2hhcGV4bWwueG1sUEsFBgAAAAAGAAYAYAEAAM4DAAAAAA==&#10;">
                    <o:lock v:ext="edit" aspectratio="f"/>
                    <v:shape id="Oval 17" o:spid="_x0000_s1026" o:spt="3" type="#_x0000_t3" style="position:absolute;left:2595;top:6439;height:35;width:35;" fillcolor="#000000" filled="t" stroked="t" coordsize="21600,21600" o:gfxdata="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h&#10;5PoDwwAAAOMAAAAPAAAAAAAAAAEAIAAAACIAAABkcnMvZG93bnJldi54bWxQSwECFAAUAAAACACH&#10;TuJAMy8FnjsAAAA5AAAAEAAAAAAAAAABACAAAAASAQAAZHJzL3NoYXBleG1sLnhtbFBLBQYAAAAA&#10;BgAGAFsBAAC8AwAAAAA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3E6D7641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18" o:spid="_x0000_s1026" o:spt="3" type="#_x0000_t3" style="position:absolute;left:2595;top:6689;height:35;width:35;" fillcolor="#000000" filled="t" stroked="t" coordsize="21600,21600" o:gfxdata="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OilTq&#10;wAAAAOM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2B0BF1F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19" o:spid="_x0000_s1026" o:spt="3" type="#_x0000_t3" style="position:absolute;left:2595;top:6940;height:35;width:35;" fillcolor="#000000" filled="t" stroked="t" coordsize="21600,21600" o:gfxdata="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HCvFd&#10;wAAAAOM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52F30B5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20" o:spid="_x0000_s1026" o:spt="3" type="#_x0000_t3" style="position:absolute;left:2595;top:7190;height:35;width:35;" fillcolor="#000000" filled="t" stroked="t" coordsize="21600,21600" o:gfxdata="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yFpnV&#10;wAAAAOM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7CB1A15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21" o:spid="_x0000_s1026" o:spt="3" type="#_x0000_t3" style="position:absolute;left:2845;top:6439;height:35;width:35;" fillcolor="#000000" filled="t" stroked="t" coordsize="21600,21600" o:gfxdata="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6&#10;XCzIwwAAAOIAAAAPAAAAAAAAAAEAIAAAACIAAABkcnMvZG93bnJldi54bWxQSwECFAAUAAAACACH&#10;TuJAMy8FnjsAAAA5AAAAEAAAAAAAAAABACAAAAASAQAAZHJzL3NoYXBleG1sLnhtbFBLBQYAAAAA&#10;BgAGAFsBAAC8AwAAAAA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7147784D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22" o:spid="_x0000_s1026" o:spt="3" type="#_x0000_t3" style="position:absolute;left:2845;top:6689;height:35;width:35;" fillcolor="#000000" filled="t" stroked="t" coordsize="21600,21600" o:gfxdata="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cF&#10;F7DCAAAA4gAAAA8AAAAAAAAAAQAgAAAAIgAAAGRycy9kb3ducmV2LnhtbFBLAQIUABQAAAAIAIdO&#10;4kAzLwWeOwAAADkAAAAQAAAAAAAAAAEAIAAAABEBAABkcnMvc2hhcGV4bWwueG1sUEsFBgAAAAAG&#10;AAYAWwEAALsDAAAAAA=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54208AD1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23" o:spid="_x0000_s1026" o:spt="3" type="#_x0000_t3" style="position:absolute;left:2845;top:6940;height:35;width:35;" fillcolor="#000000" filled="t" stroked="t" coordsize="21600,21600" o:gfxdata="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8&#10;eEVrwwAAAOMAAAAPAAAAAAAAAAEAIAAAACIAAABkcnMvZG93bnJldi54bWxQSwECFAAUAAAACACH&#10;TuJAMy8FnjsAAAA5AAAAEAAAAAAAAAABACAAAAASAQAAZHJzL3NoYXBleG1sLnhtbFBLBQYAAAAA&#10;BgAGAFsBAAC8AwAAAAA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11625140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24" o:spid="_x0000_s1026" o:spt="3" type="#_x0000_t3" style="position:absolute;left:2845;top:7190;height:35;width:35;" fillcolor="#000000" filled="t" stroked="t" coordsize="21600,21600" o:gfxdata="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Ko&#10;9kXCAAAA4gAAAA8AAAAAAAAAAQAgAAAAIgAAAGRycy9kb3ducmV2LnhtbFBLAQIUABQAAAAIAIdO&#10;4kAzLwWeOwAAADkAAAAQAAAAAAAAAAEAIAAAABEBAABkcnMvc2hhcGV4bWwueG1sUEsFBgAAAAAG&#10;AAYAWwEAALsDAAAAAA=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6CE2E4BD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25" o:spid="_x0000_s1026" o:spt="3" type="#_x0000_t3" style="position:absolute;left:3095;top:6439;height:35;width:35;" fillcolor="#000000" filled="t" stroked="t" coordsize="21600,21600" o:gfxdata="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v/&#10;XsDCAAAA4gAAAA8AAAAAAAAAAQAgAAAAIgAAAGRycy9kb3ducmV2LnhtbFBLAQIUABQAAAAIAIdO&#10;4kAzLwWeOwAAADkAAAAQAAAAAAAAAAEAIAAAABEBAABkcnMvc2hhcGV4bWwueG1sUEsFBgAAAAAG&#10;AAYAWwEAALsDAAAAAA=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36714E1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26" o:spid="_x0000_s1026" o:spt="3" type="#_x0000_t3" style="position:absolute;left:3095;top:6689;height:35;width:35;" fillcolor="#000000" filled="t" stroked="t" coordsize="21600,21600" o:gfxdata="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p552e/&#10;AAAA4g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532736AA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27" o:spid="_x0000_s1026" o:spt="3" type="#_x0000_t3" style="position:absolute;left:3095;top:6940;height:35;width:35;" fillcolor="#000000" filled="t" stroked="t" coordsize="21600,21600" o:gfxdata="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4VZ0y&#10;wAAAAOM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2F2EAA9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28" o:spid="_x0000_s1026" o:spt="3" type="#_x0000_t3" style="position:absolute;left:3095;top:7190;height:35;width:35;" fillcolor="#000000" filled="t" stroked="t" coordsize="21600,21600" o:gfxdata="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oB17U&#10;wAAAAOI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76F48E39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29" o:spid="_x0000_s1026" o:spt="3" type="#_x0000_t3" style="position:absolute;left:3345;top:6439;height:35;width:35;" fillcolor="#000000" filled="t" stroked="t" coordsize="21600,21600" o:gfxdata="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ohSke&#10;wAAAAOM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061F6170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30" o:spid="_x0000_s1026" o:spt="3" type="#_x0000_t3" style="position:absolute;left:3345;top:6689;height:35;width:35;" fillcolor="#000000" filled="t" stroked="t" coordsize="21600,21600" o:gfxdata="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zcwa74A&#10;AADh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2C65FDF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31" o:spid="_x0000_s1026" o:spt="3" type="#_x0000_t3" style="position:absolute;left:3345;top:6940;height:35;width:35;" fillcolor="#000000" filled="t" stroked="t" coordsize="21600,21600" o:gfxdata="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ktH13&#10;wAAAAOM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424E666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32" o:spid="_x0000_s1026" o:spt="3" type="#_x0000_t3" style="position:absolute;left:3345;top:7190;height:35;width:35;" fillcolor="#000000" filled="t" stroked="t" coordsize="21600,21600" o:gfxdata="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6LC&#10;7sEAAADiAAAADwAAAAAAAAABACAAAAAiAAAAZHJzL2Rvd25yZXYueG1sUEsBAhQAFAAAAAgAh07i&#10;QDMvBZ47AAAAOQAAABAAAAAAAAAAAQAgAAAAEAEAAGRycy9zaGFwZXhtbC54bWxQSwUGAAAAAAYA&#10;BgBbAQAAugMAAAAA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60693ACA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17" o:spid="_x0000_s1026" o:spt="3" type="#_x0000_t3" style="position:absolute;left:2089;top:6451;height:35;width:35;" fillcolor="#000000" filled="t" stroked="t" coordsize="21600,21600" o:gfxdata="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LBYUJ&#10;wAAAAOM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0BF4C4EA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18" o:spid="_x0000_s1026" o:spt="3" type="#_x0000_t3" style="position:absolute;left:2089;top:6701;height:35;width:35;" fillcolor="#000000" filled="t" stroked="t" coordsize="21600,21600" o:gfxdata="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l&#10;TXcowwAAAOMAAAAPAAAAAAAAAAEAIAAAACIAAABkcnMvZG93bnJldi54bWxQSwECFAAUAAAACACH&#10;TuJAMy8FnjsAAAA5AAAAEAAAAAAAAAABACAAAAASAQAAZHJzL3NoYXBleG1sLnhtbFBLBQYAAAAA&#10;BgAGAFsBAAC8AwAAAAA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64B312E4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19" o:spid="_x0000_s1026" o:spt="3" type="#_x0000_t3" style="position:absolute;left:2089;top:6952;height:35;width:35;" fillcolor="#000000" filled="t" stroked="t" coordsize="21600,21600" o:gfxdata="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BA&#10;gaHCAAAA4gAAAA8AAAAAAAAAAQAgAAAAIgAAAGRycy9kb3ducmV2LnhtbFBLAQIUABQAAAAIAIdO&#10;4kAzLwWeOwAAADkAAAAQAAAAAAAAAAEAIAAAABEBAABkcnMvc2hhcGV4bWwueG1sUEsFBgAAAAAG&#10;AAYAWwEAALsDAAAAAA=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2D001664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20" o:spid="_x0000_s1026" o:spt="3" type="#_x0000_t3" style="position:absolute;left:2089;top:7202;height:35;width:35;" fillcolor="#000000" filled="t" stroked="t" coordsize="21600,21600" o:gfxdata="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VCaLo&#10;wAAAAOM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64FE4A6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21" o:spid="_x0000_s1026" o:spt="3" type="#_x0000_t3" style="position:absolute;left:2339;top:6451;height:35;width:35;" fillcolor="#000000" filled="t" stroked="t" coordsize="21600,21600" o:gfxdata="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m&#10;iiKYwwAAAOIAAAAPAAAAAAAAAAEAIAAAACIAAABkcnMvZG93bnJldi54bWxQSwECFAAUAAAACACH&#10;TuJAMy8FnjsAAAA5AAAAEAAAAAAAAAABACAAAAASAQAAZHJzL3NoYXBleG1sLnhtbFBLBQYAAAAA&#10;BgAGAFsBAAC8AwAAAAA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5D453350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22" o:spid="_x0000_s1026" o:spt="3" type="#_x0000_t3" style="position:absolute;left:2339;top:6701;height:35;width:35;" fillcolor="#000000" filled="t" stroked="t" coordsize="21600,21600" o:gfxdata="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tRnB2&#10;wAAAAOM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05874F7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23" o:spid="_x0000_s1026" o:spt="3" type="#_x0000_t3" style="position:absolute;left:2339;top:6952;height:35;width:35;" fillcolor="#000000" filled="t" stroked="t" coordsize="21600,21600" o:gfxdata="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VQ&#10;gdPCAAAA4gAAAA8AAAAAAAAAAQAgAAAAIgAAAGRycy9kb3ducmV2LnhtbFBLAQIUABQAAAAIAIdO&#10;4kAzLwWeOwAAADkAAAAQAAAAAAAAAAEAIAAAABEBAABkcnMvc2hhcGV4bWwueG1sUEsFBgAAAAAG&#10;AAYAWwEAALsDAAAAAA=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2FC22998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Oval 24" o:spid="_x0000_s1026" o:spt="3" type="#_x0000_t3" style="position:absolute;left:2339;top:7202;height:35;width:35;" fillcolor="#000000" filled="t" stroked="t" coordsize="21600,21600" o:gfxdata="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O7&#10;aQDCAAAA4wAAAA8AAAAAAAAAAQAgAAAAIgAAAGRycy9kb3ducmV2LnhtbFBLAQIUABQAAAAIAIdO&#10;4kAzLwWeOwAAADkAAAAQAAAAAAAAAAEAIAAAABEBAABkcnMvc2hhcGV4bWwueG1sUEsFBgAAAAAG&#10;AAYAWwEAALsDAAAAAA==&#10;">
                      <v:fill on="t" focussize="0,0"/>
                      <v:stroke color="#000000" joinstyle="round"/>
                      <v:imagedata o:title=""/>
                      <o:lock v:ext="edit" aspectratio="f"/>
                      <v:textbox>
                        <w:txbxContent>
                          <w:p w14:paraId="2C67A41C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Group 3503" o:spid="_x0000_s1026" o:spt="203" style="position:absolute;left:4555;top:1867;height:916;width:105;rotation:-5898240f;" coordorigin="4604,309" coordsize="136,408" o:gfxdata="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1f8MuMMAAADjAAAADwAAAAAAAAABACAAAAAiAAAAZHJzL2Rvd25y&#10;ZXYueG1sUEsBAhQAFAAAAAgAh07iQDMvBZ47AAAAOQAAABUAAAAAAAAAAQAgAAAAEgEAAGRycy9n&#10;cm91cHNoYXBleG1sLnhtbFBLBQYAAAAABgAGAGABAADPAwAAAAA=&#10;">
                    <o:lock v:ext="edit" aspectratio="f"/>
                    <v:line id="Line 257" o:spid="_x0000_s1026" o:spt="20" style="position:absolute;left:4672;top:646;height:135;width:0;rotation:-5898240f;" filled="f" stroked="t" coordsize="21600,21600" o:gfxdata="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2BU&#10;4cEAAADj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58" o:spid="_x0000_s1026" o:spt="20" style="position:absolute;left:4673;top:241;height:135;width:0;rotation:-5898240f;" filled="f" stroked="t" coordsize="21600,21600" o:gfxdata="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b0pvT8QAAADiAAAADwAAAAAAAAABACAAAAAiAAAAZHJzL2Rvd25yZXYueG1sUEsBAhQAFAAAAAgA&#10;h07iQDMvBZ47AAAAOQAAABAAAAAAAAAAAQAgAAAAEwEAAGRycy9zaGFwZXhtbC54bWxQSwUGAAAA&#10;AAYABgBbAQAAvQ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59" o:spid="_x0000_s1026" o:spt="20" style="position:absolute;left:4608;top:374;height:0;width:130;rotation:-5898240f;" filled="f" stroked="t" coordsize="21600,21600" o:gfxdata="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CmTaWfFAAAA4wAAAA8AAAAAAAAAAQAgAAAAIgAAAGRycy9kb3ducmV2LnhtbFBLAQIUABQAAAAI&#10;AIdO4kAzLwWeOwAAADkAAAAQAAAAAAAAAAEAIAAAABQBAABkcnMvc2hhcGV4bWwueG1sUEsFBgAA&#10;AAAGAAYAWwEAAL4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Line 260" o:spid="_x0000_s1026" o:spt="20" style="position:absolute;left:4605;top:652;flip:x;height:0;width:130;rotation:5898240f;" filled="f" stroked="t" coordsize="21600,21600" o:gfxdata="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3hkf1&#10;wAAAAOM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</v:group>
                  <v:rect id="Rectangle 3508" o:spid="_x0000_s1026" o:spt="1" style="position:absolute;left:4412;top:2123;height:491;width:497;" filled="f" stroked="f" coordsize="21600,21600" o:gfxdata="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GRK&#10;yXvCAAAA4wAAAA8AAAAAAAAAAQAgAAAAIgAAAGRycy9kb3ducmV2LnhtbFBLAQIUABQAAAAIAIdO&#10;4kAzLwWeOwAAADkAAAAQAAAAAAAAAAEAIAAAABEBAABkcnMvc2hhcGV4bWwueG1sUEsFBgAAAAAG&#10;AAYAWwEAALs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33D0F7E7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cs="宋体"/>
                              <w:i/>
                              <w:iCs/>
                              <w:color w:val="000000"/>
                              <w:lang w:val="zh-CN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/>
                            </w:rPr>
                            <w:t>l</w:t>
                          </w:r>
                        </w:p>
                      </w:txbxContent>
                    </v:textbox>
                  </v:rect>
                  <v:rect id="Rectangle 3509" o:spid="_x0000_s1026" o:spt="1" style="position:absolute;left:2368;top:4120;height:535;width:1254;" filled="f" stroked="f" coordsize="21600,21600" o:gfxdata="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CF&#10;m1nCAAAA4wAAAA8AAAAAAAAAAQAgAAAAIgAAAGRycy9kb3ducmV2LnhtbFBLAQIUABQAAAAIAIdO&#10;4kAzLwWeOwAAADkAAAAQAAAAAAAAAAEAIAAAABEBAABkcnMvc2hhcGV4bWwueG1sUEsFBgAAAAAG&#10;AAYAWwEAALs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44D855A6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</w:pPr>
                          <w:r>
                            <w:rPr>
                              <w:rFonts w:hint="eastAsia"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金属极板</w:t>
                          </w:r>
                        </w:p>
                      </w:txbxContent>
                    </v:textbox>
                  </v:rect>
                  <v:rect id="Rectangle 3510" o:spid="_x0000_s1026" o:spt="1" style="position:absolute;left:2562;top:1678;height:535;width:1254;" filled="f" stroked="f" coordsize="21600,21600" o:gfxdata="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AqDr5xxgAAAOMAAAAPAAAAAAAAAAEAIAAAACIAAABkcnMvZG93bnJldi54bWxQSwECFAAUAAAA&#10;CACHTuJAMy8FnjsAAAA5AAAAEAAAAAAAAAABACAAAAAVAQAAZHJzL3NoYXBleG1sLnhtbFBLBQYA&#10;AAAABgAGAFsBAAC/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42409DA1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</w:pPr>
                          <w:r>
                            <w:rPr>
                              <w:rFonts w:hint="eastAsia"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金属极板</w:t>
                          </w:r>
                        </w:p>
                      </w:txbxContent>
                    </v:textbox>
                  </v:rect>
                  <v:rect id="Rectangle 3511" o:spid="_x0000_s1026" o:spt="1" style="position:absolute;left:2486;top:2776;height:549;width:604;" filled="f" stroked="f" coordsize="21600,21600" o:gfxdata="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I1wAiPFAAAA4wAAAA8AAAAAAAAAAQAgAAAAIgAAAGRycy9kb3ducmV2LnhtbFBLAQIUABQAAAAI&#10;AIdO4kAzLwWeOwAAADkAAAAQAAAAAAAAAAEAIAAAABQBAABkcnMvc2hhcGV4bWwueG1sUEsFBgAA&#10;AAAGAAYAWwEAAL4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50094208">
                          <w:r>
                            <w:rPr>
                              <w:i/>
                              <w:iCs/>
                            </w:rPr>
                            <w:t>O'</w:t>
                          </w:r>
                        </w:p>
                      </w:txbxContent>
                    </v:textbox>
                  </v:rect>
                  <v:line id="Line 3512" o:spid="_x0000_s1026" o:spt="20" style="position:absolute;left:2864;top:2956;height:0;width:360;" filled="f" stroked="t" coordsize="21600,21600" o:gfxdata="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4W4&#10;2cEAAADiAAAADwAAAAAAAAABACAAAAAiAAAAZHJzL2Rvd25yZXYueG1sUEsBAhQAFAAAAAgAh07i&#10;QDMvBZ47AAAAOQAAABAAAAAAAAAAAQAgAAAAEAEAAGRycy9zaGFwZXhtbC54bWxQSwUGAAAAAAYA&#10;BgBbAQAAugMAAAAA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line>
                  <v:line id="Line 3513" o:spid="_x0000_s1026" o:spt="20" style="position:absolute;left:3240;top:2956;height:1;width:1808;" filled="f" stroked="t" coordsize="21600,21600" o:gfxdata="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Dk2eVcQAAADjAAAADwAAAAAAAAABACAAAAAiAAAAZHJzL2Rvd25yZXYueG1sUEsBAhQAFAAAAAgA&#10;h07iQDMvBZ47AAAAOQAAABAAAAAAAAAAAQAgAAAAEwEAAGRycy9zaGFwZXhtbC54bWxQSwUGAAAA&#10;AAYABgBbAQAAvQMAAAAA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group id="Group 235" o:spid="_x0000_s1026" o:spt="203" style="position:absolute;left:3032;top:3991;height:103;width:1925;" coordorigin="3130,2592" coordsize="1622,87" o:gfxdata="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2O6TwwgAAAOMAAAAPAAAAAAAAAAEAIAAAACIAAABkcnMvZG93bnJl&#10;di54bWxQSwECFAAUAAAACACHTuJAMy8FnjsAAAA5AAAAFQAAAAAAAAABACAAAAARAQAAZHJzL2dy&#10;b3Vwc2hhcGV4bWwueG1sUEsFBgAAAAAGAAYAYAEAAM4DAAAAAA==&#10;">
                    <o:lock v:ext="edit" aspectratio="f"/>
                    <v:group id="Group 236" o:spid="_x0000_s1026" o:spt="203" style="position:absolute;left:3130;top:2592;height:87;width:86;" coordorigin="3885,1365" coordsize="2693,2715" o:gfxdata="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B/X9vnwgAAAOMAAAAPAAAAAAAAAAEAIAAAACIAAABkcnMvZG93bnJl&#10;di54bWxQSwECFAAUAAAACACHTuJAMy8FnjsAAAA5AAAAFQAAAAAAAAABACAAAAARAQAAZHJzL2dy&#10;b3Vwc2hhcGV4bWwueG1sUEsFBgAAAAAGAAYAYAEAAM4DAAAAAA==&#10;">
                      <o:lock v:ext="edit" aspectratio="f"/>
                      <v:line id="Line 237" o:spid="_x0000_s1026" o:spt="20" style="position:absolute;left:3885;top:2740;height:0;width:2693;" filled="f" stroked="t" coordsize="21600,21600" o:gfxdata="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udHPU8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38" o:spid="_x0000_s1026" o:spt="20" style="position:absolute;left:5235;top:1365;height:2715;width:0;" filled="f" stroked="t" coordsize="21600,21600" o:gfxdata="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QBj&#10;tM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239" o:spid="_x0000_s1026" o:spt="203" style="position:absolute;left:3370;top:2592;height:87;width:86;" coordorigin="3885,1365" coordsize="2693,2715" o:gfxdata="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ObnXjPBAAAA4wAAAA8AAAAAAAAAAQAgAAAAIgAAAGRycy9kb3ducmV2&#10;LnhtbFBLAQIUABQAAAAIAIdO4kAzLwWeOwAAADkAAAAVAAAAAAAAAAEAIAAAABABAABkcnMvZ3Jv&#10;dXBzaGFwZXhtbC54bWxQSwUGAAAAAAYABgBgAQAAzQMAAAAA&#10;">
                      <o:lock v:ext="edit" aspectratio="f"/>
                      <v:line id="Line 240" o:spid="_x0000_s1026" o:spt="20" style="position:absolute;left:3885;top:2740;height:0;width:2693;" filled="f" stroked="t" coordsize="21600,21600" o:gfxdata="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NV&#10;TkHCAAAA4Q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41" o:spid="_x0000_s1026" o:spt="20" style="position:absolute;left:5235;top:1365;height:2715;width:0;" filled="f" stroked="t" coordsize="21600,21600" o:gfxdata="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5q2&#10;q8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242" o:spid="_x0000_s1026" o:spt="203" style="position:absolute;left:3658;top:2592;height:87;width:86;" coordorigin="3885,1365" coordsize="2693,2715" o:gfxdata="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">
                      <o:lock v:ext="edit" aspectratio="f"/>
                      <v:line id="Line 243" o:spid="_x0000_s1026" o:spt="20" style="position:absolute;left:3885;top:2740;height:0;width:2693;" filled="f" stroked="t" coordsize="21600,21600" o:gfxdata="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Q&#10;rLEv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44" o:spid="_x0000_s1026" o:spt="20" style="position:absolute;left:5235;top:1365;height:2715;width:0;" filled="f" stroked="t" coordsize="21600,21600" o:gfxdata="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/H5eMcQAAADj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245" o:spid="_x0000_s1026" o:spt="203" style="position:absolute;left:3898;top:2592;height:87;width:86;" coordorigin="3885,1365" coordsize="2693,2715" o:gfxdata="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EX7w4vEAAAA4gAAAA8AAAAAAAAAAQAgAAAAIgAAAGRycy9kb3du&#10;cmV2LnhtbFBLAQIUABQAAAAIAIdO4kAzLwWeOwAAADkAAAAVAAAAAAAAAAEAIAAAABMBAABkcnMv&#10;Z3JvdXBzaGFwZXhtbC54bWxQSwUGAAAAAAYABgBgAQAA0AMAAAAA&#10;">
                      <o:lock v:ext="edit" aspectratio="f"/>
                      <v:line id="Line 246" o:spid="_x0000_s1026" o:spt="20" style="position:absolute;left:3885;top:2740;height:0;width:2693;" filled="f" stroked="t" coordsize="21600,21600" o:gfxdata="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k&#10;f0TT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47" o:spid="_x0000_s1026" o:spt="20" style="position:absolute;left:5235;top:1365;height:2715;width:0;" filled="f" stroked="t" coordsize="21600,21600" o:gfxdata="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4wQSB&#10;wAAAAOI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248" o:spid="_x0000_s1026" o:spt="203" style="position:absolute;left:4138;top:2592;height:87;width:86;" coordorigin="3885,1365" coordsize="2693,2715" o:gfxdata="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qp4vx8MAAADjAAAADwAAAAAAAAABACAAAAAiAAAAZHJzL2Rvd25y&#10;ZXYueG1sUEsBAhQAFAAAAAgAh07iQDMvBZ47AAAAOQAAABUAAAAAAAAAAQAgAAAAEgEAAGRycy9n&#10;cm91cHNoYXBleG1sLnhtbFBLBQYAAAAABgAGAGABAADPAwAAAAA=&#10;">
                      <o:lock v:ext="edit" aspectratio="f"/>
                      <v:line id="Line 249" o:spid="_x0000_s1026" o:spt="20" style="position:absolute;left:3885;top:2740;height:0;width:2693;" filled="f" stroked="t" coordsize="21600,21600" o:gfxdata="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06QK88QAAADi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50" o:spid="_x0000_s1026" o:spt="20" style="position:absolute;left:5235;top:1365;height:2715;width:0;" filled="f" stroked="t" coordsize="21600,21600" o:gfxdata="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hxv&#10;7s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251" o:spid="_x0000_s1026" o:spt="203" style="position:absolute;left:4426;top:2592;height:87;width:86;" coordorigin="3885,1365" coordsize="2693,2715" o:gfxdata="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PSxc/LBAAAA4gAAAA8AAAAAAAAAAQAgAAAAIgAAAGRycy9kb3ducmV2&#10;LnhtbFBLAQIUABQAAAAIAIdO4kAzLwWeOwAAADkAAAAVAAAAAAAAAAEAIAAAABABAABkcnMvZ3Jv&#10;dXBzaGFwZXhtbC54bWxQSwUGAAAAAAYABgBgAQAAzQMAAAAA&#10;">
                      <o:lock v:ext="edit" aspectratio="f"/>
                      <v:line id="Line 252" o:spid="_x0000_s1026" o:spt="20" style="position:absolute;left:3885;top:2740;height:0;width:2693;" filled="f" stroked="t" coordsize="21600,21600" o:gfxdata="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GyOw+DFAAAA4wAAAA8AAAAAAAAAAQAgAAAAIgAAAGRycy9kb3ducmV2LnhtbFBLAQIUABQAAAAI&#10;AIdO4kAzLwWeOwAAADkAAAAQAAAAAAAAAAEAIAAAABQBAABkcnMvc2hhcGV4bWwueG1sUEsFBgAA&#10;AAAGAAYAWwEAAL4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53" o:spid="_x0000_s1026" o:spt="20" style="position:absolute;left:5235;top:1365;height:2715;width:0;" filled="f" stroked="t" coordsize="21600,21600" o:gfxdata="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x22eQ&#10;wAAAAOI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254" o:spid="_x0000_s1026" o:spt="203" style="position:absolute;left:4666;top:2592;height:87;width:86;" coordorigin="3885,1365" coordsize="2693,2715" o:gfxdata="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LYSyc/BAAAA4wAAAA8AAAAAAAAAAQAgAAAAIgAAAGRycy9kb3ducmV2&#10;LnhtbFBLAQIUABQAAAAIAIdO4kAzLwWeOwAAADkAAAAVAAAAAAAAAAEAIAAAABABAABkcnMvZ3Jv&#10;dXBzaGFwZXhtbC54bWxQSwUGAAAAAAYABgBgAQAAzQMAAAAA&#10;">
                      <o:lock v:ext="edit" aspectratio="f"/>
                      <v:line id="Line 255" o:spid="_x0000_s1026" o:spt="20" style="position:absolute;left:3885;top:2740;height:0;width:2693;" filled="f" stroked="t" coordsize="21600,21600" o:gfxdata="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q&#10;rhoMwwAAAOM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56" o:spid="_x0000_s1026" o:spt="20" style="position:absolute;left:5235;top:1365;height:2715;width:0;" filled="f" stroked="t" coordsize="21600,21600" o:gfxdata="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8mVa2sQAAADiAAAADwAAAAAAAAABACAAAAAiAAAAZHJzL2Rvd25yZXYueG1sUEsBAhQAFAAAAAgA&#10;h07iQDMvBZ47AAAAOQAAABAAAAAAAAAAAQAgAAAAEwEAAGRycy9zaGFwZXhtbC54bWxQSwUGAAAA&#10;AAYABgBbAQAAvQ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group id="Group 257" o:spid="_x0000_s1026" o:spt="203" style="position:absolute;left:3042;top:2194;height:57;width:1879;" coordorigin="1820,3648" coordsize="1732,0" o:gfxdata="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Phy8zzBAAAA4wAAAA8AAAAAAAAAAQAgAAAAIgAAAGRycy9kb3ducmV2&#10;LnhtbFBLAQIUABQAAAAIAIdO4kAzLwWeOwAAADkAAAAVAAAAAAAAAAEAIAAAABABAABkcnMvZ3Jv&#10;dXBzaGFwZXhtbC54bWxQSwUGAAAAAAYABgBgAQAAzQMAAAAA&#10;">
                    <o:lock v:ext="edit" aspectratio="f"/>
                    <v:group id="Group 258" o:spid="_x0000_s1026" o:spt="203" style="position:absolute;left:1820;top:3648;height:0;width:676;" coordorigin="1820,3648" coordsize="676,0" o:gfxdata="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JCW3TzEAAAA4gAAAA8AAAAAAAAAAQAgAAAAIgAAAGRycy9kb3du&#10;cmV2LnhtbFBLAQIUABQAAAAIAIdO4kAzLwWeOwAAADkAAAAVAAAAAAAAAAEAIAAAABMBAABkcnMv&#10;Z3JvdXBzaGFwZXhtbC54bWxQSwUGAAAAAAYABgBgAQAA0AMAAAAA&#10;">
                      <o:lock v:ext="edit" aspectratio="f"/>
                      <v:line id="Line 259" o:spid="_x0000_s1026" o:spt="20" style="position:absolute;left:1820;top:3648;height:0;width:89;" filled="f" stroked="t" coordsize="21600,21600" o:gfxdata="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7cwp&#10;cMEAAADj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60" o:spid="_x0000_s1026" o:spt="20" style="position:absolute;left:2119;top:3648;height:0;width:89;" filled="f" stroked="t" coordsize="21600,21600" o:gfxdata="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PT&#10;AvbCAAAA4g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61" o:spid="_x0000_s1026" o:spt="20" style="position:absolute;left:2407;top:3648;height:0;width:89;" filled="f" stroked="t" coordsize="21600,21600" o:gfxdata="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R&#10;mQw8wwAAAOI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line id="Line 262" o:spid="_x0000_s1026" o:spt="20" style="position:absolute;left:2647;top:3648;height:0;width:89;" filled="f" stroked="t" coordsize="21600,21600" o:gfxdata="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pdbo&#10;VsEAAADj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263" o:spid="_x0000_s1026" o:spt="203" style="position:absolute;left:2876;top:3648;height:0;width:676;" coordorigin="1820,3648" coordsize="676,0" o:gfxdata="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">
                      <o:lock v:ext="edit" aspectratio="f"/>
                      <v:line id="Line 264" o:spid="_x0000_s1026" o:spt="20" style="position:absolute;left:1820;top:3648;height:0;width:89;" filled="f" stroked="t" coordsize="21600,21600" o:gfxdata="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aL&#10;xGjCAAAA4wAAAA8AAAAAAAAAAQAgAAAAIgAAAGRycy9kb3ducmV2LnhtbFBLAQIUABQAAAAIAIdO&#10;4kAzLwWeOwAAADkAAAAQAAAAAAAAAAEAIAAAABEBAABkcnMvc2hhcGV4bWwueG1sUEsFBgAAAAAG&#10;AAYAWwEAALs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65" o:spid="_x0000_s1026" o:spt="20" style="position:absolute;left:2119;top:3648;height:0;width:89;" filled="f" stroked="t" coordsize="21600,21600" o:gfxdata="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U&#10;nCVQwwAAAOE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66" o:spid="_x0000_s1026" o:spt="20" style="position:absolute;left:2407;top:3648;height:0;width:89;" filled="f" stroked="t" coordsize="21600,21600" o:gfxdata="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Z&#10;W1SlwwAAAOEAAAAPAAAAAAAAAAEAIAAAACIAAABkcnMvZG93bnJldi54bWxQSwECFAAUAAAACACH&#10;TuJAMy8FnjsAAAA5AAAAEAAAAAAAAAABACAAAAASAQAAZHJzL3NoYXBleG1sLnhtbFBLBQYAAAAA&#10;BgAGAFsBAAC8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group id="Group 3546" o:spid="_x0000_s1026" o:spt="203" style="position:absolute;left:2218;top:2698;height:498;width:408;" coordorigin="3727,6925" coordsize="408,498" o:gfxdata="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1tyYmwgAAAOMAAAAPAAAAAAAAAAEAIAAAACIAAABkcnMvZG93bnJl&#10;di54bWxQSwECFAAUAAAACACHTuJAMy8FnjsAAAA5AAAAFQAAAAAAAAABACAAAAARAQAAZHJzL2dy&#10;b3Vwc2hhcGV4bWwueG1sUEsFBgAAAAAGAAYAYAEAAM4DAAAAAA==&#10;">
                    <o:lock v:ext="edit" aspectratio="f"/>
                    <v:shape id="xjhzja25" o:spid="_x0000_s1026" o:spt="100" style="position:absolute;left:3728;top:6925;flip:y;height:212;width:406;" filled="f" stroked="t" coordsize="2420,840" o:gfxdata="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UrJq0cQAAADjAAAADwAAAAAAAAABACAAAAAiAAAAZHJzL2Rvd25yZXYueG1sUEsBAhQAFAAAAAgA&#10;h07iQDMvBZ47AAAAOQAAABAAAAAAAAAAAQAgAAAAEwEAAGRycy9zaGFwZXhtbC54bWxQSwUGAAAA&#10;AAYABgBbAQAAvQMAAAAA&#10;" path="m0,0l0,840,2420,840,2420,0e">
                      <v:path textboxrect="0,0,2420,840" o:connectlocs="0,0;0,541983968;360280314,541983968;360280314,0" o:connectangles="0,0,0,0"/>
                      <v:fill on="f" focussize="0,0"/>
                      <v:stroke color="#000000" joinstyle="round" startarrowwidth="narrow" startarrowlength="short" endarrowwidth="narrow" endarrowlength="short"/>
                      <v:imagedata o:title=""/>
                      <o:lock v:ext="edit" aspectratio="f"/>
                      <v:textbox>
                        <w:txbxContent>
                          <w:p w14:paraId="721007C7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xjhzja25" o:spid="_x0000_s1026" o:spt="100" style="position:absolute;left:3729;top:7211;flip:x y;height:212;width:406;rotation:11796480f;" filled="f" stroked="t" coordsize="2420,840" o:gfxdata="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C+doZwxgAAAOMAAAAPAAAAAAAAAAEAIAAAACIAAABkcnMvZG93bnJldi54bWxQSwECFAAUAAAA&#10;CACHTuJAMy8FnjsAAAA5AAAAEAAAAAAAAAABACAAAAAVAQAAZHJzL3NoYXBleG1sLnhtbFBLBQYA&#10;AAAABgAGAFsBAAC/AwAAAAA=&#10;" path="m0,0l0,840,2420,840,2420,0e">
                      <v:path textboxrect="0,0,2420,840" o:connectlocs="0,0;0,541983968;360280314,541983968;360280314,0" o:connectangles="0,0,0,0"/>
                      <v:fill on="f" focussize="0,0"/>
                      <v:stroke color="#000000" joinstyle="round" startarrowwidth="narrow" startarrowlength="short" endarrowwidth="narrow" endarrowlength="short"/>
                      <v:imagedata o:title=""/>
                      <o:lock v:ext="edit" aspectratio="f"/>
                      <v:textbox>
                        <w:txbxContent>
                          <w:p w14:paraId="6F9AF9E7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宋体"/>
                                <w:i/>
                                <w:i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line id="Line 3549" o:spid="_x0000_s1026" o:spt="20" style="position:absolute;left:3686;top:7194;height:1;width:84;rotation:5898240f;" filled="f" stroked="t" coordsize="21600,21600" o:gfxdata="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gpd&#10;/MEAAADj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rect id="Rectangle 3550" o:spid="_x0000_s1026" o:spt="1" style="position:absolute;left:1314;top:2557;height:897;width:1248;" filled="f" stroked="f" coordsize="21600,21600" o:gfxdata="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P0R&#10;z8EAAADh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5A43CCD3">
                          <w:pPr>
                            <w:autoSpaceDE w:val="0"/>
                            <w:autoSpaceDN w:val="0"/>
                            <w:adjustRightInd w:val="0"/>
                            <w:ind w:left="180" w:hanging="180" w:hangingChars="100"/>
                            <w:rPr>
                              <w:rFonts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</w:pPr>
                          <w:r>
                            <w:rPr>
                              <w:rFonts w:hint="eastAsia"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带电颗粒</w:t>
                          </w:r>
                        </w:p>
                        <w:p w14:paraId="761596A9">
                          <w:pPr>
                            <w:autoSpaceDE w:val="0"/>
                            <w:autoSpaceDN w:val="0"/>
                            <w:adjustRightInd w:val="0"/>
                            <w:ind w:left="180" w:leftChars="43" w:hanging="90" w:hangingChars="50"/>
                            <w:rPr>
                              <w:rFonts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</w:pPr>
                          <w:r>
                            <w:rPr>
                              <w:rFonts w:hint="eastAsia" w:cs="宋体"/>
                              <w:color w:val="000000"/>
                              <w:sz w:val="18"/>
                              <w:szCs w:val="18"/>
                              <w:lang w:val="zh-CN"/>
                            </w:rPr>
                            <w:t>发射器</w:t>
                          </w:r>
                        </w:p>
                      </w:txbxContent>
                    </v:textbox>
                  </v:rect>
                </v:group>
                <w10:wrap type="square"/>
              </v:group>
            </w:pict>
          </mc:Fallback>
        </mc:AlternateContent>
      </w:r>
    </w:p>
    <w:p w14:paraId="04A97BFD" w14:textId="77777777" w:rsidR="0060582F" w:rsidRDefault="0060582F">
      <w:pPr>
        <w:adjustRightInd w:val="0"/>
        <w:snapToGrid w:val="0"/>
        <w:spacing w:line="312" w:lineRule="auto"/>
        <w:jc w:val="left"/>
        <w:rPr>
          <w:bCs/>
          <w:color w:val="000000" w:themeColor="text1"/>
          <w:sz w:val="22"/>
          <w:szCs w:val="22"/>
        </w:rPr>
      </w:pPr>
    </w:p>
    <w:p w14:paraId="75065107" w14:textId="77777777" w:rsidR="0060582F" w:rsidRDefault="0060582F">
      <w:pPr>
        <w:adjustRightInd w:val="0"/>
        <w:snapToGrid w:val="0"/>
        <w:spacing w:line="312" w:lineRule="auto"/>
        <w:jc w:val="left"/>
        <w:rPr>
          <w:bCs/>
          <w:color w:val="000000" w:themeColor="text1"/>
          <w:sz w:val="22"/>
          <w:szCs w:val="22"/>
        </w:rPr>
      </w:pPr>
    </w:p>
    <w:p w14:paraId="0E5F7B9F" w14:textId="77777777" w:rsidR="0060582F" w:rsidRDefault="0060582F">
      <w:pPr>
        <w:adjustRightInd w:val="0"/>
        <w:snapToGrid w:val="0"/>
        <w:spacing w:line="312" w:lineRule="auto"/>
        <w:jc w:val="left"/>
        <w:rPr>
          <w:bCs/>
          <w:color w:val="000000" w:themeColor="text1"/>
          <w:sz w:val="22"/>
          <w:szCs w:val="22"/>
        </w:rPr>
      </w:pPr>
    </w:p>
    <w:p w14:paraId="001642D4" w14:textId="77777777" w:rsidR="0060582F" w:rsidRDefault="0060582F">
      <w:pPr>
        <w:adjustRightInd w:val="0"/>
        <w:snapToGrid w:val="0"/>
        <w:spacing w:line="312" w:lineRule="auto"/>
        <w:jc w:val="left"/>
        <w:rPr>
          <w:bCs/>
          <w:color w:val="000000" w:themeColor="text1"/>
          <w:sz w:val="22"/>
          <w:szCs w:val="22"/>
        </w:rPr>
      </w:pPr>
    </w:p>
    <w:p w14:paraId="710E7E1A" w14:textId="77777777" w:rsidR="0060582F" w:rsidRDefault="0060582F">
      <w:pPr>
        <w:adjustRightInd w:val="0"/>
        <w:snapToGrid w:val="0"/>
        <w:spacing w:line="312" w:lineRule="auto"/>
        <w:jc w:val="left"/>
        <w:rPr>
          <w:bCs/>
          <w:color w:val="000000" w:themeColor="text1"/>
          <w:sz w:val="22"/>
          <w:szCs w:val="22"/>
        </w:rPr>
      </w:pPr>
    </w:p>
    <w:p w14:paraId="5408A966" w14:textId="77777777" w:rsidR="0060582F" w:rsidRDefault="0060582F">
      <w:pPr>
        <w:adjustRightInd w:val="0"/>
        <w:snapToGrid w:val="0"/>
        <w:spacing w:line="312" w:lineRule="auto"/>
        <w:jc w:val="left"/>
        <w:rPr>
          <w:bCs/>
          <w:color w:val="000000" w:themeColor="text1"/>
          <w:sz w:val="22"/>
          <w:szCs w:val="22"/>
        </w:rPr>
      </w:pPr>
    </w:p>
    <w:p w14:paraId="6B57A291" w14:textId="77777777" w:rsidR="0060582F" w:rsidRDefault="0060582F">
      <w:pPr>
        <w:adjustRightInd w:val="0"/>
        <w:snapToGrid w:val="0"/>
        <w:spacing w:line="312" w:lineRule="auto"/>
        <w:jc w:val="left"/>
        <w:rPr>
          <w:bCs/>
          <w:color w:val="000000" w:themeColor="text1"/>
          <w:sz w:val="22"/>
          <w:szCs w:val="22"/>
        </w:rPr>
      </w:pPr>
    </w:p>
    <w:p w14:paraId="1C047FD3" w14:textId="77777777" w:rsidR="0060582F" w:rsidRDefault="0060582F">
      <w:pPr>
        <w:adjustRightInd w:val="0"/>
        <w:snapToGrid w:val="0"/>
        <w:spacing w:line="312" w:lineRule="auto"/>
        <w:jc w:val="left"/>
        <w:rPr>
          <w:bCs/>
          <w:color w:val="000000" w:themeColor="text1"/>
          <w:sz w:val="22"/>
          <w:szCs w:val="22"/>
        </w:rPr>
      </w:pPr>
    </w:p>
    <w:p w14:paraId="73A891E6" w14:textId="77777777" w:rsidR="0060582F" w:rsidRDefault="0060582F">
      <w:pPr>
        <w:adjustRightInd w:val="0"/>
        <w:snapToGrid w:val="0"/>
        <w:spacing w:line="312" w:lineRule="auto"/>
        <w:jc w:val="left"/>
        <w:rPr>
          <w:bCs/>
          <w:color w:val="000000" w:themeColor="text1"/>
          <w:sz w:val="22"/>
          <w:szCs w:val="22"/>
        </w:rPr>
      </w:pPr>
    </w:p>
    <w:p w14:paraId="24F21300" w14:textId="77777777" w:rsidR="0060582F" w:rsidRDefault="0060582F">
      <w:pPr>
        <w:adjustRightInd w:val="0"/>
        <w:snapToGrid w:val="0"/>
        <w:spacing w:line="312" w:lineRule="auto"/>
        <w:jc w:val="left"/>
        <w:rPr>
          <w:bCs/>
          <w:color w:val="000000" w:themeColor="text1"/>
          <w:sz w:val="22"/>
          <w:szCs w:val="22"/>
        </w:rPr>
      </w:pPr>
    </w:p>
    <w:p w14:paraId="75CFB6F2" w14:textId="77777777" w:rsidR="0060582F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b/>
          <w:color w:val="000000" w:themeColor="text1"/>
          <w:sz w:val="22"/>
          <w:szCs w:val="22"/>
        </w:rPr>
      </w:pPr>
      <w:r>
        <w:rPr>
          <w:bCs/>
          <w:color w:val="000000" w:themeColor="text1"/>
          <w:sz w:val="22"/>
          <w:szCs w:val="22"/>
        </w:rPr>
        <w:t>【答案】（</w:t>
      </w:r>
      <w:r>
        <w:rPr>
          <w:bCs/>
          <w:color w:val="000000" w:themeColor="text1"/>
          <w:sz w:val="22"/>
          <w:szCs w:val="22"/>
        </w:rPr>
        <w:t>1</w:t>
      </w:r>
      <w:r>
        <w:rPr>
          <w:bCs/>
          <w:color w:val="000000" w:themeColor="text1"/>
          <w:sz w:val="22"/>
          <w:szCs w:val="22"/>
        </w:rPr>
        <w:t>）</w:t>
      </w:r>
      <w:r>
        <w:rPr>
          <w:bCs/>
          <w:i/>
          <w:iCs/>
          <w:color w:val="000000" w:themeColor="text1"/>
          <w:sz w:val="22"/>
          <w:szCs w:val="22"/>
        </w:rPr>
        <w:t>kg</w:t>
      </w:r>
      <w:r>
        <w:rPr>
          <w:bCs/>
          <w:color w:val="000000" w:themeColor="text1"/>
          <w:sz w:val="22"/>
          <w:szCs w:val="22"/>
        </w:rPr>
        <w:t>；（</w:t>
      </w:r>
      <w:r>
        <w:rPr>
          <w:bCs/>
          <w:color w:val="000000" w:themeColor="text1"/>
          <w:sz w:val="22"/>
          <w:szCs w:val="22"/>
        </w:rPr>
        <w:t>2</w:t>
      </w:r>
      <w:r>
        <w:rPr>
          <w:bCs/>
          <w:color w:val="000000" w:themeColor="text1"/>
          <w:sz w:val="22"/>
          <w:szCs w:val="22"/>
        </w:rPr>
        <w:t>）</w:t>
      </w:r>
      <w:r>
        <w:rPr>
          <w:color w:val="000000" w:themeColor="text1"/>
          <w:position w:val="-24"/>
          <w:sz w:val="22"/>
          <w:szCs w:val="28"/>
        </w:rPr>
        <w:object w:dxaOrig="461" w:dyaOrig="622" w14:anchorId="2F6A0903">
          <v:shape id="_x0000_i1042" type="#_x0000_t75" style="width:22.95pt;height:31.15pt" o:ole="">
            <v:imagedata r:id="rId53" o:title=""/>
          </v:shape>
          <o:OLEObject Type="Embed" ProgID="Equation.DSMT4" ShapeID="_x0000_i1042" DrawAspect="Content" ObjectID="_1800736931" r:id="rId54"/>
        </w:object>
      </w:r>
      <w:r>
        <w:rPr>
          <w:color w:val="000000" w:themeColor="text1"/>
        </w:rPr>
        <w:t>；（</w:t>
      </w:r>
      <w:r>
        <w:rPr>
          <w:color w:val="000000" w:themeColor="text1"/>
        </w:rPr>
        <w:t>3</w:t>
      </w:r>
      <w:r>
        <w:rPr>
          <w:color w:val="000000" w:themeColor="text1"/>
        </w:rPr>
        <w:t>）</w:t>
      </w:r>
      <w:r>
        <w:rPr>
          <w:color w:val="000000" w:themeColor="text1"/>
          <w:position w:val="-30"/>
          <w:sz w:val="22"/>
          <w:szCs w:val="28"/>
        </w:rPr>
        <w:object w:dxaOrig="3087" w:dyaOrig="679" w14:anchorId="11E88DE3">
          <v:shape id="_x0000_i1043" type="#_x0000_t75" style="width:154.4pt;height:34.05pt" o:ole="">
            <v:imagedata r:id="rId55" o:title=""/>
          </v:shape>
          <o:OLEObject Type="Embed" ProgID="Equation.DSMT4" ShapeID="_x0000_i1043" DrawAspect="Content" ObjectID="_1800736932" r:id="rId56"/>
        </w:object>
      </w:r>
    </w:p>
    <w:p w14:paraId="3CAA5AD9" w14:textId="77777777" w:rsidR="0060582F" w:rsidRDefault="0060582F">
      <w:pPr>
        <w:adjustRightInd w:val="0"/>
        <w:snapToGrid w:val="0"/>
        <w:spacing w:line="312" w:lineRule="auto"/>
        <w:jc w:val="left"/>
        <w:rPr>
          <w:color w:val="000000" w:themeColor="text1"/>
          <w:sz w:val="22"/>
          <w:szCs w:val="22"/>
        </w:rPr>
      </w:pPr>
    </w:p>
    <w:p w14:paraId="6E6C1743" w14:textId="77777777" w:rsidR="0060582F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iCs/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5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2·</w:t>
      </w:r>
      <w:r>
        <w:rPr>
          <w:color w:val="000000" w:themeColor="text1"/>
          <w:sz w:val="22"/>
          <w:szCs w:val="22"/>
        </w:rPr>
        <w:t>重庆理综卷</w:t>
      </w:r>
      <w:r>
        <w:rPr>
          <w:color w:val="000000" w:themeColor="text1"/>
          <w:sz w:val="22"/>
          <w:szCs w:val="22"/>
        </w:rPr>
        <w:t>·25</w:t>
      </w:r>
      <w:r>
        <w:rPr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19</w:t>
      </w:r>
      <w:r>
        <w:rPr>
          <w:color w:val="000000" w:themeColor="text1"/>
          <w:sz w:val="22"/>
          <w:szCs w:val="22"/>
        </w:rPr>
        <w:t>分）某校举行托乒乓球跑步比赛，赛道为水平直道，比赛距离为</w:t>
      </w:r>
      <w:r>
        <w:rPr>
          <w:i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，比赛时，某同学将球置于球拍中心，以大小为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的加速度从静止开始做匀加速直线运动，当速度达到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时，再以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做匀速直线运动跑至终点．整个过程中球一直保持在球拍中心不动</w:t>
      </w:r>
      <w:r>
        <w:rPr>
          <w:iCs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比赛中，该同学在匀速直线运动阶段保持球拍的倾角为</w:t>
      </w:r>
      <w:r>
        <w:rPr>
          <w:i/>
          <w:iCs/>
          <w:color w:val="000000" w:themeColor="text1"/>
          <w:sz w:val="22"/>
          <w:szCs w:val="22"/>
        </w:rPr>
        <w:t>θ</w:t>
      </w:r>
      <w:r>
        <w:rPr>
          <w:color w:val="000000" w:themeColor="text1"/>
          <w:sz w:val="22"/>
          <w:szCs w:val="22"/>
          <w:vertAlign w:val="subscript"/>
        </w:rPr>
        <w:t xml:space="preserve">0 </w:t>
      </w:r>
      <w:r>
        <w:rPr>
          <w:color w:val="000000" w:themeColor="text1"/>
          <w:sz w:val="22"/>
          <w:szCs w:val="22"/>
        </w:rPr>
        <w:t>，如图所示．设球在运动过程中受到的空气阻力大小与其速度大小成正比，方向与运动方向相反，不计球与球拍之间的摩擦，球的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，重力加速度为</w:t>
      </w:r>
      <w:r>
        <w:rPr>
          <w:i/>
          <w:color w:val="000000" w:themeColor="text1"/>
          <w:sz w:val="22"/>
          <w:szCs w:val="22"/>
        </w:rPr>
        <w:t>g</w:t>
      </w:r>
      <w:r>
        <w:rPr>
          <w:iCs/>
          <w:color w:val="000000" w:themeColor="text1"/>
          <w:sz w:val="22"/>
          <w:szCs w:val="22"/>
        </w:rPr>
        <w:t>．</w:t>
      </w:r>
    </w:p>
    <w:p w14:paraId="43C55CC7" w14:textId="77777777" w:rsidR="0060582F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iCs/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空气阻力大小与球速大小的比例系数</w:t>
      </w:r>
      <w:r>
        <w:rPr>
          <w:i/>
          <w:color w:val="000000" w:themeColor="text1"/>
          <w:sz w:val="22"/>
          <w:szCs w:val="22"/>
        </w:rPr>
        <w:t>k</w:t>
      </w:r>
      <w:r>
        <w:rPr>
          <w:iCs/>
          <w:color w:val="000000" w:themeColor="text1"/>
          <w:sz w:val="22"/>
          <w:szCs w:val="22"/>
        </w:rPr>
        <w:t>．</w:t>
      </w:r>
    </w:p>
    <w:p w14:paraId="05850674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iCs/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求在加速跑阶段球拍倾角</w:t>
      </w:r>
      <w:r>
        <w:rPr>
          <w:i/>
          <w:iCs/>
          <w:color w:val="000000" w:themeColor="text1"/>
          <w:sz w:val="22"/>
          <w:szCs w:val="22"/>
        </w:rPr>
        <w:t>θ</w:t>
      </w:r>
      <w:r>
        <w:rPr>
          <w:color w:val="000000" w:themeColor="text1"/>
          <w:sz w:val="22"/>
          <w:szCs w:val="22"/>
        </w:rPr>
        <w:t>随球速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iCs/>
          <w:color w:val="000000" w:themeColor="text1"/>
          <w:sz w:val="22"/>
          <w:szCs w:val="22"/>
        </w:rPr>
        <w:t>变化的关系式．</w:t>
      </w:r>
    </w:p>
    <w:p w14:paraId="5B55408B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整个匀速跑阶段，若该同学速率仍为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，而球拍的倾角比</w:t>
      </w:r>
      <w:r>
        <w:rPr>
          <w:i/>
          <w:iCs/>
          <w:color w:val="000000" w:themeColor="text1"/>
          <w:sz w:val="22"/>
          <w:szCs w:val="22"/>
        </w:rPr>
        <w:t>θ</w:t>
      </w:r>
      <w:r>
        <w:rPr>
          <w:rFonts w:cs="宋体"/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大了</w:t>
      </w:r>
      <w:r>
        <w:rPr>
          <w:i/>
          <w:color w:val="000000" w:themeColor="text1"/>
          <w:sz w:val="22"/>
          <w:szCs w:val="22"/>
        </w:rPr>
        <w:t>β</w:t>
      </w:r>
      <w:r>
        <w:rPr>
          <w:color w:val="000000" w:themeColor="text1"/>
          <w:sz w:val="22"/>
          <w:szCs w:val="22"/>
        </w:rPr>
        <w:t>并保持不变，不计球在球拍上的移动引起的空气阻力的变化，为保证到达终点前球不从球拍上距离中心为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的下边沿掉落，求</w:t>
      </w:r>
      <w:r>
        <w:rPr>
          <w:i/>
          <w:iCs/>
          <w:color w:val="000000" w:themeColor="text1"/>
          <w:sz w:val="22"/>
          <w:szCs w:val="22"/>
        </w:rPr>
        <w:t>β</w:t>
      </w:r>
      <w:r>
        <w:rPr>
          <w:color w:val="000000" w:themeColor="text1"/>
          <w:sz w:val="22"/>
          <w:szCs w:val="22"/>
        </w:rPr>
        <w:t>应满足的条件．</w:t>
      </w:r>
    </w:p>
    <w:p w14:paraId="7099FB5F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bCs/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 xml:space="preserve">                                                       </w:t>
      </w:r>
      <w:r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2197F01E" wp14:editId="5CE380A5">
            <wp:extent cx="1941195" cy="1367790"/>
            <wp:effectExtent l="0" t="0" r="1905" b="3810"/>
            <wp:docPr id="8141475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147521" name="图片 1"/>
                    <pic:cNvPicPr>
                      <a:picLocks noChangeAspect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1195" cy="136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4D5469" w14:textId="77777777" w:rsidR="0060582F" w:rsidRDefault="0060582F">
      <w:pPr>
        <w:adjustRightInd w:val="0"/>
        <w:snapToGrid w:val="0"/>
        <w:spacing w:line="312" w:lineRule="auto"/>
        <w:ind w:leftChars="200" w:left="420"/>
        <w:jc w:val="left"/>
        <w:rPr>
          <w:bCs/>
          <w:color w:val="000000" w:themeColor="text1"/>
          <w:sz w:val="22"/>
          <w:szCs w:val="22"/>
        </w:rPr>
      </w:pPr>
    </w:p>
    <w:p w14:paraId="57AC255F" w14:textId="77777777" w:rsidR="0060582F" w:rsidRDefault="00000000">
      <w:pPr>
        <w:adjustRightInd w:val="0"/>
        <w:snapToGrid w:val="0"/>
        <w:spacing w:line="312" w:lineRule="auto"/>
        <w:ind w:leftChars="200" w:left="420"/>
        <w:jc w:val="left"/>
        <w:rPr>
          <w:color w:val="000000" w:themeColor="text1"/>
          <w:sz w:val="22"/>
          <w:szCs w:val="22"/>
        </w:rPr>
      </w:pPr>
      <w:r>
        <w:rPr>
          <w:bCs/>
          <w:color w:val="000000" w:themeColor="text1"/>
          <w:sz w:val="22"/>
          <w:szCs w:val="22"/>
        </w:rPr>
        <w:t>【答案】（</w:t>
      </w:r>
      <w:r>
        <w:rPr>
          <w:bCs/>
          <w:color w:val="000000" w:themeColor="text1"/>
          <w:sz w:val="22"/>
          <w:szCs w:val="22"/>
        </w:rPr>
        <w:t>1</w:t>
      </w:r>
      <w:r>
        <w:rPr>
          <w:bCs/>
          <w:color w:val="000000" w:themeColor="text1"/>
          <w:sz w:val="22"/>
          <w:szCs w:val="22"/>
        </w:rPr>
        <w:t>）</w:t>
      </w:r>
      <w:bookmarkStart w:id="9" w:name="MTBlankEqn"/>
      <w:r>
        <w:rPr>
          <w:color w:val="000000" w:themeColor="text1"/>
          <w:position w:val="-30"/>
        </w:rPr>
        <w:object w:dxaOrig="995" w:dyaOrig="679" w14:anchorId="1ECB1A4D">
          <v:shape id="_x0000_i1044" type="#_x0000_t75" style="width:49.75pt;height:34.05pt" o:ole="">
            <v:imagedata r:id="rId58" o:title=""/>
          </v:shape>
          <o:OLEObject Type="Embed" ProgID="Equation.DSMT4" ShapeID="_x0000_i1044" DrawAspect="Content" ObjectID="_1800736933" r:id="rId59"/>
        </w:object>
      </w:r>
      <w:bookmarkEnd w:id="9"/>
      <w:r>
        <w:rPr>
          <w:color w:val="000000" w:themeColor="text1"/>
          <w:sz w:val="22"/>
          <w:szCs w:val="22"/>
        </w:rPr>
        <w:t>；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</w:t>
      </w:r>
      <w:bookmarkStart w:id="10" w:name="DSIEqnMarkerEnd"/>
      <w:bookmarkEnd w:id="10"/>
      <w:r>
        <w:rPr>
          <w:color w:val="000000" w:themeColor="text1"/>
          <w:position w:val="-30"/>
          <w:sz w:val="22"/>
          <w:szCs w:val="22"/>
        </w:rPr>
        <w:object w:dxaOrig="1917" w:dyaOrig="679" w14:anchorId="70BCC613">
          <v:shape id="_x0000_i1045" type="#_x0000_t75" style="width:95.9pt;height:34.05pt" o:ole="">
            <v:imagedata r:id="rId60" o:title=""/>
          </v:shape>
          <o:OLEObject Type="Embed" ProgID="Equation.DSMT4" ShapeID="_x0000_i1045" DrawAspect="Content" ObjectID="_1800736934" r:id="rId61"/>
        </w:object>
      </w:r>
      <w:r>
        <w:rPr>
          <w:color w:val="000000" w:themeColor="text1"/>
          <w:sz w:val="22"/>
          <w:szCs w:val="22"/>
        </w:rPr>
        <w:t>；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position w:val="-66"/>
          <w:sz w:val="22"/>
          <w:szCs w:val="22"/>
        </w:rPr>
        <w:object w:dxaOrig="1942" w:dyaOrig="1020" w14:anchorId="1507B965">
          <v:shape id="_x0000_i1046" type="#_x0000_t75" style="width:97.15pt;height:51pt" o:ole="">
            <v:imagedata r:id="rId62" o:title=""/>
          </v:shape>
          <o:OLEObject Type="Embed" ProgID="Equation.DSMT4" ShapeID="_x0000_i1046" DrawAspect="Content" ObjectID="_1800736935" r:id="rId63"/>
        </w:object>
      </w:r>
      <w:bookmarkEnd w:id="4"/>
    </w:p>
    <w:sectPr w:rsidR="0060582F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06F5F9E" w14:textId="77777777" w:rsidR="007029C2" w:rsidRDefault="007029C2" w:rsidP="005416A2">
      <w:r>
        <w:separator/>
      </w:r>
    </w:p>
  </w:endnote>
  <w:endnote w:type="continuationSeparator" w:id="0">
    <w:p w14:paraId="12DD3026" w14:textId="77777777" w:rsidR="007029C2" w:rsidRDefault="007029C2" w:rsidP="005416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1479159" w14:textId="77777777" w:rsidR="007029C2" w:rsidRDefault="007029C2" w:rsidP="005416A2">
      <w:r>
        <w:separator/>
      </w:r>
    </w:p>
  </w:footnote>
  <w:footnote w:type="continuationSeparator" w:id="0">
    <w:p w14:paraId="7987FA19" w14:textId="77777777" w:rsidR="007029C2" w:rsidRDefault="007029C2" w:rsidP="005416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C69"/>
    <w:rsid w:val="00017094"/>
    <w:rsid w:val="00023A16"/>
    <w:rsid w:val="00043BB7"/>
    <w:rsid w:val="00051AAD"/>
    <w:rsid w:val="00067D2A"/>
    <w:rsid w:val="000A46BA"/>
    <w:rsid w:val="000D2DF6"/>
    <w:rsid w:val="000D3CE5"/>
    <w:rsid w:val="000E3F61"/>
    <w:rsid w:val="000F2891"/>
    <w:rsid w:val="001009A8"/>
    <w:rsid w:val="00105A60"/>
    <w:rsid w:val="00107AF2"/>
    <w:rsid w:val="00120C2B"/>
    <w:rsid w:val="00134AB2"/>
    <w:rsid w:val="00147F32"/>
    <w:rsid w:val="00151BC5"/>
    <w:rsid w:val="00196312"/>
    <w:rsid w:val="00197F54"/>
    <w:rsid w:val="001A3647"/>
    <w:rsid w:val="002171A2"/>
    <w:rsid w:val="00221511"/>
    <w:rsid w:val="002272EF"/>
    <w:rsid w:val="00230A5D"/>
    <w:rsid w:val="00240BD6"/>
    <w:rsid w:val="00240C9E"/>
    <w:rsid w:val="00247CAD"/>
    <w:rsid w:val="00261FFE"/>
    <w:rsid w:val="002A0EBD"/>
    <w:rsid w:val="002A1B32"/>
    <w:rsid w:val="002B18B1"/>
    <w:rsid w:val="002D30D0"/>
    <w:rsid w:val="002D4876"/>
    <w:rsid w:val="002E4A7F"/>
    <w:rsid w:val="002E4F3E"/>
    <w:rsid w:val="00337956"/>
    <w:rsid w:val="00392725"/>
    <w:rsid w:val="003A5385"/>
    <w:rsid w:val="003B0CA2"/>
    <w:rsid w:val="003D6199"/>
    <w:rsid w:val="00407207"/>
    <w:rsid w:val="004279CC"/>
    <w:rsid w:val="00437A1A"/>
    <w:rsid w:val="00463FAD"/>
    <w:rsid w:val="0048123A"/>
    <w:rsid w:val="00487AF6"/>
    <w:rsid w:val="0049566C"/>
    <w:rsid w:val="00496454"/>
    <w:rsid w:val="004F05D4"/>
    <w:rsid w:val="005036BF"/>
    <w:rsid w:val="00507BD6"/>
    <w:rsid w:val="0052702C"/>
    <w:rsid w:val="0053796C"/>
    <w:rsid w:val="005416A2"/>
    <w:rsid w:val="00546E4A"/>
    <w:rsid w:val="00551835"/>
    <w:rsid w:val="00561C69"/>
    <w:rsid w:val="00582505"/>
    <w:rsid w:val="00584E2D"/>
    <w:rsid w:val="005A14E6"/>
    <w:rsid w:val="005D12DC"/>
    <w:rsid w:val="005E095B"/>
    <w:rsid w:val="005E323F"/>
    <w:rsid w:val="005E7CDE"/>
    <w:rsid w:val="005F571C"/>
    <w:rsid w:val="005F77B6"/>
    <w:rsid w:val="0060582F"/>
    <w:rsid w:val="006062AD"/>
    <w:rsid w:val="006253DF"/>
    <w:rsid w:val="00651BE9"/>
    <w:rsid w:val="00662759"/>
    <w:rsid w:val="00662A93"/>
    <w:rsid w:val="00667F19"/>
    <w:rsid w:val="00673FDF"/>
    <w:rsid w:val="00674867"/>
    <w:rsid w:val="00687DF7"/>
    <w:rsid w:val="006A50F8"/>
    <w:rsid w:val="007029C2"/>
    <w:rsid w:val="007076D2"/>
    <w:rsid w:val="00712432"/>
    <w:rsid w:val="00723F41"/>
    <w:rsid w:val="007245C0"/>
    <w:rsid w:val="00726005"/>
    <w:rsid w:val="00727532"/>
    <w:rsid w:val="0076671A"/>
    <w:rsid w:val="007940D5"/>
    <w:rsid w:val="007A19D8"/>
    <w:rsid w:val="007B0041"/>
    <w:rsid w:val="007F09CE"/>
    <w:rsid w:val="007F1B73"/>
    <w:rsid w:val="007F5155"/>
    <w:rsid w:val="008176C8"/>
    <w:rsid w:val="0082226D"/>
    <w:rsid w:val="008308C3"/>
    <w:rsid w:val="008374AE"/>
    <w:rsid w:val="008504BA"/>
    <w:rsid w:val="00882E27"/>
    <w:rsid w:val="008C532A"/>
    <w:rsid w:val="008C78AE"/>
    <w:rsid w:val="008E411F"/>
    <w:rsid w:val="008F03E2"/>
    <w:rsid w:val="008F7D29"/>
    <w:rsid w:val="00907D62"/>
    <w:rsid w:val="00922E99"/>
    <w:rsid w:val="0092636A"/>
    <w:rsid w:val="00931CE6"/>
    <w:rsid w:val="00963676"/>
    <w:rsid w:val="0097482F"/>
    <w:rsid w:val="009870F2"/>
    <w:rsid w:val="009A4B47"/>
    <w:rsid w:val="009A71BE"/>
    <w:rsid w:val="009C5DC1"/>
    <w:rsid w:val="009D31EB"/>
    <w:rsid w:val="00A21A70"/>
    <w:rsid w:val="00A21C7B"/>
    <w:rsid w:val="00A371E2"/>
    <w:rsid w:val="00A40D1C"/>
    <w:rsid w:val="00A90282"/>
    <w:rsid w:val="00AA1C2E"/>
    <w:rsid w:val="00AA5483"/>
    <w:rsid w:val="00AB1BEA"/>
    <w:rsid w:val="00AC78D1"/>
    <w:rsid w:val="00AD39C1"/>
    <w:rsid w:val="00AD5093"/>
    <w:rsid w:val="00AE1279"/>
    <w:rsid w:val="00AE7DAA"/>
    <w:rsid w:val="00B0541A"/>
    <w:rsid w:val="00B22E36"/>
    <w:rsid w:val="00B23EC0"/>
    <w:rsid w:val="00B70D1D"/>
    <w:rsid w:val="00BA5434"/>
    <w:rsid w:val="00BE3449"/>
    <w:rsid w:val="00BE5D8D"/>
    <w:rsid w:val="00BF057D"/>
    <w:rsid w:val="00BF7111"/>
    <w:rsid w:val="00C0695E"/>
    <w:rsid w:val="00C367C4"/>
    <w:rsid w:val="00C37B6C"/>
    <w:rsid w:val="00C60B0B"/>
    <w:rsid w:val="00C634BC"/>
    <w:rsid w:val="00C95C84"/>
    <w:rsid w:val="00CA7F9D"/>
    <w:rsid w:val="00CC2AB1"/>
    <w:rsid w:val="00CC6350"/>
    <w:rsid w:val="00CC7B34"/>
    <w:rsid w:val="00D0745D"/>
    <w:rsid w:val="00D14727"/>
    <w:rsid w:val="00D200AC"/>
    <w:rsid w:val="00D31DD8"/>
    <w:rsid w:val="00D32146"/>
    <w:rsid w:val="00D40E6F"/>
    <w:rsid w:val="00D51FF2"/>
    <w:rsid w:val="00D552AC"/>
    <w:rsid w:val="00DA160E"/>
    <w:rsid w:val="00DA5106"/>
    <w:rsid w:val="00DD7D06"/>
    <w:rsid w:val="00DE0FFE"/>
    <w:rsid w:val="00DE4F75"/>
    <w:rsid w:val="00E20BC1"/>
    <w:rsid w:val="00E240D7"/>
    <w:rsid w:val="00E2570A"/>
    <w:rsid w:val="00E257EC"/>
    <w:rsid w:val="00E545B0"/>
    <w:rsid w:val="00E6712E"/>
    <w:rsid w:val="00E7561E"/>
    <w:rsid w:val="00E86E5B"/>
    <w:rsid w:val="00E9113E"/>
    <w:rsid w:val="00ED5AB0"/>
    <w:rsid w:val="00EE3589"/>
    <w:rsid w:val="00EF1C7B"/>
    <w:rsid w:val="00F03861"/>
    <w:rsid w:val="00F11C14"/>
    <w:rsid w:val="00F14B19"/>
    <w:rsid w:val="00F17842"/>
    <w:rsid w:val="00F26D73"/>
    <w:rsid w:val="00F30539"/>
    <w:rsid w:val="00F30B51"/>
    <w:rsid w:val="00F36013"/>
    <w:rsid w:val="00F44145"/>
    <w:rsid w:val="00F635B3"/>
    <w:rsid w:val="00FA78EC"/>
    <w:rsid w:val="00FB1D4D"/>
    <w:rsid w:val="00FC30E9"/>
    <w:rsid w:val="00FE3391"/>
    <w:rsid w:val="00FF3FBB"/>
    <w:rsid w:val="00FF4680"/>
    <w:rsid w:val="2CBA0563"/>
    <w:rsid w:val="49F638F5"/>
    <w:rsid w:val="4BA44460"/>
    <w:rsid w:val="4D503C76"/>
    <w:rsid w:val="57215195"/>
    <w:rsid w:val="64E6401E"/>
    <w:rsid w:val="68020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94520AC"/>
  <w15:docId w15:val="{8166E8B7-F394-43FA-A9F2-0C39B0E19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a6">
    <w:name w:val="页眉 字符"/>
    <w:link w:val="a5"/>
    <w:qFormat/>
    <w:rPr>
      <w:kern w:val="2"/>
      <w:sz w:val="18"/>
      <w:szCs w:val="18"/>
    </w:rPr>
  </w:style>
  <w:style w:type="character" w:customStyle="1" w:styleId="a4">
    <w:name w:val="页脚 字符"/>
    <w:link w:val="a3"/>
    <w:qFormat/>
    <w:rPr>
      <w:kern w:val="2"/>
      <w:sz w:val="18"/>
      <w:szCs w:val="18"/>
    </w:rPr>
  </w:style>
  <w:style w:type="character" w:customStyle="1" w:styleId="MTConvertedEquation">
    <w:name w:val="MTConvertedEquation"/>
    <w:basedOn w:val="a0"/>
    <w:qFormat/>
    <w:rPr>
      <w:bCs/>
      <w:color w:val="FF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34" Type="http://schemas.openxmlformats.org/officeDocument/2006/relationships/image" Target="media/image14.jpeg"/><Relationship Id="rId42" Type="http://schemas.openxmlformats.org/officeDocument/2006/relationships/image" Target="media/image21.bmp"/><Relationship Id="rId47" Type="http://schemas.openxmlformats.org/officeDocument/2006/relationships/image" Target="media/image22.wmf"/><Relationship Id="rId50" Type="http://schemas.openxmlformats.org/officeDocument/2006/relationships/oleObject" Target="embeddings/oleObject16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2.bin"/><Relationship Id="rId7" Type="http://schemas.openxmlformats.org/officeDocument/2006/relationships/image" Target="media/image1.bmp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image" Target="media/image2.jpe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8.jpeg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5" Type="http://schemas.openxmlformats.org/officeDocument/2006/relationships/footnotes" Target="footnotes.xml"/><Relationship Id="rId61" Type="http://schemas.openxmlformats.org/officeDocument/2006/relationships/oleObject" Target="embeddings/oleObject21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6.jpeg"/><Relationship Id="rId43" Type="http://schemas.openxmlformats.org/officeDocument/2006/relationships/image" Target="media/image20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fontTable" Target="fontTable.xml"/><Relationship Id="rId8" Type="http://schemas.openxmlformats.org/officeDocument/2006/relationships/image" Target="media/image2.bmp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jpeg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image" Target="media/image19.png"/><Relationship Id="rId54" Type="http://schemas.openxmlformats.org/officeDocument/2006/relationships/oleObject" Target="embeddings/oleObject18.bin"/><Relationship Id="rId62" Type="http://schemas.openxmlformats.org/officeDocument/2006/relationships/image" Target="media/image3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jpeg"/><Relationship Id="rId49" Type="http://schemas.openxmlformats.org/officeDocument/2006/relationships/image" Target="media/image23.wmf"/><Relationship Id="rId57" Type="http://schemas.openxmlformats.org/officeDocument/2006/relationships/image" Target="media/image27.jpe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59</Words>
  <Characters>3188</Characters>
  <Application>Microsoft Office Word</Application>
  <DocSecurity>0</DocSecurity>
  <Lines>26</Lines>
  <Paragraphs>7</Paragraphs>
  <ScaleCrop>false</ScaleCrop>
  <Company>lsxzxplg</Company>
  <LinksUpToDate>false</LinksUpToDate>
  <CharactersWithSpaces>3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2年重庆市高考理科综合（物理）试题</dc:title>
  <dc:creator>SkyUN.Org</dc:creator>
  <cp:lastModifiedBy>芳 刘</cp:lastModifiedBy>
  <cp:revision>2</cp:revision>
  <cp:lastPrinted>2025-01-25T13:14:00Z</cp:lastPrinted>
  <dcterms:created xsi:type="dcterms:W3CDTF">2025-02-10T15:39:00Z</dcterms:created>
  <dcterms:modified xsi:type="dcterms:W3CDTF">2025-02-10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NTlmMWI0ZWVlNzVlYjA1N2EzYWRjNjdlZmRjM2Y1NTcifQ==</vt:lpwstr>
  </property>
  <property fmtid="{D5CDD505-2E9C-101B-9397-08002B2CF9AE}" pid="4" name="KSOProductBuildVer">
    <vt:lpwstr>2052-12.1.0.19302</vt:lpwstr>
  </property>
  <property fmtid="{D5CDD505-2E9C-101B-9397-08002B2CF9AE}" pid="5" name="ICV">
    <vt:lpwstr>5676D595A19C415987BFCEC6778E6B94_12</vt:lpwstr>
  </property>
</Properties>
</file>